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DDC8F" w14:textId="38893D12" w:rsidR="00372E77" w:rsidRPr="0083358C" w:rsidRDefault="0083358C" w:rsidP="0083358C">
      <w:pPr>
        <w:ind w:left="-567" w:right="-563"/>
        <w:jc w:val="center"/>
        <w:rPr>
          <w:b/>
          <w:bCs/>
          <w:sz w:val="26"/>
          <w:szCs w:val="26"/>
        </w:rPr>
      </w:pPr>
      <w:r w:rsidRPr="0083358C">
        <w:rPr>
          <w:b/>
          <w:bCs/>
          <w:sz w:val="26"/>
          <w:szCs w:val="26"/>
        </w:rPr>
        <w:t>ĐỀ CHỌN HSG LỚP 12</w:t>
      </w:r>
    </w:p>
    <w:p w14:paraId="75CF0D5E" w14:textId="3D02E975" w:rsidR="0083358C" w:rsidRPr="0083358C" w:rsidRDefault="0083358C" w:rsidP="0083358C">
      <w:pPr>
        <w:ind w:left="-567" w:right="-563"/>
        <w:jc w:val="center"/>
        <w:rPr>
          <w:b/>
          <w:bCs/>
          <w:sz w:val="26"/>
          <w:szCs w:val="26"/>
        </w:rPr>
      </w:pPr>
      <w:r w:rsidRPr="0083358C">
        <w:rPr>
          <w:b/>
          <w:bCs/>
          <w:sz w:val="26"/>
          <w:szCs w:val="26"/>
        </w:rPr>
        <w:t>Môn: Vật lý</w:t>
      </w:r>
    </w:p>
    <w:p w14:paraId="5A7354C1" w14:textId="77777777" w:rsidR="00171B26" w:rsidRPr="00E1784D" w:rsidRDefault="004E28D3" w:rsidP="001C2A0F">
      <w:pPr>
        <w:ind w:left="-567" w:right="-563"/>
        <w:rPr>
          <w:b/>
          <w:sz w:val="26"/>
          <w:szCs w:val="26"/>
        </w:rPr>
      </w:pPr>
      <w:r w:rsidRPr="00E1784D">
        <w:rPr>
          <w:b/>
          <w:sz w:val="26"/>
          <w:szCs w:val="26"/>
        </w:rPr>
        <w:t xml:space="preserve"> </w:t>
      </w:r>
      <w:r w:rsidR="006627A6" w:rsidRPr="00E1784D">
        <w:rPr>
          <w:b/>
          <w:sz w:val="26"/>
          <w:szCs w:val="26"/>
        </w:rPr>
        <w:t>Bài</w:t>
      </w:r>
      <w:r w:rsidR="00171B26" w:rsidRPr="00E1784D">
        <w:rPr>
          <w:b/>
          <w:sz w:val="26"/>
          <w:szCs w:val="26"/>
        </w:rPr>
        <w:t xml:space="preserve"> 1 (1,5 điểm):</w:t>
      </w:r>
    </w:p>
    <w:tbl>
      <w:tblPr>
        <w:tblStyle w:val="TableGrid"/>
        <w:tblW w:w="10774"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3119"/>
      </w:tblGrid>
      <w:tr w:rsidR="001513F7" w:rsidRPr="00E1784D" w14:paraId="5E620DB6" w14:textId="77777777" w:rsidTr="004E28D3">
        <w:tc>
          <w:tcPr>
            <w:tcW w:w="7655" w:type="dxa"/>
          </w:tcPr>
          <w:p w14:paraId="15876527" w14:textId="77777777" w:rsidR="004E28D3" w:rsidRPr="00E1784D" w:rsidRDefault="001513F7" w:rsidP="001C2A0F">
            <w:pPr>
              <w:ind w:left="180" w:right="170"/>
              <w:rPr>
                <w:sz w:val="26"/>
                <w:szCs w:val="26"/>
              </w:rPr>
            </w:pPr>
            <w:r w:rsidRPr="00E1784D">
              <w:rPr>
                <w:sz w:val="26"/>
                <w:szCs w:val="26"/>
              </w:rPr>
              <w:t xml:space="preserve">Cho mạch điện như hình vẽ: Nguồn điện có suất điện động </w:t>
            </w:r>
          </w:p>
          <w:p w14:paraId="0640585F" w14:textId="77777777" w:rsidR="001513F7" w:rsidRPr="00E1784D" w:rsidRDefault="001513F7" w:rsidP="001C2A0F">
            <w:pPr>
              <w:ind w:left="180" w:right="170"/>
              <w:rPr>
                <w:sz w:val="26"/>
                <w:szCs w:val="26"/>
              </w:rPr>
            </w:pPr>
            <w:r w:rsidRPr="00E1784D">
              <w:rPr>
                <w:rFonts w:ascii="Allegro" w:hAnsi="Allegro"/>
                <w:sz w:val="26"/>
                <w:szCs w:val="26"/>
              </w:rPr>
              <w:t>E</w:t>
            </w:r>
            <w:r w:rsidRPr="00E1784D">
              <w:rPr>
                <w:sz w:val="26"/>
                <w:szCs w:val="26"/>
              </w:rPr>
              <w:t xml:space="preserve">  = </w:t>
            </w:r>
            <w:r w:rsidR="00F242B2" w:rsidRPr="00E1784D">
              <w:rPr>
                <w:sz w:val="26"/>
                <w:szCs w:val="26"/>
              </w:rPr>
              <w:t>12V, r = 2</w:t>
            </w:r>
            <w:r w:rsidR="006C5C3B" w:rsidRPr="00E1784D">
              <w:rPr>
                <w:position w:val="-4"/>
                <w:sz w:val="26"/>
                <w:szCs w:val="26"/>
              </w:rPr>
              <w:object w:dxaOrig="260" w:dyaOrig="260" w14:anchorId="5DCD3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4" o:title=""/>
                </v:shape>
                <o:OLEObject Type="Embed" ProgID="Equation.DSMT4" ShapeID="_x0000_i1025" DrawAspect="Content" ObjectID="_1766423367" r:id="rId5"/>
              </w:object>
            </w:r>
            <w:r w:rsidR="006627A6" w:rsidRPr="00E1784D">
              <w:rPr>
                <w:sz w:val="26"/>
                <w:szCs w:val="26"/>
              </w:rPr>
              <w:t>, các điện trở R</w:t>
            </w:r>
            <w:r w:rsidR="006627A6" w:rsidRPr="00E1784D">
              <w:rPr>
                <w:sz w:val="26"/>
                <w:szCs w:val="26"/>
                <w:vertAlign w:val="subscript"/>
              </w:rPr>
              <w:t>1</w:t>
            </w:r>
            <w:r w:rsidR="006627A6" w:rsidRPr="00E1784D">
              <w:rPr>
                <w:sz w:val="26"/>
                <w:szCs w:val="26"/>
              </w:rPr>
              <w:t xml:space="preserve"> = R</w:t>
            </w:r>
            <w:r w:rsidR="006627A6" w:rsidRPr="00E1784D">
              <w:rPr>
                <w:sz w:val="26"/>
                <w:szCs w:val="26"/>
                <w:vertAlign w:val="subscript"/>
              </w:rPr>
              <w:t>2</w:t>
            </w:r>
            <w:r w:rsidR="006627A6" w:rsidRPr="00E1784D">
              <w:rPr>
                <w:sz w:val="26"/>
                <w:szCs w:val="26"/>
              </w:rPr>
              <w:t xml:space="preserve"> = R</w:t>
            </w:r>
            <w:r w:rsidR="006627A6" w:rsidRPr="00E1784D">
              <w:rPr>
                <w:sz w:val="26"/>
                <w:szCs w:val="26"/>
                <w:vertAlign w:val="subscript"/>
              </w:rPr>
              <w:t>3</w:t>
            </w:r>
            <w:r w:rsidR="006627A6" w:rsidRPr="00E1784D">
              <w:rPr>
                <w:sz w:val="26"/>
                <w:szCs w:val="26"/>
              </w:rPr>
              <w:t xml:space="preserve"> = R</w:t>
            </w:r>
            <w:r w:rsidR="006627A6" w:rsidRPr="00E1784D">
              <w:rPr>
                <w:sz w:val="26"/>
                <w:szCs w:val="26"/>
                <w:vertAlign w:val="subscript"/>
              </w:rPr>
              <w:t>4</w:t>
            </w:r>
            <w:r w:rsidR="006627A6" w:rsidRPr="00E1784D">
              <w:rPr>
                <w:sz w:val="26"/>
                <w:szCs w:val="26"/>
              </w:rPr>
              <w:t xml:space="preserve"> = 6</w:t>
            </w:r>
            <w:r w:rsidR="006627A6" w:rsidRPr="00E1784D">
              <w:rPr>
                <w:position w:val="-4"/>
                <w:sz w:val="26"/>
                <w:szCs w:val="26"/>
              </w:rPr>
              <w:object w:dxaOrig="260" w:dyaOrig="260" w14:anchorId="241399B2">
                <v:shape id="_x0000_i1026" type="#_x0000_t75" style="width:12.9pt;height:12.9pt" o:ole="">
                  <v:imagedata r:id="rId4" o:title=""/>
                </v:shape>
                <o:OLEObject Type="Embed" ProgID="Equation.DSMT4" ShapeID="_x0000_i1026" DrawAspect="Content" ObjectID="_1766423368" r:id="rId6"/>
              </w:object>
            </w:r>
            <w:r w:rsidR="006627A6" w:rsidRPr="00E1784D">
              <w:rPr>
                <w:sz w:val="26"/>
                <w:szCs w:val="26"/>
              </w:rPr>
              <w:t xml:space="preserve">. </w:t>
            </w:r>
          </w:p>
          <w:p w14:paraId="6D8AE7C3" w14:textId="77777777" w:rsidR="006627A6" w:rsidRPr="00E1784D" w:rsidRDefault="006627A6" w:rsidP="001C2A0F">
            <w:pPr>
              <w:ind w:left="180" w:right="170"/>
              <w:rPr>
                <w:sz w:val="26"/>
                <w:szCs w:val="26"/>
              </w:rPr>
            </w:pPr>
            <w:r w:rsidRPr="00E1784D">
              <w:rPr>
                <w:b/>
                <w:sz w:val="26"/>
                <w:szCs w:val="26"/>
              </w:rPr>
              <w:t>1.</w:t>
            </w:r>
            <w:r w:rsidRPr="00E1784D">
              <w:rPr>
                <w:sz w:val="26"/>
                <w:szCs w:val="26"/>
              </w:rPr>
              <w:t xml:space="preserve"> Tính cường độ dòng điện qua điện trở R</w:t>
            </w:r>
            <w:r w:rsidR="002201A8" w:rsidRPr="00E1784D">
              <w:rPr>
                <w:sz w:val="26"/>
                <w:szCs w:val="26"/>
                <w:vertAlign w:val="subscript"/>
              </w:rPr>
              <w:t>4</w:t>
            </w:r>
            <w:r w:rsidRPr="00E1784D">
              <w:rPr>
                <w:sz w:val="26"/>
                <w:szCs w:val="26"/>
              </w:rPr>
              <w:t xml:space="preserve"> khi:</w:t>
            </w:r>
          </w:p>
          <w:p w14:paraId="04EA06F9" w14:textId="77777777" w:rsidR="006627A6" w:rsidRPr="00E1784D" w:rsidRDefault="006627A6" w:rsidP="001C2A0F">
            <w:pPr>
              <w:ind w:left="180" w:right="170"/>
              <w:rPr>
                <w:sz w:val="26"/>
                <w:szCs w:val="26"/>
              </w:rPr>
            </w:pPr>
            <w:r w:rsidRPr="00E17136">
              <w:rPr>
                <w:b/>
                <w:sz w:val="26"/>
                <w:szCs w:val="26"/>
              </w:rPr>
              <w:t>a.</w:t>
            </w:r>
            <w:r w:rsidRPr="00E1784D">
              <w:rPr>
                <w:sz w:val="26"/>
                <w:szCs w:val="26"/>
              </w:rPr>
              <w:t xml:space="preserve"> K đóng.</w:t>
            </w:r>
          </w:p>
          <w:p w14:paraId="211A3DEC" w14:textId="77777777" w:rsidR="006627A6" w:rsidRPr="00E1784D" w:rsidRDefault="006627A6" w:rsidP="001C2A0F">
            <w:pPr>
              <w:ind w:left="180" w:right="170"/>
              <w:rPr>
                <w:sz w:val="26"/>
                <w:szCs w:val="26"/>
              </w:rPr>
            </w:pPr>
            <w:r w:rsidRPr="00E17136">
              <w:rPr>
                <w:b/>
                <w:sz w:val="26"/>
                <w:szCs w:val="26"/>
              </w:rPr>
              <w:t>b.</w:t>
            </w:r>
            <w:r w:rsidRPr="00E1784D">
              <w:rPr>
                <w:sz w:val="26"/>
                <w:szCs w:val="26"/>
              </w:rPr>
              <w:t xml:space="preserve"> K mở.</w:t>
            </w:r>
          </w:p>
          <w:p w14:paraId="06C65ACF" w14:textId="77777777" w:rsidR="0050782D" w:rsidRPr="00E1784D" w:rsidRDefault="0050782D" w:rsidP="001C2A0F">
            <w:pPr>
              <w:ind w:left="180" w:right="170"/>
              <w:rPr>
                <w:sz w:val="26"/>
                <w:szCs w:val="26"/>
              </w:rPr>
            </w:pPr>
            <w:r w:rsidRPr="00E1784D">
              <w:rPr>
                <w:b/>
                <w:sz w:val="26"/>
                <w:szCs w:val="26"/>
              </w:rPr>
              <w:t>2.</w:t>
            </w:r>
            <w:r w:rsidRPr="00E1784D">
              <w:rPr>
                <w:sz w:val="26"/>
                <w:szCs w:val="26"/>
              </w:rPr>
              <w:t xml:space="preserve"> Thay điện trở R</w:t>
            </w:r>
            <w:r w:rsidR="00D739E3" w:rsidRPr="00E1784D">
              <w:rPr>
                <w:sz w:val="26"/>
                <w:szCs w:val="26"/>
                <w:vertAlign w:val="subscript"/>
              </w:rPr>
              <w:t>4</w:t>
            </w:r>
            <w:r w:rsidRPr="00E1784D">
              <w:rPr>
                <w:sz w:val="26"/>
                <w:szCs w:val="26"/>
              </w:rPr>
              <w:t xml:space="preserve"> bằng một tụ điện có điện dung C = 0,1</w:t>
            </w:r>
            <w:r w:rsidRPr="00E1784D">
              <w:rPr>
                <w:position w:val="-10"/>
                <w:sz w:val="26"/>
                <w:szCs w:val="26"/>
              </w:rPr>
              <w:object w:dxaOrig="240" w:dyaOrig="260" w14:anchorId="1EFC1A4E">
                <v:shape id="_x0000_i1027" type="#_x0000_t75" style="width:11.8pt;height:12.9pt" o:ole="">
                  <v:imagedata r:id="rId7" o:title=""/>
                </v:shape>
                <o:OLEObject Type="Embed" ProgID="Equation.DSMT4" ShapeID="_x0000_i1027" DrawAspect="Content" ObjectID="_1766423369" r:id="rId8"/>
              </w:object>
            </w:r>
            <w:r w:rsidR="00D739E3" w:rsidRPr="00E1784D">
              <w:rPr>
                <w:sz w:val="26"/>
                <w:szCs w:val="26"/>
              </w:rPr>
              <w:t xml:space="preserve">F. </w:t>
            </w:r>
            <w:r w:rsidR="0094785F" w:rsidRPr="00E1784D">
              <w:rPr>
                <w:sz w:val="26"/>
                <w:szCs w:val="26"/>
              </w:rPr>
              <w:t>Khi K đóng thì điện tích của tụ điện bằng bao nhiêu?</w:t>
            </w:r>
          </w:p>
        </w:tc>
        <w:tc>
          <w:tcPr>
            <w:tcW w:w="3119" w:type="dxa"/>
          </w:tcPr>
          <w:p w14:paraId="02966309" w14:textId="77777777" w:rsidR="001513F7" w:rsidRPr="00E1784D" w:rsidRDefault="0050782D" w:rsidP="001C2A0F">
            <w:pPr>
              <w:ind w:left="-567" w:right="-563"/>
              <w:rPr>
                <w:b/>
                <w:sz w:val="26"/>
                <w:szCs w:val="26"/>
              </w:rPr>
            </w:pPr>
            <w:r w:rsidRPr="00E1784D">
              <w:rPr>
                <w:noProof/>
                <w:sz w:val="26"/>
                <w:szCs w:val="26"/>
                <w:lang w:val="vi-VN" w:eastAsia="vi-VN"/>
              </w:rPr>
              <mc:AlternateContent>
                <mc:Choice Requires="wpg">
                  <w:drawing>
                    <wp:anchor distT="0" distB="0" distL="114300" distR="114300" simplePos="0" relativeHeight="251655168" behindDoc="0" locked="0" layoutInCell="1" allowOverlap="1" wp14:anchorId="4889F79B" wp14:editId="6FECC3E8">
                      <wp:simplePos x="0" y="0"/>
                      <wp:positionH relativeFrom="column">
                        <wp:posOffset>-66040</wp:posOffset>
                      </wp:positionH>
                      <wp:positionV relativeFrom="paragraph">
                        <wp:posOffset>-146050</wp:posOffset>
                      </wp:positionV>
                      <wp:extent cx="2013585" cy="1651000"/>
                      <wp:effectExtent l="0" t="0" r="0" b="6350"/>
                      <wp:wrapNone/>
                      <wp:docPr id="117" name="Group 117"/>
                      <wp:cNvGraphicFramePr/>
                      <a:graphic xmlns:a="http://schemas.openxmlformats.org/drawingml/2006/main">
                        <a:graphicData uri="http://schemas.microsoft.com/office/word/2010/wordprocessingGroup">
                          <wpg:wgp>
                            <wpg:cNvGrpSpPr/>
                            <wpg:grpSpPr>
                              <a:xfrm>
                                <a:off x="0" y="0"/>
                                <a:ext cx="2013585" cy="1651000"/>
                                <a:chOff x="0" y="0"/>
                                <a:chExt cx="2013585" cy="1651000"/>
                              </a:xfrm>
                            </wpg:grpSpPr>
                            <wpg:grpSp>
                              <wpg:cNvPr id="112" name="Group 112"/>
                              <wpg:cNvGrpSpPr/>
                              <wpg:grpSpPr>
                                <a:xfrm>
                                  <a:off x="260350" y="0"/>
                                  <a:ext cx="1511300" cy="1390650"/>
                                  <a:chOff x="0" y="0"/>
                                  <a:chExt cx="1511300" cy="1390650"/>
                                </a:xfrm>
                              </wpg:grpSpPr>
                              <wps:wsp>
                                <wps:cNvPr id="89" name="Straight Connector 89"/>
                                <wps:cNvCnPr/>
                                <wps:spPr>
                                  <a:xfrm>
                                    <a:off x="12700" y="279400"/>
                                    <a:ext cx="6540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a:off x="850900" y="285750"/>
                                    <a:ext cx="6540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 name="Straight Connector 94"/>
                                <wps:cNvCnPr/>
                                <wps:spPr>
                                  <a:xfrm>
                                    <a:off x="0" y="1333500"/>
                                    <a:ext cx="1511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 name="Straight Connector 95"/>
                                <wps:cNvCnPr/>
                                <wps:spPr>
                                  <a:xfrm flipH="1">
                                    <a:off x="1504950" y="285750"/>
                                    <a:ext cx="0" cy="10477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12700" y="723900"/>
                                    <a:ext cx="4191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flipV="1">
                                    <a:off x="444500" y="609600"/>
                                    <a:ext cx="0" cy="2413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Straight Connector 98"/>
                                <wps:cNvCnPr/>
                                <wps:spPr>
                                  <a:xfrm flipV="1">
                                    <a:off x="539750" y="660400"/>
                                    <a:ext cx="0" cy="1460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wps:spPr>
                                  <a:xfrm>
                                    <a:off x="552450" y="730250"/>
                                    <a:ext cx="9525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Straight Connector 101"/>
                                <wps:cNvCnPr/>
                                <wps:spPr>
                                  <a:xfrm flipV="1">
                                    <a:off x="730250" y="723900"/>
                                    <a:ext cx="0" cy="6032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7" name="Group 107"/>
                                <wpg:cNvGrpSpPr/>
                                <wpg:grpSpPr>
                                  <a:xfrm>
                                    <a:off x="0" y="127000"/>
                                    <a:ext cx="1257300" cy="1263650"/>
                                    <a:chOff x="0" y="0"/>
                                    <a:chExt cx="1257300" cy="1263650"/>
                                  </a:xfrm>
                                </wpg:grpSpPr>
                                <wps:wsp>
                                  <wps:cNvPr id="91" name="Straight Connector 91"/>
                                  <wps:cNvCnPr/>
                                  <wps:spPr>
                                    <a:xfrm flipV="1">
                                      <a:off x="558800" y="0"/>
                                      <a:ext cx="260350" cy="28069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 name="Straight Connector 92"/>
                                  <wps:cNvCnPr/>
                                  <wps:spPr>
                                    <a:xfrm flipH="1">
                                      <a:off x="0" y="146050"/>
                                      <a:ext cx="12700" cy="10668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Rectangle 100"/>
                                  <wps:cNvSpPr/>
                                  <wps:spPr>
                                    <a:xfrm>
                                      <a:off x="946150" y="546100"/>
                                      <a:ext cx="311150" cy="1206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Rectangle 102"/>
                                  <wps:cNvSpPr/>
                                  <wps:spPr>
                                    <a:xfrm>
                                      <a:off x="946150" y="1143000"/>
                                      <a:ext cx="311150" cy="1206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Rectangle 103"/>
                                  <wps:cNvSpPr/>
                                  <wps:spPr>
                                    <a:xfrm>
                                      <a:off x="190500" y="1143000"/>
                                      <a:ext cx="311150" cy="1206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Rectangle 104"/>
                                  <wps:cNvSpPr/>
                                  <wps:spPr>
                                    <a:xfrm rot="5400000">
                                      <a:off x="571500" y="825500"/>
                                      <a:ext cx="311150" cy="1206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 name="Text Box 105"/>
                                <wps:cNvSpPr txBox="1"/>
                                <wps:spPr>
                                  <a:xfrm>
                                    <a:off x="361950" y="393700"/>
                                    <a:ext cx="42037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D14A26" w14:textId="77777777" w:rsidR="00810559" w:rsidRPr="000109FE" w:rsidRDefault="00810559">
                                      <w:r w:rsidRPr="000109FE">
                                        <w:rPr>
                                          <w:rFonts w:ascii="Allegro" w:hAnsi="Allegro"/>
                                        </w:rPr>
                                        <w:t>E</w:t>
                                      </w:r>
                                      <w:r>
                                        <w:rPr>
                                          <w:rFonts w:ascii="Allegro" w:hAnsi="Allegro"/>
                                        </w:rPr>
                                        <w:t xml:space="preserve"> </w:t>
                                      </w:r>
                                      <w:r>
                                        <w:t>,</w:t>
                                      </w:r>
                                      <w:r w:rsidRPr="000109FE">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6" name="Text Box 106"/>
                                <wps:cNvSpPr txBox="1"/>
                                <wps:spPr>
                                  <a:xfrm>
                                    <a:off x="469900" y="0"/>
                                    <a:ext cx="31813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642C0C" w14:textId="77777777" w:rsidR="00810559" w:rsidRDefault="00810559">
                                      <w:r>
                                        <w:t>K</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8" name="Text Box 108"/>
                                <wps:cNvSpPr txBox="1"/>
                                <wps:spPr>
                                  <a:xfrm>
                                    <a:off x="946150" y="419100"/>
                                    <a:ext cx="36512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FCA66" w14:textId="77777777" w:rsidR="00810559" w:rsidRPr="000A6472" w:rsidRDefault="00810559" w:rsidP="000A6472">
                                      <w:pPr>
                                        <w:rPr>
                                          <w:vertAlign w:val="subscript"/>
                                        </w:rPr>
                                      </w:pPr>
                                      <w:r>
                                        <w:t>R</w:t>
                                      </w:r>
                                      <w:r>
                                        <w:rPr>
                                          <w:vertAlign w:val="subscript"/>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9" name="Text Box 109"/>
                                <wps:cNvSpPr txBox="1"/>
                                <wps:spPr>
                                  <a:xfrm>
                                    <a:off x="158750" y="1009650"/>
                                    <a:ext cx="36512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AE435A" w14:textId="77777777" w:rsidR="00810559" w:rsidRPr="000A6472" w:rsidRDefault="00810559" w:rsidP="000A6472">
                                      <w:pPr>
                                        <w:rPr>
                                          <w:vertAlign w:val="subscript"/>
                                        </w:rPr>
                                      </w:pPr>
                                      <w:r>
                                        <w:t>R</w:t>
                                      </w:r>
                                      <w:r>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0" name="Text Box 110"/>
                                <wps:cNvSpPr txBox="1"/>
                                <wps:spPr>
                                  <a:xfrm>
                                    <a:off x="723900" y="869950"/>
                                    <a:ext cx="36512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6FB610" w14:textId="77777777" w:rsidR="00810559" w:rsidRPr="000A6472" w:rsidRDefault="00810559" w:rsidP="000A6472">
                                      <w:pPr>
                                        <w:rPr>
                                          <w:vertAlign w:val="subscript"/>
                                        </w:rPr>
                                      </w:pPr>
                                      <w:r>
                                        <w:t>R</w:t>
                                      </w:r>
                                      <w:r>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1" name="Text Box 111"/>
                                <wps:cNvSpPr txBox="1"/>
                                <wps:spPr>
                                  <a:xfrm>
                                    <a:off x="914400" y="1016000"/>
                                    <a:ext cx="365125" cy="3378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17E199" w14:textId="77777777" w:rsidR="00810559" w:rsidRPr="000A6472" w:rsidRDefault="00810559" w:rsidP="000A6472">
                                      <w:pPr>
                                        <w:rPr>
                                          <w:vertAlign w:val="subscript"/>
                                        </w:rPr>
                                      </w:pPr>
                                      <w:r>
                                        <w:t>R</w:t>
                                      </w:r>
                                      <w:r>
                                        <w:rPr>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13" name="Text Box 113"/>
                              <wps:cNvSpPr txBox="1"/>
                              <wps:spPr>
                                <a:xfrm>
                                  <a:off x="0" y="539750"/>
                                  <a:ext cx="318135" cy="368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ADE775" w14:textId="77777777" w:rsidR="00810559" w:rsidRDefault="00810559">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4" name="Text Box 114"/>
                              <wps:cNvSpPr txBox="1"/>
                              <wps:spPr>
                                <a:xfrm>
                                  <a:off x="831850" y="1282700"/>
                                  <a:ext cx="307975" cy="368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B6C6CB" w14:textId="77777777" w:rsidR="00810559" w:rsidRDefault="00810559" w:rsidP="001513F7">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5" name="Text Box 115"/>
                              <wps:cNvSpPr txBox="1"/>
                              <wps:spPr>
                                <a:xfrm>
                                  <a:off x="1695450" y="571500"/>
                                  <a:ext cx="318135" cy="368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070B56" w14:textId="77777777" w:rsidR="00810559" w:rsidRDefault="00810559" w:rsidP="001513F7">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6" name="Text Box 116"/>
                              <wps:cNvSpPr txBox="1"/>
                              <wps:spPr>
                                <a:xfrm>
                                  <a:off x="857250" y="482600"/>
                                  <a:ext cx="307975" cy="368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EB0828" w14:textId="77777777" w:rsidR="00810559" w:rsidRDefault="00810559" w:rsidP="001513F7">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889F79B" id="Group 117" o:spid="_x0000_s1026" style="position:absolute;left:0;text-align:left;margin-left:-5.2pt;margin-top:-11.5pt;width:158.55pt;height:130pt;z-index:251655168" coordsize="20135,16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">
                      <v:group id="Group 112" o:spid="_x0000_s1027" style="position:absolute;left:2603;width:15113;height:13906" coordsize="15113,13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Straight Connector 89" o:spid="_x0000_s1028" style="position:absolute;visibility:visible;mso-wrap-style:square" from="127,2794" to="6667,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" strokecolor="black [3213]" strokeweight="1.5pt">
                          <v:stroke joinstyle="miter"/>
                        </v:line>
                        <v:line id="Straight Connector 90" o:spid="_x0000_s1029" style="position:absolute;visibility:visible;mso-wrap-style:square" from="8509,2857" to="15049,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" strokecolor="black [3213]" strokeweight="1.5pt">
                          <v:stroke joinstyle="miter"/>
                        </v:line>
                        <v:line id="Straight Connector 94" o:spid="_x0000_s1030" style="position:absolute;visibility:visible;mso-wrap-style:square" from="0,13335" to="15113,13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" strokecolor="black [3213]" strokeweight="1.5pt">
                          <v:stroke joinstyle="miter"/>
                        </v:line>
                        <v:line id="Straight Connector 95" o:spid="_x0000_s1031" style="position:absolute;flip:x;visibility:visible;mso-wrap-style:square" from="15049,2857" to="15049,13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" strokecolor="black [3213]" strokeweight="1.5pt">
                          <v:stroke joinstyle="miter"/>
                        </v:line>
                        <v:line id="Straight Connector 96" o:spid="_x0000_s1032" style="position:absolute;visibility:visible;mso-wrap-style:square" from="127,7239" to="4318,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" strokecolor="black [3213]" strokeweight="1.5pt">
                          <v:stroke joinstyle="miter"/>
                        </v:line>
                        <v:line id="Straight Connector 97" o:spid="_x0000_s1033" style="position:absolute;flip:y;visibility:visible;mso-wrap-style:square" from="4445,6096" to="4445,8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" strokecolor="black [3213]" strokeweight="1.5pt">
                          <v:stroke joinstyle="miter"/>
                        </v:line>
                        <v:line id="Straight Connector 98" o:spid="_x0000_s1034" style="position:absolute;flip:y;visibility:visible;mso-wrap-style:square" from="5397,6604" to="5397,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" strokecolor="black [3213]" strokeweight="1.5pt">
                          <v:stroke joinstyle="miter"/>
                        </v:line>
                        <v:line id="Straight Connector 99" o:spid="_x0000_s1035" style="position:absolute;visibility:visible;mso-wrap-style:square" from="5524,7302" to="15049,7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" strokecolor="black [3213]" strokeweight="1.5pt">
                          <v:stroke joinstyle="miter"/>
                        </v:line>
                        <v:line id="Straight Connector 101" o:spid="_x0000_s1036" style="position:absolute;flip:y;visibility:visible;mso-wrap-style:square" from="7302,7239" to="7302,13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" strokecolor="black [3213]" strokeweight="1.5pt">
                          <v:stroke joinstyle="miter"/>
                        </v:line>
                        <v:group id="Group 107" o:spid="_x0000_s1037" style="position:absolute;top:1270;width:12573;height:12636" coordsize="12573,12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line id="Straight Connector 91" o:spid="_x0000_s1038" style="position:absolute;flip:y;visibility:visible;mso-wrap-style:square" from="5588,0" to="8191,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" strokecolor="black [3213]" strokeweight="1.5pt">
                            <v:stroke joinstyle="miter"/>
                          </v:line>
                          <v:line id="Straight Connector 92" o:spid="_x0000_s1039" style="position:absolute;flip:x;visibility:visible;mso-wrap-style:square" from="0,1460" to="127,12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" strokecolor="black [3213]" strokeweight="1.5pt">
                            <v:stroke joinstyle="miter"/>
                          </v:line>
                          <v:rect id="Rectangle 100" o:spid="_x0000_s1040" style="position:absolute;left:9461;top:5461;width:3112;height:1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" fillcolor="white [3212]" strokecolor="black [3213]" strokeweight="1.5pt"/>
                          <v:rect id="Rectangle 102" o:spid="_x0000_s1041" style="position:absolute;left:9461;top:11430;width:3112;height:1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" fillcolor="white [3212]" strokecolor="black [3213]" strokeweight="1.5pt"/>
                          <v:rect id="Rectangle 103" o:spid="_x0000_s1042" style="position:absolute;left:1905;top:11430;width:3111;height:1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" fillcolor="white [3212]" strokecolor="black [3213]" strokeweight="1.5pt"/>
                          <v:rect id="Rectangle 104" o:spid="_x0000_s1043" style="position:absolute;left:5715;top:8254;width:3112;height:120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" fillcolor="white [3212]" strokecolor="black [3213]" strokeweight="1.5pt"/>
                        </v:group>
                        <v:shapetype id="_x0000_t202" coordsize="21600,21600" o:spt="202" path="m,l,21600r21600,l21600,xe">
                          <v:stroke joinstyle="miter"/>
                          <v:path gradientshapeok="t" o:connecttype="rect"/>
                        </v:shapetype>
                        <v:shape id="Text Box 105" o:spid="_x0000_s1044" type="#_x0000_t202" style="position:absolute;left:3619;top:3937;width:4204;height:31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" filled="f" stroked="f" strokeweight=".5pt">
                          <v:textbox>
                            <w:txbxContent>
                              <w:p w14:paraId="79D14A26" w14:textId="77777777" w:rsidR="00810559" w:rsidRPr="000109FE" w:rsidRDefault="00810559">
                                <w:r w:rsidRPr="000109FE">
                                  <w:rPr>
                                    <w:rFonts w:ascii="Allegro" w:hAnsi="Allegro"/>
                                  </w:rPr>
                                  <w:t>E</w:t>
                                </w:r>
                                <w:r>
                                  <w:rPr>
                                    <w:rFonts w:ascii="Allegro" w:hAnsi="Allegro"/>
                                  </w:rPr>
                                  <w:t xml:space="preserve"> </w:t>
                                </w:r>
                                <w:r>
                                  <w:t>,</w:t>
                                </w:r>
                                <w:r w:rsidRPr="000109FE">
                                  <w:t>r</w:t>
                                </w:r>
                              </w:p>
                            </w:txbxContent>
                          </v:textbox>
                        </v:shape>
                        <v:shape id="Text Box 106" o:spid="_x0000_s1045" type="#_x0000_t202" style="position:absolute;left:4699;width:3181;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" filled="f" stroked="f" strokeweight=".5pt">
                          <v:textbox>
                            <w:txbxContent>
                              <w:p w14:paraId="15642C0C" w14:textId="77777777" w:rsidR="00810559" w:rsidRDefault="00810559">
                                <w:r>
                                  <w:t>K</w:t>
                                </w:r>
                              </w:p>
                            </w:txbxContent>
                          </v:textbox>
                        </v:shape>
                        <v:shape id="Text Box 108" o:spid="_x0000_s1046" type="#_x0000_t202" style="position:absolute;left:9461;top:4191;width:3651;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" filled="f" stroked="f" strokeweight=".5pt">
                          <v:textbox>
                            <w:txbxContent>
                              <w:p w14:paraId="2B1FCA66" w14:textId="77777777" w:rsidR="00810559" w:rsidRPr="000A6472" w:rsidRDefault="00810559" w:rsidP="000A6472">
                                <w:pPr>
                                  <w:rPr>
                                    <w:vertAlign w:val="subscript"/>
                                  </w:rPr>
                                </w:pPr>
                                <w:r>
                                  <w:t>R</w:t>
                                </w:r>
                                <w:r>
                                  <w:rPr>
                                    <w:vertAlign w:val="subscript"/>
                                  </w:rPr>
                                  <w:t>4</w:t>
                                </w:r>
                              </w:p>
                            </w:txbxContent>
                          </v:textbox>
                        </v:shape>
                        <v:shape id="Text Box 109" o:spid="_x0000_s1047" type="#_x0000_t202" style="position:absolute;left:1587;top:10096;width:3651;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" filled="f" stroked="f" strokeweight=".5pt">
                          <v:textbox>
                            <w:txbxContent>
                              <w:p w14:paraId="27AE435A" w14:textId="77777777" w:rsidR="00810559" w:rsidRPr="000A6472" w:rsidRDefault="00810559" w:rsidP="000A6472">
                                <w:pPr>
                                  <w:rPr>
                                    <w:vertAlign w:val="subscript"/>
                                  </w:rPr>
                                </w:pPr>
                                <w:r>
                                  <w:t>R</w:t>
                                </w:r>
                                <w:r>
                                  <w:rPr>
                                    <w:vertAlign w:val="subscript"/>
                                  </w:rPr>
                                  <w:t>1</w:t>
                                </w:r>
                              </w:p>
                            </w:txbxContent>
                          </v:textbox>
                        </v:shape>
                        <v:shape id="Text Box 110" o:spid="_x0000_s1048" type="#_x0000_t202" style="position:absolute;left:7239;top:8699;width:3651;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" filled="f" stroked="f" strokeweight=".5pt">
                          <v:textbox>
                            <w:txbxContent>
                              <w:p w14:paraId="286FB610" w14:textId="77777777" w:rsidR="00810559" w:rsidRPr="000A6472" w:rsidRDefault="00810559" w:rsidP="000A6472">
                                <w:pPr>
                                  <w:rPr>
                                    <w:vertAlign w:val="subscript"/>
                                  </w:rPr>
                                </w:pPr>
                                <w:r>
                                  <w:t>R</w:t>
                                </w:r>
                                <w:r>
                                  <w:rPr>
                                    <w:vertAlign w:val="subscript"/>
                                  </w:rPr>
                                  <w:t>2</w:t>
                                </w:r>
                              </w:p>
                            </w:txbxContent>
                          </v:textbox>
                        </v:shape>
                        <v:shape id="Text Box 111" o:spid="_x0000_s1049" type="#_x0000_t202" style="position:absolute;left:9144;top:10160;width:3651;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" filled="f" stroked="f" strokeweight=".5pt">
                          <v:textbox>
                            <w:txbxContent>
                              <w:p w14:paraId="3617E199" w14:textId="77777777" w:rsidR="00810559" w:rsidRPr="000A6472" w:rsidRDefault="00810559" w:rsidP="000A6472">
                                <w:pPr>
                                  <w:rPr>
                                    <w:vertAlign w:val="subscript"/>
                                  </w:rPr>
                                </w:pPr>
                                <w:r>
                                  <w:t>R</w:t>
                                </w:r>
                                <w:r>
                                  <w:rPr>
                                    <w:vertAlign w:val="subscript"/>
                                  </w:rPr>
                                  <w:t>3</w:t>
                                </w:r>
                              </w:p>
                            </w:txbxContent>
                          </v:textbox>
                        </v:shape>
                      </v:group>
                      <v:shape id="Text Box 113" o:spid="_x0000_s1050" type="#_x0000_t202" style="position:absolute;top:5397;width:3181;height:3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" filled="f" stroked="f" strokeweight=".5pt">
                        <v:textbox>
                          <w:txbxContent>
                            <w:p w14:paraId="40ADE775" w14:textId="77777777" w:rsidR="00810559" w:rsidRDefault="00810559">
                              <w:r>
                                <w:t>A</w:t>
                              </w:r>
                            </w:p>
                          </w:txbxContent>
                        </v:textbox>
                      </v:shape>
                      <v:shape id="Text Box 114" o:spid="_x0000_s1051" type="#_x0000_t202" style="position:absolute;left:8318;top:12827;width:3080;height:3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" filled="f" stroked="f" strokeweight=".5pt">
                        <v:textbox>
                          <w:txbxContent>
                            <w:p w14:paraId="7BB6C6CB" w14:textId="77777777" w:rsidR="00810559" w:rsidRDefault="00810559" w:rsidP="001513F7">
                              <w:r>
                                <w:t>C</w:t>
                              </w:r>
                            </w:p>
                          </w:txbxContent>
                        </v:textbox>
                      </v:shape>
                      <v:shape id="Text Box 115" o:spid="_x0000_s1052" type="#_x0000_t202" style="position:absolute;left:16954;top:5715;width:3181;height:3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" filled="f" stroked="f" strokeweight=".5pt">
                        <v:textbox>
                          <w:txbxContent>
                            <w:p w14:paraId="39070B56" w14:textId="77777777" w:rsidR="00810559" w:rsidRDefault="00810559" w:rsidP="001513F7">
                              <w:r>
                                <w:t>D</w:t>
                              </w:r>
                            </w:p>
                          </w:txbxContent>
                        </v:textbox>
                      </v:shape>
                      <v:shape id="Text Box 116" o:spid="_x0000_s1053" type="#_x0000_t202" style="position:absolute;left:8572;top:4826;width:3080;height:36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" filled="f" stroked="f" strokeweight=".5pt">
                        <v:textbox>
                          <w:txbxContent>
                            <w:p w14:paraId="70EB0828" w14:textId="77777777" w:rsidR="00810559" w:rsidRDefault="00810559" w:rsidP="001513F7">
                              <w:r>
                                <w:t>B</w:t>
                              </w:r>
                            </w:p>
                          </w:txbxContent>
                        </v:textbox>
                      </v:shape>
                    </v:group>
                  </w:pict>
                </mc:Fallback>
              </mc:AlternateContent>
            </w:r>
          </w:p>
        </w:tc>
      </w:tr>
    </w:tbl>
    <w:p w14:paraId="72B4D6DC" w14:textId="77777777" w:rsidR="00150AEA" w:rsidRPr="00E1784D" w:rsidRDefault="00A20D19" w:rsidP="001C2A0F">
      <w:pPr>
        <w:ind w:left="-567" w:right="-563"/>
        <w:rPr>
          <w:b/>
          <w:sz w:val="26"/>
          <w:szCs w:val="26"/>
        </w:rPr>
      </w:pPr>
      <w:r w:rsidRPr="00E1784D">
        <w:rPr>
          <w:b/>
          <w:sz w:val="26"/>
          <w:szCs w:val="26"/>
        </w:rPr>
        <w:t>Bài 2 (2 điểm):</w:t>
      </w:r>
    </w:p>
    <w:tbl>
      <w:tblPr>
        <w:tblStyle w:val="TableGrid"/>
        <w:tblW w:w="10768"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0"/>
        <w:gridCol w:w="33"/>
        <w:gridCol w:w="2835"/>
      </w:tblGrid>
      <w:tr w:rsidR="007915A3" w:rsidRPr="00E1784D" w14:paraId="43970B87" w14:textId="77777777" w:rsidTr="00865D0C">
        <w:tc>
          <w:tcPr>
            <w:tcW w:w="7933" w:type="dxa"/>
            <w:gridSpan w:val="2"/>
          </w:tcPr>
          <w:p w14:paraId="1EA39B4D" w14:textId="77777777" w:rsidR="007915A3" w:rsidRPr="00E1784D" w:rsidRDefault="007915A3" w:rsidP="00E17136">
            <w:pPr>
              <w:ind w:left="33" w:right="170"/>
              <w:rPr>
                <w:sz w:val="26"/>
                <w:szCs w:val="26"/>
                <w:lang w:val="pt-BR"/>
              </w:rPr>
            </w:pPr>
            <w:r w:rsidRPr="00E1784D">
              <w:rPr>
                <w:b/>
                <w:sz w:val="26"/>
                <w:szCs w:val="26"/>
              </w:rPr>
              <w:t xml:space="preserve">1. </w:t>
            </w:r>
            <w:r w:rsidRPr="00E1784D">
              <w:rPr>
                <w:sz w:val="26"/>
                <w:szCs w:val="26"/>
                <w:lang w:val="pt-BR"/>
              </w:rPr>
              <w:t xml:space="preserve">Cho đoạn dây MN có chiều dài </w:t>
            </w:r>
            <w:r w:rsidRPr="00E1784D">
              <w:rPr>
                <w:color w:val="000000"/>
                <w:position w:val="-4"/>
                <w:sz w:val="26"/>
                <w:szCs w:val="26"/>
                <w:lang w:val="pt-BR"/>
              </w:rPr>
              <w:object w:dxaOrig="180" w:dyaOrig="240" w14:anchorId="692489E0">
                <v:shape id="_x0000_i1028" type="#_x0000_t75" style="width:11.3pt;height:15.6pt" o:ole="">
                  <v:imagedata r:id="rId9" o:title=""/>
                </v:shape>
                <o:OLEObject Type="Embed" ProgID="Equation.DSMT4" ShapeID="_x0000_i1028" DrawAspect="Content" ObjectID="_1766423370" r:id="rId10"/>
              </w:object>
            </w:r>
            <w:r w:rsidRPr="00E1784D">
              <w:rPr>
                <w:color w:val="000000"/>
                <w:sz w:val="26"/>
                <w:szCs w:val="26"/>
                <w:lang w:val="pt-BR"/>
              </w:rPr>
              <w:t xml:space="preserve"> = </w:t>
            </w:r>
            <w:r w:rsidRPr="00E1784D">
              <w:rPr>
                <w:sz w:val="26"/>
                <w:szCs w:val="26"/>
                <w:lang w:val="pt-BR"/>
              </w:rPr>
              <w:t xml:space="preserve">20cm, khối lượng m = 50g, có dòng điện I = 2A chạy qua </w:t>
            </w:r>
            <w:r w:rsidR="00DF5636" w:rsidRPr="00E1784D">
              <w:rPr>
                <w:sz w:val="26"/>
                <w:szCs w:val="26"/>
                <w:lang w:val="pt-BR"/>
              </w:rPr>
              <w:t xml:space="preserve">có chiều như hình, được treo cân bằng </w:t>
            </w:r>
            <w:r w:rsidRPr="00E1784D">
              <w:rPr>
                <w:sz w:val="26"/>
                <w:szCs w:val="26"/>
                <w:lang w:val="pt-BR"/>
              </w:rPr>
              <w:t xml:space="preserve">trong từ trường đều có vectơ </w:t>
            </w:r>
            <w:r w:rsidR="00DF5636" w:rsidRPr="00E1784D">
              <w:rPr>
                <w:position w:val="-4"/>
                <w:sz w:val="26"/>
                <w:szCs w:val="26"/>
                <w:lang w:val="pt-BR"/>
              </w:rPr>
              <w:object w:dxaOrig="220" w:dyaOrig="300" w14:anchorId="39CA341C">
                <v:shape id="_x0000_i1029" type="#_x0000_t75" style="width:14.5pt;height:19.35pt" o:ole="">
                  <v:imagedata r:id="rId11" o:title=""/>
                </v:shape>
                <o:OLEObject Type="Embed" ProgID="Equation.DSMT4" ShapeID="_x0000_i1029" DrawAspect="Content" ObjectID="_1766423371" r:id="rId12"/>
              </w:object>
            </w:r>
            <w:r w:rsidRPr="00E1784D">
              <w:rPr>
                <w:sz w:val="26"/>
                <w:szCs w:val="26"/>
                <w:lang w:val="pt-BR"/>
              </w:rPr>
              <w:t xml:space="preserve"> như hình vẽ và có độ lớn B = 0,5T. </w:t>
            </w:r>
          </w:p>
          <w:p w14:paraId="0589A9AD" w14:textId="77777777" w:rsidR="007915A3" w:rsidRPr="00E1784D" w:rsidRDefault="007915A3" w:rsidP="00E17136">
            <w:pPr>
              <w:ind w:left="33" w:right="170"/>
              <w:rPr>
                <w:b/>
                <w:sz w:val="26"/>
                <w:szCs w:val="26"/>
              </w:rPr>
            </w:pPr>
            <w:r w:rsidRPr="00E17136">
              <w:rPr>
                <w:b/>
                <w:sz w:val="26"/>
                <w:szCs w:val="26"/>
                <w:lang w:val="pt-BR"/>
              </w:rPr>
              <w:t>a.</w:t>
            </w:r>
            <w:r w:rsidRPr="00E1784D">
              <w:rPr>
                <w:sz w:val="26"/>
                <w:szCs w:val="26"/>
                <w:lang w:val="pt-BR"/>
              </w:rPr>
              <w:t xml:space="preserve"> Biểu diễn các lực tác dụng lên đoạn dây MN. Tính lực căng của mỗi sợi dây? Bỏ qua khối lượng dây treo.</w:t>
            </w:r>
          </w:p>
        </w:tc>
        <w:tc>
          <w:tcPr>
            <w:tcW w:w="2835" w:type="dxa"/>
          </w:tcPr>
          <w:p w14:paraId="0D3EF704" w14:textId="77777777" w:rsidR="007915A3" w:rsidRPr="00E1784D" w:rsidRDefault="007915A3" w:rsidP="001C2A0F">
            <w:pPr>
              <w:ind w:left="-567" w:right="-563"/>
              <w:rPr>
                <w:b/>
                <w:sz w:val="26"/>
                <w:szCs w:val="26"/>
              </w:rPr>
            </w:pPr>
            <w:r w:rsidRPr="00E1784D">
              <w:rPr>
                <w:b/>
                <w:noProof/>
                <w:sz w:val="26"/>
                <w:szCs w:val="26"/>
                <w:lang w:val="vi-VN" w:eastAsia="vi-VN"/>
              </w:rPr>
              <mc:AlternateContent>
                <mc:Choice Requires="wpg">
                  <w:drawing>
                    <wp:anchor distT="0" distB="0" distL="114300" distR="114300" simplePos="0" relativeHeight="251758592" behindDoc="0" locked="0" layoutInCell="1" allowOverlap="1" wp14:anchorId="1D3DF8EE" wp14:editId="6D83855F">
                      <wp:simplePos x="0" y="0"/>
                      <wp:positionH relativeFrom="column">
                        <wp:posOffset>281305</wp:posOffset>
                      </wp:positionH>
                      <wp:positionV relativeFrom="paragraph">
                        <wp:posOffset>635</wp:posOffset>
                      </wp:positionV>
                      <wp:extent cx="1217295" cy="1022350"/>
                      <wp:effectExtent l="0" t="0" r="0" b="0"/>
                      <wp:wrapNone/>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7295" cy="1022350"/>
                                <a:chOff x="5660" y="1120"/>
                                <a:chExt cx="1917" cy="1610"/>
                              </a:xfrm>
                            </wpg:grpSpPr>
                            <wpg:grpSp>
                              <wpg:cNvPr id="75" name="Group 3"/>
                              <wpg:cNvGrpSpPr>
                                <a:grpSpLocks/>
                              </wpg:cNvGrpSpPr>
                              <wpg:grpSpPr bwMode="auto">
                                <a:xfrm>
                                  <a:off x="5660" y="1120"/>
                                  <a:ext cx="1917" cy="1610"/>
                                  <a:chOff x="5660" y="1120"/>
                                  <a:chExt cx="1917" cy="1610"/>
                                </a:xfrm>
                              </wpg:grpSpPr>
                              <wpg:grpSp>
                                <wpg:cNvPr id="76" name="Group 4"/>
                                <wpg:cNvGrpSpPr>
                                  <a:grpSpLocks/>
                                </wpg:cNvGrpSpPr>
                                <wpg:grpSpPr bwMode="auto">
                                  <a:xfrm>
                                    <a:off x="5660" y="1120"/>
                                    <a:ext cx="1917" cy="1610"/>
                                    <a:chOff x="5660" y="1120"/>
                                    <a:chExt cx="1917" cy="1610"/>
                                  </a:xfrm>
                                </wpg:grpSpPr>
                                <wpg:grpSp>
                                  <wpg:cNvPr id="77" name="Group 5"/>
                                  <wpg:cNvGrpSpPr>
                                    <a:grpSpLocks/>
                                  </wpg:cNvGrpSpPr>
                                  <wpg:grpSpPr bwMode="auto">
                                    <a:xfrm>
                                      <a:off x="5700" y="1120"/>
                                      <a:ext cx="1827" cy="1201"/>
                                      <a:chOff x="5700" y="1120"/>
                                      <a:chExt cx="1827" cy="1201"/>
                                    </a:xfrm>
                                  </wpg:grpSpPr>
                                  <wpg:grpSp>
                                    <wpg:cNvPr id="78" name="Group 6"/>
                                    <wpg:cNvGrpSpPr>
                                      <a:grpSpLocks/>
                                    </wpg:cNvGrpSpPr>
                                    <wpg:grpSpPr bwMode="auto">
                                      <a:xfrm>
                                        <a:off x="5700" y="1120"/>
                                        <a:ext cx="1827" cy="1201"/>
                                        <a:chOff x="5700" y="1120"/>
                                        <a:chExt cx="1827" cy="1201"/>
                                      </a:xfrm>
                                    </wpg:grpSpPr>
                                    <wpg:grpSp>
                                      <wpg:cNvPr id="79" name="Group 7"/>
                                      <wpg:cNvGrpSpPr>
                                        <a:grpSpLocks/>
                                      </wpg:cNvGrpSpPr>
                                      <wpg:grpSpPr bwMode="auto">
                                        <a:xfrm>
                                          <a:off x="5700" y="1120"/>
                                          <a:ext cx="397" cy="67"/>
                                          <a:chOff x="5700" y="1120"/>
                                          <a:chExt cx="397" cy="67"/>
                                        </a:xfrm>
                                      </wpg:grpSpPr>
                                      <wps:wsp>
                                        <wps:cNvPr id="80" name="Rectangle 8" descr="Wide downward diagonal"/>
                                        <wps:cNvSpPr>
                                          <a:spLocks noChangeArrowheads="1"/>
                                        </wps:cNvSpPr>
                                        <wps:spPr bwMode="auto">
                                          <a:xfrm>
                                            <a:off x="5700" y="1120"/>
                                            <a:ext cx="397" cy="57"/>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 name="AutoShape 9"/>
                                        <wps:cNvCnPr>
                                          <a:cxnSpLocks noChangeShapeType="1"/>
                                        </wps:cNvCnPr>
                                        <wps:spPr bwMode="auto">
                                          <a:xfrm>
                                            <a:off x="5700" y="1187"/>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 name="Group 10"/>
                                      <wpg:cNvGrpSpPr>
                                        <a:grpSpLocks/>
                                      </wpg:cNvGrpSpPr>
                                      <wpg:grpSpPr bwMode="auto">
                                        <a:xfrm>
                                          <a:off x="7110" y="1120"/>
                                          <a:ext cx="397" cy="67"/>
                                          <a:chOff x="5700" y="1120"/>
                                          <a:chExt cx="397" cy="67"/>
                                        </a:xfrm>
                                      </wpg:grpSpPr>
                                      <wps:wsp>
                                        <wps:cNvPr id="83" name="Rectangle 11" descr="Wide downward diagonal"/>
                                        <wps:cNvSpPr>
                                          <a:spLocks noChangeArrowheads="1"/>
                                        </wps:cNvSpPr>
                                        <wps:spPr bwMode="auto">
                                          <a:xfrm>
                                            <a:off x="5700" y="1120"/>
                                            <a:ext cx="397" cy="57"/>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AutoShape 12"/>
                                        <wps:cNvCnPr>
                                          <a:cxnSpLocks noChangeShapeType="1"/>
                                        </wps:cNvCnPr>
                                        <wps:spPr bwMode="auto">
                                          <a:xfrm>
                                            <a:off x="5700" y="1187"/>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 name="AutoShape 13"/>
                                      <wps:cNvCnPr>
                                        <a:cxnSpLocks noChangeShapeType="1"/>
                                      </wps:cNvCnPr>
                                      <wps:spPr bwMode="auto">
                                        <a:xfrm>
                                          <a:off x="5900" y="1187"/>
                                          <a:ext cx="0" cy="1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14"/>
                                      <wps:cNvCnPr>
                                        <a:cxnSpLocks noChangeShapeType="1"/>
                                      </wps:cNvCnPr>
                                      <wps:spPr bwMode="auto">
                                        <a:xfrm>
                                          <a:off x="7330" y="1187"/>
                                          <a:ext cx="0" cy="1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15"/>
                                      <wps:cNvCnPr>
                                        <a:cxnSpLocks noChangeShapeType="1"/>
                                      </wps:cNvCnPr>
                                      <wps:spPr bwMode="auto">
                                        <a:xfrm>
                                          <a:off x="5720" y="2321"/>
                                          <a:ext cx="1807" cy="0"/>
                                        </a:xfrm>
                                        <a:prstGeom prst="straightConnector1">
                                          <a:avLst/>
                                        </a:prstGeom>
                                        <a:noFill/>
                                        <a:ln w="28575">
                                          <a:solidFill>
                                            <a:srgbClr val="4F81BD"/>
                                          </a:solidFill>
                                          <a:round/>
                                          <a:headEnd/>
                                          <a:tailEnd/>
                                        </a:ln>
                                        <a:extLst>
                                          <a:ext uri="{909E8E84-426E-40DD-AFC4-6F175D3DCCD1}">
                                            <a14:hiddenFill xmlns:a14="http://schemas.microsoft.com/office/drawing/2010/main">
                                              <a:noFill/>
                                            </a14:hiddenFill>
                                          </a:ext>
                                        </a:extLst>
                                      </wps:spPr>
                                      <wps:bodyPr/>
                                    </wps:wsp>
                                  </wpg:grpSp>
                                  <wps:wsp>
                                    <wps:cNvPr id="88" name="AutoShape 16"/>
                                    <wps:cNvCnPr>
                                      <a:cxnSpLocks noChangeShapeType="1"/>
                                    </wps:cNvCnPr>
                                    <wps:spPr bwMode="auto">
                                      <a:xfrm>
                                        <a:off x="5900" y="1430"/>
                                        <a:ext cx="0" cy="23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3" name="AutoShape 17"/>
                                    <wps:cNvCnPr>
                                      <a:cxnSpLocks noChangeShapeType="1"/>
                                    </wps:cNvCnPr>
                                    <wps:spPr bwMode="auto">
                                      <a:xfrm>
                                        <a:off x="7329" y="1410"/>
                                        <a:ext cx="1" cy="23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s:wsp>
                                  <wps:cNvPr id="118" name="Rectangle 18"/>
                                  <wps:cNvSpPr>
                                    <a:spLocks noChangeArrowheads="1"/>
                                  </wps:cNvSpPr>
                                  <wps:spPr bwMode="auto">
                                    <a:xfrm>
                                      <a:off x="5660" y="2290"/>
                                      <a:ext cx="47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D0638" w14:textId="77777777" w:rsidR="00810559" w:rsidRPr="00564D91" w:rsidRDefault="00810559" w:rsidP="00150AEA">
                                        <w:pPr>
                                          <w:rPr>
                                            <w:sz w:val="22"/>
                                            <w:szCs w:val="22"/>
                                          </w:rPr>
                                        </w:pPr>
                                        <w:r w:rsidRPr="00564D91">
                                          <w:rPr>
                                            <w:sz w:val="22"/>
                                            <w:szCs w:val="22"/>
                                          </w:rPr>
                                          <w:t>M</w:t>
                                        </w:r>
                                      </w:p>
                                    </w:txbxContent>
                                  </wps:txbx>
                                  <wps:bodyPr rot="0" vert="horz" wrap="square" lIns="91440" tIns="45720" rIns="91440" bIns="45720" anchor="t" anchorCtr="0" upright="1">
                                    <a:noAutofit/>
                                  </wps:bodyPr>
                                </wps:wsp>
                                <wps:wsp>
                                  <wps:cNvPr id="119" name="Rectangle 19"/>
                                  <wps:cNvSpPr>
                                    <a:spLocks noChangeArrowheads="1"/>
                                  </wps:cNvSpPr>
                                  <wps:spPr bwMode="auto">
                                    <a:xfrm>
                                      <a:off x="7107" y="2280"/>
                                      <a:ext cx="47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9041D" w14:textId="77777777" w:rsidR="00810559" w:rsidRPr="0042320A" w:rsidRDefault="00810559" w:rsidP="00150AEA">
                                        <w:pPr>
                                          <w:rPr>
                                            <w:sz w:val="22"/>
                                            <w:szCs w:val="22"/>
                                          </w:rPr>
                                        </w:pPr>
                                        <w:r>
                                          <w:rPr>
                                            <w:sz w:val="22"/>
                                            <w:szCs w:val="22"/>
                                          </w:rPr>
                                          <w:t>N</w:t>
                                        </w:r>
                                      </w:p>
                                    </w:txbxContent>
                                  </wps:txbx>
                                  <wps:bodyPr rot="0" vert="horz" wrap="square" lIns="91440" tIns="45720" rIns="91440" bIns="45720" anchor="t" anchorCtr="0" upright="1">
                                    <a:noAutofit/>
                                  </wps:bodyPr>
                                </wps:wsp>
                              </wpg:grpSp>
                              <wps:wsp>
                                <wps:cNvPr id="120" name="Rectangle 20"/>
                                <wps:cNvSpPr>
                                  <a:spLocks noChangeArrowheads="1"/>
                                </wps:cNvSpPr>
                                <wps:spPr bwMode="auto">
                                  <a:xfrm>
                                    <a:off x="5870" y="1300"/>
                                    <a:ext cx="47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8930A" w14:textId="77777777" w:rsidR="00810559" w:rsidRPr="0042320A" w:rsidRDefault="00810559" w:rsidP="00150AEA">
                                      <w:pPr>
                                        <w:rPr>
                                          <w:sz w:val="22"/>
                                          <w:szCs w:val="22"/>
                                        </w:rPr>
                                      </w:pPr>
                                      <w:r>
                                        <w:rPr>
                                          <w:sz w:val="22"/>
                                          <w:szCs w:val="22"/>
                                        </w:rPr>
                                        <w:t>I</w:t>
                                      </w:r>
                                    </w:p>
                                  </w:txbxContent>
                                </wps:txbx>
                                <wps:bodyPr rot="0" vert="horz" wrap="square" lIns="91440" tIns="45720" rIns="91440" bIns="45720" anchor="t" anchorCtr="0" upright="1">
                                  <a:noAutofit/>
                                </wps:bodyPr>
                              </wps:wsp>
                            </wpg:grpSp>
                            <wps:wsp>
                              <wps:cNvPr id="121" name="AutoShape 21"/>
                              <wps:cNvSpPr>
                                <a:spLocks noChangeArrowheads="1"/>
                              </wps:cNvSpPr>
                              <wps:spPr bwMode="auto">
                                <a:xfrm>
                                  <a:off x="6480" y="1320"/>
                                  <a:ext cx="170" cy="17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 name="Rectangle 22"/>
                              <wps:cNvSpPr>
                                <a:spLocks noChangeArrowheads="1"/>
                              </wps:cNvSpPr>
                              <wps:spPr bwMode="auto">
                                <a:xfrm>
                                  <a:off x="6531" y="1166"/>
                                  <a:ext cx="50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CFF96" w14:textId="77777777" w:rsidR="00810559" w:rsidRPr="0042320A" w:rsidRDefault="00810559" w:rsidP="00150AEA">
                                    <w:pPr>
                                      <w:rPr>
                                        <w:sz w:val="22"/>
                                        <w:szCs w:val="22"/>
                                      </w:rPr>
                                    </w:pPr>
                                    <w:r w:rsidRPr="0042320A">
                                      <w:rPr>
                                        <w:position w:val="-4"/>
                                        <w:sz w:val="22"/>
                                        <w:szCs w:val="22"/>
                                      </w:rPr>
                                      <w:object w:dxaOrig="220" w:dyaOrig="300" w14:anchorId="0462398F">
                                        <v:shape id="_x0000_i1031" type="#_x0000_t75" style="width:10.75pt;height:15.05pt" o:ole="">
                                          <v:imagedata r:id="rId13" o:title=""/>
                                        </v:shape>
                                        <o:OLEObject Type="Embed" ProgID="Equation.DSMT4" ShapeID="_x0000_i1031" DrawAspect="Content" ObjectID="_1766423456" r:id="rId1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D3DF8EE" id="Group 74" o:spid="_x0000_s1054" style="position:absolute;left:0;text-align:left;margin-left:22.15pt;margin-top:.05pt;width:95.85pt;height:80.5pt;z-index:251758592" coordorigin="5660,1120" coordsize="1917,1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">
                      <v:group id="Group 3" o:spid="_x0000_s1055" style="position:absolute;left:5660;top:1120;width:1917;height:1610" coordorigin="5660,1120" coordsize="1917,1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4" o:spid="_x0000_s1056" style="position:absolute;left:5660;top:1120;width:1917;height:1610" coordorigin="5660,1120" coordsize="1917,1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Group 5" o:spid="_x0000_s1057" style="position:absolute;left:5700;top:1120;width:1827;height:1201" coordorigin="5700,1120" coordsize="1827,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group id="Group 6" o:spid="_x0000_s1058" style="position:absolute;left:5700;top:1120;width:1827;height:1201" coordorigin="5700,1120" coordsize="1827,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7" o:spid="_x0000_s1059" style="position:absolute;left:5700;top:1120;width:397;height:67" coordorigin="5700,1120" coordsize="39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rect id="Rectangle 8" o:spid="_x0000_s1060" alt="Wide downward diagonal" style="position:absolute;left:5700;top:1120;width:39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" fillcolor="black" stroked="f">
                                  <v:fill r:id="rId15" o:title="" type="pattern"/>
                                </v:rect>
                                <v:shapetype id="_x0000_t32" coordsize="21600,21600" o:spt="32" o:oned="t" path="m,l21600,21600e" filled="f">
                                  <v:path arrowok="t" fillok="f" o:connecttype="none"/>
                                  <o:lock v:ext="edit" shapetype="t"/>
                                </v:shapetype>
                                <v:shape id="AutoShape 9" o:spid="_x0000_s1061" type="#_x0000_t32" style="position:absolute;left:5700;top:1187;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"/>
                              </v:group>
                              <v:group id="Group 10" o:spid="_x0000_s1062" style="position:absolute;left:7110;top:1120;width:397;height:67" coordorigin="5700,1120" coordsize="39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rect id="Rectangle 11" o:spid="_x0000_s1063" alt="Wide downward diagonal" style="position:absolute;left:5700;top:1120;width:39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" fillcolor="black" stroked="f">
                                  <v:fill r:id="rId15" o:title="" type="pattern"/>
                                </v:rect>
                                <v:shape id="AutoShape 12" o:spid="_x0000_s1064" type="#_x0000_t32" style="position:absolute;left:5700;top:1187;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Bk5xAAAANsAAAAPAAAAZHJzL2Rvd25yZXYueG1sRI9BawIx&#10;FITvBf9DeIVeSs1aa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Dw4GTnEAAAA2wAAAA8A&#10;AAAAAAAAAAAAAAAABwIAAGRycy9kb3ducmV2LnhtbFBLBQYAAAAAAwADALcAAAD4AgAAAAA=&#10;"/>
                              </v:group>
                              <v:shape id="AutoShape 13" o:spid="_x0000_s1065" type="#_x0000_t32" style="position:absolute;left:5900;top:1187;width:0;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"/>
                              <v:shape id="AutoShape 14" o:spid="_x0000_s1066" type="#_x0000_t32" style="position:absolute;left:7330;top:1187;width:0;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"/>
                              <v:shape id="AutoShape 15" o:spid="_x0000_s1067" type="#_x0000_t32" style="position:absolute;left:5720;top:2321;width:18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" strokecolor="#4f81bd" strokeweight="2.25pt"/>
                            </v:group>
                            <v:shape id="AutoShape 16" o:spid="_x0000_s1068" type="#_x0000_t32" style="position:absolute;left:5900;top:1430;width:0;height: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">
                              <v:stroke endarrow="open"/>
                            </v:shape>
                            <v:shape id="AutoShape 17" o:spid="_x0000_s1069" type="#_x0000_t32" style="position:absolute;left:7329;top:1410;width:1;height: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">
                              <v:stroke startarrow="open"/>
                            </v:shape>
                          </v:group>
                          <v:rect id="Rectangle 18" o:spid="_x0000_s1070" style="position:absolute;left:5660;top:2290;width:47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" filled="f" stroked="f">
                            <v:textbox>
                              <w:txbxContent>
                                <w:p w14:paraId="65ED0638" w14:textId="77777777" w:rsidR="00810559" w:rsidRPr="00564D91" w:rsidRDefault="00810559" w:rsidP="00150AEA">
                                  <w:pPr>
                                    <w:rPr>
                                      <w:sz w:val="22"/>
                                      <w:szCs w:val="22"/>
                                    </w:rPr>
                                  </w:pPr>
                                  <w:r w:rsidRPr="00564D91">
                                    <w:rPr>
                                      <w:sz w:val="22"/>
                                      <w:szCs w:val="22"/>
                                    </w:rPr>
                                    <w:t>M</w:t>
                                  </w:r>
                                </w:p>
                              </w:txbxContent>
                            </v:textbox>
                          </v:rect>
                          <v:rect id="Rectangle 19" o:spid="_x0000_s1071" style="position:absolute;left:7107;top:2280;width:47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" filled="f" stroked="f">
                            <v:textbox>
                              <w:txbxContent>
                                <w:p w14:paraId="1C19041D" w14:textId="77777777" w:rsidR="00810559" w:rsidRPr="0042320A" w:rsidRDefault="00810559" w:rsidP="00150AEA">
                                  <w:pPr>
                                    <w:rPr>
                                      <w:sz w:val="22"/>
                                      <w:szCs w:val="22"/>
                                    </w:rPr>
                                  </w:pPr>
                                  <w:r>
                                    <w:rPr>
                                      <w:sz w:val="22"/>
                                      <w:szCs w:val="22"/>
                                    </w:rPr>
                                    <w:t>N</w:t>
                                  </w:r>
                                </w:p>
                              </w:txbxContent>
                            </v:textbox>
                          </v:rect>
                        </v:group>
                        <v:rect id="Rectangle 20" o:spid="_x0000_s1072" style="position:absolute;left:5870;top:1300;width:47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" filled="f" stroked="f">
                          <v:textbox>
                            <w:txbxContent>
                              <w:p w14:paraId="7D28930A" w14:textId="77777777" w:rsidR="00810559" w:rsidRPr="0042320A" w:rsidRDefault="00810559" w:rsidP="00150AEA">
                                <w:pPr>
                                  <w:rPr>
                                    <w:sz w:val="22"/>
                                    <w:szCs w:val="22"/>
                                  </w:rPr>
                                </w:pPr>
                                <w:r>
                                  <w:rPr>
                                    <w:sz w:val="22"/>
                                    <w:szCs w:val="22"/>
                                  </w:rPr>
                                  <w:t>I</w:t>
                                </w:r>
                              </w:p>
                            </w:txbxContent>
                          </v:textbox>
                        </v:rect>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1" o:spid="_x0000_s1073" type="#_x0000_t123" style="position:absolute;left:6480;top:1320;width:170;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"/>
                      <v:rect id="Rectangle 22" o:spid="_x0000_s1074" style="position:absolute;left:6531;top:1166;width:50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" filled="f" stroked="f">
                        <v:textbox style="mso-fit-shape-to-text:t">
                          <w:txbxContent>
                            <w:p w14:paraId="7E3CFF96" w14:textId="77777777" w:rsidR="00810559" w:rsidRPr="0042320A" w:rsidRDefault="00810559" w:rsidP="00150AEA">
                              <w:pPr>
                                <w:rPr>
                                  <w:sz w:val="22"/>
                                  <w:szCs w:val="22"/>
                                </w:rPr>
                              </w:pPr>
                              <w:r w:rsidRPr="0042320A">
                                <w:rPr>
                                  <w:position w:val="-4"/>
                                  <w:sz w:val="22"/>
                                  <w:szCs w:val="22"/>
                                </w:rPr>
                                <w:object w:dxaOrig="220" w:dyaOrig="300" w14:anchorId="0462398F">
                                  <v:shape id="_x0000_i1031" type="#_x0000_t75" style="width:10.75pt;height:15.05pt" o:ole="">
                                    <v:imagedata r:id="rId13" o:title=""/>
                                  </v:shape>
                                  <o:OLEObject Type="Embed" ProgID="Equation.DSMT4" ShapeID="_x0000_i1031" DrawAspect="Content" ObjectID="_1766423456" r:id="rId16"/>
                                </w:object>
                              </w:r>
                            </w:p>
                          </w:txbxContent>
                        </v:textbox>
                      </v:rect>
                    </v:group>
                  </w:pict>
                </mc:Fallback>
              </mc:AlternateContent>
            </w:r>
          </w:p>
        </w:tc>
      </w:tr>
      <w:tr w:rsidR="007915A3" w:rsidRPr="00E1784D" w14:paraId="260A577F" w14:textId="77777777" w:rsidTr="00865D0C">
        <w:tc>
          <w:tcPr>
            <w:tcW w:w="10768" w:type="dxa"/>
            <w:gridSpan w:val="3"/>
          </w:tcPr>
          <w:p w14:paraId="14A200EE" w14:textId="77777777" w:rsidR="007915A3" w:rsidRPr="00E1784D" w:rsidRDefault="007915A3" w:rsidP="00E17136">
            <w:pPr>
              <w:ind w:left="33" w:right="170"/>
              <w:rPr>
                <w:b/>
                <w:sz w:val="26"/>
                <w:szCs w:val="26"/>
              </w:rPr>
            </w:pPr>
            <w:r w:rsidRPr="00E17136">
              <w:rPr>
                <w:b/>
                <w:sz w:val="26"/>
                <w:szCs w:val="26"/>
                <w:lang w:val="pt-BR"/>
              </w:rPr>
              <w:t>b.</w:t>
            </w:r>
            <w:r w:rsidRPr="00E1784D">
              <w:rPr>
                <w:sz w:val="26"/>
                <w:szCs w:val="26"/>
                <w:lang w:val="pt-BR"/>
              </w:rPr>
              <w:t xml:space="preserve"> Cùng lúc cắt đứt cả 2 sợi dây treo. Hãy tính gia tốc chuyển động của đoạn dây dẫn khi đó?</w:t>
            </w:r>
            <w:r w:rsidR="00596B39" w:rsidRPr="00E1784D">
              <w:rPr>
                <w:sz w:val="26"/>
                <w:szCs w:val="26"/>
                <w:lang w:val="pt-BR"/>
              </w:rPr>
              <w:t xml:space="preserve"> Bỏ qua sức cản của không khí lên đoạn dây trong quá trình chuyển động.</w:t>
            </w:r>
          </w:p>
        </w:tc>
      </w:tr>
      <w:tr w:rsidR="00427F38" w:rsidRPr="00E1784D" w14:paraId="3EF19FED" w14:textId="77777777" w:rsidTr="00865D0C">
        <w:tc>
          <w:tcPr>
            <w:tcW w:w="7900" w:type="dxa"/>
          </w:tcPr>
          <w:p w14:paraId="75CB5CFA" w14:textId="77777777" w:rsidR="00427F38" w:rsidRPr="00E1784D" w:rsidRDefault="00427F38" w:rsidP="00E17136">
            <w:pPr>
              <w:pStyle w:val="Heading1"/>
              <w:spacing w:line="264" w:lineRule="auto"/>
              <w:ind w:left="33" w:right="170"/>
              <w:rPr>
                <w:rFonts w:ascii="Times New Roman" w:hAnsi="Times New Roman"/>
                <w:b w:val="0"/>
                <w:sz w:val="26"/>
                <w:u w:val="none"/>
              </w:rPr>
            </w:pPr>
            <w:r w:rsidRPr="00E1784D">
              <w:rPr>
                <w:rFonts w:ascii="Times New Roman" w:hAnsi="Times New Roman"/>
                <w:sz w:val="26"/>
                <w:u w:val="none"/>
                <w:lang w:val="pt-BR"/>
              </w:rPr>
              <w:t>2.</w:t>
            </w:r>
            <w:r w:rsidRPr="00E1784D">
              <w:rPr>
                <w:rFonts w:ascii="Times New Roman" w:hAnsi="Times New Roman"/>
                <w:b w:val="0"/>
                <w:sz w:val="26"/>
                <w:u w:val="none"/>
                <w:lang w:val="pt-BR"/>
              </w:rPr>
              <w:t xml:space="preserve"> </w:t>
            </w:r>
            <w:r w:rsidRPr="00E1784D">
              <w:rPr>
                <w:rFonts w:ascii="Times New Roman" w:hAnsi="Times New Roman"/>
                <w:b w:val="0"/>
                <w:sz w:val="26"/>
                <w:u w:val="none"/>
              </w:rPr>
              <w:t xml:space="preserve">Hai thanh kim loại song song, thẳng đứng có điện trở không đáng kể, một đầu nối vào điện trở </w:t>
            </w:r>
            <w:r w:rsidR="00D52411" w:rsidRPr="00E1784D">
              <w:rPr>
                <w:rFonts w:ascii="Times New Roman" w:hAnsi="Times New Roman"/>
                <w:b w:val="0"/>
                <w:position w:val="-10"/>
                <w:sz w:val="26"/>
                <w:u w:val="none"/>
              </w:rPr>
              <w:object w:dxaOrig="980" w:dyaOrig="320" w14:anchorId="69A06F37">
                <v:shape id="_x0000_i1032" type="#_x0000_t75" style="width:50.5pt;height:16.65pt" o:ole="">
                  <v:imagedata r:id="rId17" o:title=""/>
                </v:shape>
                <o:OLEObject Type="Embed" ProgID="Equation.DSMT4" ShapeID="_x0000_i1032" DrawAspect="Content" ObjectID="_1766423372" r:id="rId18"/>
              </w:object>
            </w:r>
            <w:r w:rsidRPr="00E1784D">
              <w:rPr>
                <w:rFonts w:ascii="Times New Roman" w:hAnsi="Times New Roman"/>
                <w:b w:val="0"/>
                <w:sz w:val="26"/>
                <w:u w:val="none"/>
              </w:rPr>
              <w:t xml:space="preserve">. Một đoạn dây dẫn AB, độ dài </w:t>
            </w:r>
            <w:r w:rsidR="00AA19B0" w:rsidRPr="00E1784D">
              <w:rPr>
                <w:rFonts w:ascii="Times New Roman" w:hAnsi="Times New Roman"/>
                <w:b w:val="0"/>
                <w:position w:val="-6"/>
                <w:sz w:val="26"/>
                <w:u w:val="none"/>
              </w:rPr>
              <w:object w:dxaOrig="920" w:dyaOrig="279" w14:anchorId="4AD78BCA">
                <v:shape id="_x0000_i1033" type="#_x0000_t75" style="width:50.5pt;height:15.6pt" o:ole="">
                  <v:imagedata r:id="rId19" o:title=""/>
                </v:shape>
                <o:OLEObject Type="Embed" ProgID="Equation.DSMT4" ShapeID="_x0000_i1033" DrawAspect="Content" ObjectID="_1766423373" r:id="rId20"/>
              </w:object>
            </w:r>
            <w:r w:rsidRPr="00E1784D">
              <w:rPr>
                <w:rFonts w:ascii="Times New Roman" w:hAnsi="Times New Roman"/>
                <w:b w:val="0"/>
                <w:sz w:val="26"/>
                <w:u w:val="none"/>
              </w:rPr>
              <w:t xml:space="preserve">, khối lượng </w:t>
            </w:r>
            <w:r w:rsidR="00D52411" w:rsidRPr="00E1784D">
              <w:rPr>
                <w:rFonts w:ascii="Times New Roman" w:hAnsi="Times New Roman"/>
                <w:b w:val="0"/>
                <w:position w:val="-10"/>
                <w:sz w:val="26"/>
                <w:u w:val="none"/>
              </w:rPr>
              <w:object w:dxaOrig="760" w:dyaOrig="320" w14:anchorId="4A1A930F">
                <v:shape id="_x0000_i1034" type="#_x0000_t75" style="width:41.35pt;height:17.75pt" o:ole="">
                  <v:imagedata r:id="rId21" o:title=""/>
                </v:shape>
                <o:OLEObject Type="Embed" ProgID="Equation.DSMT4" ShapeID="_x0000_i1034" DrawAspect="Content" ObjectID="_1766423374" r:id="rId22"/>
              </w:object>
            </w:r>
            <w:r w:rsidRPr="00E1784D">
              <w:rPr>
                <w:rFonts w:ascii="Times New Roman" w:hAnsi="Times New Roman"/>
                <w:b w:val="0"/>
                <w:sz w:val="26"/>
                <w:u w:val="none"/>
              </w:rPr>
              <w:t xml:space="preserve">, điện trở </w:t>
            </w:r>
            <w:r w:rsidR="00D52411" w:rsidRPr="00E1784D">
              <w:rPr>
                <w:rFonts w:ascii="Times New Roman" w:hAnsi="Times New Roman"/>
                <w:b w:val="0"/>
                <w:position w:val="-10"/>
                <w:sz w:val="26"/>
                <w:u w:val="none"/>
              </w:rPr>
              <w:object w:dxaOrig="920" w:dyaOrig="320" w14:anchorId="788875A5">
                <v:shape id="_x0000_i1035" type="#_x0000_t75" style="width:49.95pt;height:17.75pt" o:ole="">
                  <v:imagedata r:id="rId23" o:title=""/>
                </v:shape>
                <o:OLEObject Type="Embed" ProgID="Equation.DSMT4" ShapeID="_x0000_i1035" DrawAspect="Content" ObjectID="_1766423375" r:id="rId24"/>
              </w:object>
            </w:r>
            <w:r w:rsidRPr="00E1784D">
              <w:rPr>
                <w:rFonts w:ascii="Times New Roman" w:hAnsi="Times New Roman"/>
                <w:b w:val="0"/>
                <w:sz w:val="26"/>
                <w:u w:val="none"/>
              </w:rPr>
              <w:t xml:space="preserve"> tì vào hai thanh kim loại tự do trượt không ma sát xuống dưới và luôn luôn vuông góc với hai thanh kim loại đó. Toàn bộ hệ thống đặt trong một từ trường đều có hướng vuông góc với mặt phẳng hai thanh kim loại có cảm ứng từ </w:t>
            </w:r>
            <w:r w:rsidR="00D52411" w:rsidRPr="00E1784D">
              <w:rPr>
                <w:rFonts w:ascii="Times New Roman" w:hAnsi="Times New Roman"/>
                <w:b w:val="0"/>
                <w:position w:val="-10"/>
                <w:sz w:val="26"/>
                <w:u w:val="none"/>
              </w:rPr>
              <w:object w:dxaOrig="960" w:dyaOrig="320" w14:anchorId="26163AEC">
                <v:shape id="_x0000_i1036" type="#_x0000_t75" style="width:50.5pt;height:17.2pt" o:ole="">
                  <v:imagedata r:id="rId25" o:title=""/>
                </v:shape>
                <o:OLEObject Type="Embed" ProgID="Equation.DSMT4" ShapeID="_x0000_i1036" DrawAspect="Content" ObjectID="_1766423376" r:id="rId26"/>
              </w:object>
            </w:r>
            <w:r w:rsidRPr="00E1784D">
              <w:rPr>
                <w:rFonts w:ascii="Times New Roman" w:hAnsi="Times New Roman"/>
                <w:b w:val="0"/>
                <w:sz w:val="26"/>
                <w:u w:val="none"/>
              </w:rPr>
              <w:t xml:space="preserve">. Lấy </w:t>
            </w:r>
            <w:r w:rsidR="00D52411" w:rsidRPr="00E1784D">
              <w:rPr>
                <w:rFonts w:ascii="Times New Roman" w:hAnsi="Times New Roman"/>
                <w:b w:val="0"/>
                <w:position w:val="-10"/>
                <w:sz w:val="26"/>
                <w:u w:val="none"/>
              </w:rPr>
              <w:object w:dxaOrig="1300" w:dyaOrig="360" w14:anchorId="3DDF2C80">
                <v:shape id="_x0000_i1037" type="#_x0000_t75" style="width:70.95pt;height:19.35pt" o:ole="">
                  <v:imagedata r:id="rId27" o:title=""/>
                </v:shape>
                <o:OLEObject Type="Embed" ProgID="Equation.DSMT4" ShapeID="_x0000_i1037" DrawAspect="Content" ObjectID="_1766423377" r:id="rId28"/>
              </w:object>
            </w:r>
            <w:r w:rsidRPr="00E1784D">
              <w:rPr>
                <w:rFonts w:ascii="Times New Roman" w:hAnsi="Times New Roman"/>
                <w:b w:val="0"/>
                <w:sz w:val="26"/>
                <w:u w:val="none"/>
              </w:rPr>
              <w:t>.</w:t>
            </w:r>
          </w:p>
        </w:tc>
        <w:tc>
          <w:tcPr>
            <w:tcW w:w="2868" w:type="dxa"/>
            <w:gridSpan w:val="2"/>
          </w:tcPr>
          <w:p w14:paraId="15BAEBB8" w14:textId="77777777" w:rsidR="00427F38" w:rsidRPr="00E1784D" w:rsidRDefault="00427F38" w:rsidP="00E17136">
            <w:pPr>
              <w:ind w:left="33" w:right="170"/>
              <w:rPr>
                <w:sz w:val="26"/>
                <w:szCs w:val="26"/>
                <w:lang w:val="pt-BR"/>
              </w:rPr>
            </w:pPr>
            <w:r w:rsidRPr="00E1784D">
              <w:rPr>
                <w:noProof/>
                <w:sz w:val="26"/>
                <w:szCs w:val="26"/>
                <w:lang w:val="vi-VN" w:eastAsia="vi-VN"/>
              </w:rPr>
              <mc:AlternateContent>
                <mc:Choice Requires="wpg">
                  <w:drawing>
                    <wp:anchor distT="0" distB="0" distL="114300" distR="114300" simplePos="0" relativeHeight="251760640" behindDoc="0" locked="0" layoutInCell="1" allowOverlap="1" wp14:anchorId="35BB1041" wp14:editId="646B5AB6">
                      <wp:simplePos x="0" y="0"/>
                      <wp:positionH relativeFrom="column">
                        <wp:posOffset>99695</wp:posOffset>
                      </wp:positionH>
                      <wp:positionV relativeFrom="paragraph">
                        <wp:posOffset>2540</wp:posOffset>
                      </wp:positionV>
                      <wp:extent cx="1490980" cy="1136650"/>
                      <wp:effectExtent l="0" t="2540" r="0" b="3810"/>
                      <wp:wrapSquare wrapText="bothSides"/>
                      <wp:docPr id="154"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980" cy="1136650"/>
                                <a:chOff x="8758" y="10239"/>
                                <a:chExt cx="2348" cy="1790"/>
                              </a:xfrm>
                            </wpg:grpSpPr>
                            <wps:wsp>
                              <wps:cNvPr id="155" name="Rectangle 55"/>
                              <wps:cNvSpPr>
                                <a:spLocks noChangeArrowheads="1"/>
                              </wps:cNvSpPr>
                              <wps:spPr bwMode="auto">
                                <a:xfrm>
                                  <a:off x="9709" y="10621"/>
                                  <a:ext cx="653" cy="1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 name="Line 56"/>
                              <wps:cNvCnPr>
                                <a:cxnSpLocks noChangeShapeType="1"/>
                              </wps:cNvCnPr>
                              <wps:spPr bwMode="auto">
                                <a:xfrm>
                                  <a:off x="10362" y="10689"/>
                                  <a:ext cx="3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 name="Line 57"/>
                              <wps:cNvCnPr>
                                <a:cxnSpLocks noChangeShapeType="1"/>
                              </wps:cNvCnPr>
                              <wps:spPr bwMode="auto">
                                <a:xfrm>
                                  <a:off x="9219" y="10676"/>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 name="Line 58"/>
                              <wps:cNvCnPr>
                                <a:cxnSpLocks noChangeShapeType="1"/>
                              </wps:cNvCnPr>
                              <wps:spPr bwMode="auto">
                                <a:xfrm>
                                  <a:off x="10692" y="10689"/>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 name="Line 59"/>
                              <wps:cNvCnPr>
                                <a:cxnSpLocks noChangeShapeType="1"/>
                              </wps:cNvCnPr>
                              <wps:spPr bwMode="auto">
                                <a:xfrm flipH="1">
                                  <a:off x="9219" y="10689"/>
                                  <a:ext cx="4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 name="Line 60"/>
                              <wps:cNvCnPr>
                                <a:cxnSpLocks noChangeShapeType="1"/>
                              </wps:cNvCnPr>
                              <wps:spPr bwMode="auto">
                                <a:xfrm>
                                  <a:off x="9056" y="11236"/>
                                  <a:ext cx="179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 name="Text Box 61"/>
                              <wps:cNvSpPr txBox="1">
                                <a:spLocks noChangeArrowheads="1"/>
                              </wps:cNvSpPr>
                              <wps:spPr bwMode="auto">
                                <a:xfrm>
                                  <a:off x="8758" y="11222"/>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84DE6" w14:textId="77777777" w:rsidR="00810559" w:rsidRDefault="00810559" w:rsidP="00427F38">
                                    <w:pPr>
                                      <w:jc w:val="center"/>
                                    </w:pPr>
                                    <w:r>
                                      <w:t>A</w:t>
                                    </w:r>
                                  </w:p>
                                </w:txbxContent>
                              </wps:txbx>
                              <wps:bodyPr rot="0" vert="horz" wrap="square" lIns="91440" tIns="45720" rIns="91440" bIns="45720" anchor="t" anchorCtr="0" upright="1">
                                <a:noAutofit/>
                              </wps:bodyPr>
                            </wps:wsp>
                            <wps:wsp>
                              <wps:cNvPr id="162" name="Text Box 62"/>
                              <wps:cNvSpPr txBox="1">
                                <a:spLocks noChangeArrowheads="1"/>
                              </wps:cNvSpPr>
                              <wps:spPr bwMode="auto">
                                <a:xfrm>
                                  <a:off x="10616" y="11236"/>
                                  <a:ext cx="4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8A7A4" w14:textId="77777777" w:rsidR="00810559" w:rsidRDefault="00810559" w:rsidP="00427F38">
                                    <w:pPr>
                                      <w:jc w:val="center"/>
                                    </w:pPr>
                                    <w:r>
                                      <w:t>B</w:t>
                                    </w:r>
                                  </w:p>
                                </w:txbxContent>
                              </wps:txbx>
                              <wps:bodyPr rot="0" vert="horz" wrap="square" lIns="91440" tIns="45720" rIns="91440" bIns="45720" anchor="t" anchorCtr="0" upright="1">
                                <a:noAutofit/>
                              </wps:bodyPr>
                            </wps:wsp>
                            <wps:wsp>
                              <wps:cNvPr id="163" name="Text Box 63"/>
                              <wps:cNvSpPr txBox="1">
                                <a:spLocks noChangeArrowheads="1"/>
                              </wps:cNvSpPr>
                              <wps:spPr bwMode="auto">
                                <a:xfrm>
                                  <a:off x="9812" y="10239"/>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E3A52" w14:textId="77777777" w:rsidR="00810559" w:rsidRDefault="00810559" w:rsidP="00427F38">
                                    <w:pPr>
                                      <w:jc w:val="center"/>
                                    </w:pPr>
                                    <w:r>
                                      <w:t>R</w:t>
                                    </w:r>
                                  </w:p>
                                </w:txbxContent>
                              </wps:txbx>
                              <wps:bodyPr rot="0" vert="horz" wrap="square" lIns="91440" tIns="45720" rIns="91440" bIns="45720" anchor="t" anchorCtr="0" upright="1">
                                <a:noAutofit/>
                              </wps:bodyPr>
                            </wps:wsp>
                            <wps:wsp>
                              <wps:cNvPr id="164" name="Text Box 64"/>
                              <wps:cNvSpPr txBox="1">
                                <a:spLocks noChangeArrowheads="1"/>
                              </wps:cNvSpPr>
                              <wps:spPr bwMode="auto">
                                <a:xfrm>
                                  <a:off x="9677" y="11289"/>
                                  <a:ext cx="627"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46D28" w14:textId="77777777" w:rsidR="00810559" w:rsidRDefault="00810559" w:rsidP="00427F38">
                                    <w:pPr>
                                      <w:jc w:val="center"/>
                                      <w:rPr>
                                        <w:b/>
                                        <w:bCs/>
                                      </w:rPr>
                                    </w:pPr>
                                    <w:r>
                                      <w:rPr>
                                        <w:b/>
                                        <w:bCs/>
                                        <w:sz w:val="18"/>
                                      </w:rPr>
                                      <w:sym w:font="Symbol" w:char="F0B7"/>
                                    </w:r>
                                  </w:p>
                                </w:txbxContent>
                              </wps:txbx>
                              <wps:bodyPr rot="0" vert="horz" wrap="square" lIns="91440" tIns="45720" rIns="91440" bIns="45720" anchor="t" anchorCtr="0" upright="1">
                                <a:noAutofit/>
                              </wps:bodyPr>
                            </wps:wsp>
                            <wps:wsp>
                              <wps:cNvPr id="165" name="Oval 65"/>
                              <wps:cNvSpPr>
                                <a:spLocks noChangeArrowheads="1"/>
                              </wps:cNvSpPr>
                              <wps:spPr bwMode="auto">
                                <a:xfrm>
                                  <a:off x="9843" y="11339"/>
                                  <a:ext cx="277" cy="26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Text Box 66"/>
                              <wps:cNvSpPr txBox="1">
                                <a:spLocks noChangeArrowheads="1"/>
                              </wps:cNvSpPr>
                              <wps:spPr bwMode="auto">
                                <a:xfrm>
                                  <a:off x="9718" y="11559"/>
                                  <a:ext cx="52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C16FE" w14:textId="77777777" w:rsidR="00810559" w:rsidRPr="008F6DBB" w:rsidRDefault="00810559" w:rsidP="00427F38">
                                    <w:pPr>
                                      <w:jc w:val="center"/>
                                      <w:rPr>
                                        <w:b/>
                                        <w:bCs/>
                                      </w:rPr>
                                    </w:pPr>
                                    <w:r w:rsidRPr="008F6DBB">
                                      <w:rPr>
                                        <w:b/>
                                        <w:bCs/>
                                        <w:position w:val="-4"/>
                                      </w:rPr>
                                      <w:object w:dxaOrig="240" w:dyaOrig="320" w14:anchorId="4746C591">
                                        <v:shape id="_x0000_i1039" type="#_x0000_t75" style="width:11.8pt;height:16.1pt" o:ole="">
                                          <v:imagedata r:id="rId29" o:title=""/>
                                        </v:shape>
                                        <o:OLEObject Type="Embed" ProgID="Equation.DSMT4" ShapeID="_x0000_i1039" DrawAspect="Content" ObjectID="_1766423457" r:id="rId3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5BB1041" id="Group 154" o:spid="_x0000_s1075" style="position:absolute;left:0;text-align:left;margin-left:7.85pt;margin-top:.2pt;width:117.4pt;height:89.5pt;z-index:251760640" coordorigin="8758,10239" coordsize="2348,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">
                      <v:rect id="Rectangle 55" o:spid="_x0000_s1076" style="position:absolute;left:9709;top:10621;width:65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"/>
                      <v:line id="Line 56" o:spid="_x0000_s1077" style="position:absolute;visibility:visible;mso-wrap-style:square" from="10362,10689" to="10689,1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" strokeweight="1.5pt"/>
                      <v:line id="Line 57" o:spid="_x0000_s1078" style="position:absolute;visibility:visible;mso-wrap-style:square" from="9219,10676" to="9219,1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" strokeweight="1.5pt"/>
                      <v:line id="Line 58" o:spid="_x0000_s1079" style="position:absolute;visibility:visible;mso-wrap-style:square" from="10692,10689" to="10692,11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" strokeweight="1.5pt"/>
                      <v:line id="Line 59" o:spid="_x0000_s1080" style="position:absolute;flip:x;visibility:visible;mso-wrap-style:square" from="9219,10689" to="9709,1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" strokeweight="1.5pt"/>
                      <v:line id="Line 60" o:spid="_x0000_s1081" style="position:absolute;visibility:visible;mso-wrap-style:square" from="9056,11236" to="10852,11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" strokeweight="2.25pt"/>
                      <v:shape id="Text Box 61" o:spid="_x0000_s1082" type="#_x0000_t202" style="position:absolute;left:8758;top:11222;width:490;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1EF84DE6" w14:textId="77777777" w:rsidR="00810559" w:rsidRDefault="00810559" w:rsidP="00427F38">
                              <w:pPr>
                                <w:jc w:val="center"/>
                              </w:pPr>
                              <w:r>
                                <w:t>A</w:t>
                              </w:r>
                            </w:p>
                          </w:txbxContent>
                        </v:textbox>
                      </v:shape>
                      <v:shape id="Text Box 62" o:spid="_x0000_s1083" type="#_x0000_t202" style="position:absolute;left:10616;top:11236;width:49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11D8A7A4" w14:textId="77777777" w:rsidR="00810559" w:rsidRDefault="00810559" w:rsidP="00427F38">
                              <w:pPr>
                                <w:jc w:val="center"/>
                              </w:pPr>
                              <w:r>
                                <w:t>B</w:t>
                              </w:r>
                            </w:p>
                          </w:txbxContent>
                        </v:textbox>
                      </v:shape>
                      <v:shape id="Text Box 63" o:spid="_x0000_s1084" type="#_x0000_t202" style="position:absolute;left:9812;top:10239;width:490;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0F0E3A52" w14:textId="77777777" w:rsidR="00810559" w:rsidRDefault="00810559" w:rsidP="00427F38">
                              <w:pPr>
                                <w:jc w:val="center"/>
                              </w:pPr>
                              <w:r>
                                <w:t>R</w:t>
                              </w:r>
                            </w:p>
                          </w:txbxContent>
                        </v:textbox>
                      </v:shape>
                      <v:shape id="Text Box 64" o:spid="_x0000_s1085" type="#_x0000_t202" style="position:absolute;left:9677;top:11289;width:627;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45346D28" w14:textId="77777777" w:rsidR="00810559" w:rsidRDefault="00810559" w:rsidP="00427F38">
                              <w:pPr>
                                <w:jc w:val="center"/>
                                <w:rPr>
                                  <w:b/>
                                  <w:bCs/>
                                </w:rPr>
                              </w:pPr>
                              <w:r>
                                <w:rPr>
                                  <w:b/>
                                  <w:bCs/>
                                  <w:sz w:val="18"/>
                                </w:rPr>
                                <w:sym w:font="Symbol" w:char="F0B7"/>
                              </w:r>
                            </w:p>
                          </w:txbxContent>
                        </v:textbox>
                      </v:shape>
                      <v:oval id="Oval 65" o:spid="_x0000_s1086" style="position:absolute;left:9843;top:11339;width:277;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" filled="f" strokeweight="1.5pt"/>
                      <v:shape id="Text Box 66" o:spid="_x0000_s1087" type="#_x0000_t202" style="position:absolute;left:9718;top:11559;width:529;height: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" filled="f" stroked="f">
                        <v:textbox style="mso-fit-shape-to-text:t">
                          <w:txbxContent>
                            <w:p w14:paraId="183C16FE" w14:textId="77777777" w:rsidR="00810559" w:rsidRPr="008F6DBB" w:rsidRDefault="00810559" w:rsidP="00427F38">
                              <w:pPr>
                                <w:jc w:val="center"/>
                                <w:rPr>
                                  <w:b/>
                                  <w:bCs/>
                                </w:rPr>
                              </w:pPr>
                              <w:r w:rsidRPr="008F6DBB">
                                <w:rPr>
                                  <w:b/>
                                  <w:bCs/>
                                  <w:position w:val="-4"/>
                                </w:rPr>
                                <w:object w:dxaOrig="240" w:dyaOrig="320" w14:anchorId="4746C591">
                                  <v:shape id="_x0000_i1039" type="#_x0000_t75" style="width:11.8pt;height:16.1pt" o:ole="">
                                    <v:imagedata r:id="rId29" o:title=""/>
                                  </v:shape>
                                  <o:OLEObject Type="Embed" ProgID="Equation.DSMT4" ShapeID="_x0000_i1039" DrawAspect="Content" ObjectID="_1766423457" r:id="rId31"/>
                                </w:object>
                              </w:r>
                            </w:p>
                          </w:txbxContent>
                        </v:textbox>
                      </v:shape>
                      <w10:wrap type="square"/>
                    </v:group>
                  </w:pict>
                </mc:Fallback>
              </mc:AlternateContent>
            </w:r>
          </w:p>
        </w:tc>
      </w:tr>
      <w:tr w:rsidR="00427F38" w:rsidRPr="00E1784D" w14:paraId="6323B213" w14:textId="77777777" w:rsidTr="00865D0C">
        <w:tc>
          <w:tcPr>
            <w:tcW w:w="10768" w:type="dxa"/>
            <w:gridSpan w:val="3"/>
          </w:tcPr>
          <w:p w14:paraId="569115C5" w14:textId="77777777" w:rsidR="00427F38" w:rsidRPr="00E1784D" w:rsidRDefault="005F6034" w:rsidP="00E17136">
            <w:pPr>
              <w:spacing w:line="264" w:lineRule="auto"/>
              <w:ind w:left="33" w:right="170"/>
              <w:rPr>
                <w:sz w:val="26"/>
                <w:szCs w:val="26"/>
              </w:rPr>
            </w:pPr>
            <w:r w:rsidRPr="005F6034">
              <w:rPr>
                <w:b/>
                <w:sz w:val="26"/>
                <w:szCs w:val="26"/>
              </w:rPr>
              <w:t>a.</w:t>
            </w:r>
            <w:r w:rsidR="00427F38" w:rsidRPr="00E1784D">
              <w:rPr>
                <w:sz w:val="26"/>
                <w:szCs w:val="26"/>
              </w:rPr>
              <w:t xml:space="preserve"> Xác định chiều dòng điện qua R.</w:t>
            </w:r>
          </w:p>
          <w:p w14:paraId="16FD1C22" w14:textId="77777777" w:rsidR="00427F38" w:rsidRPr="00E1784D" w:rsidRDefault="005F6034" w:rsidP="00E17136">
            <w:pPr>
              <w:spacing w:line="264" w:lineRule="auto"/>
              <w:ind w:left="33" w:right="170"/>
              <w:rPr>
                <w:sz w:val="26"/>
                <w:szCs w:val="26"/>
              </w:rPr>
            </w:pPr>
            <w:r w:rsidRPr="005F6034">
              <w:rPr>
                <w:b/>
                <w:noProof/>
                <w:sz w:val="26"/>
                <w:szCs w:val="26"/>
              </w:rPr>
              <w:t>b.</w:t>
            </w:r>
            <w:r w:rsidR="00427F38" w:rsidRPr="00E1784D">
              <w:rPr>
                <w:noProof/>
                <w:sz w:val="26"/>
                <w:szCs w:val="26"/>
              </w:rPr>
              <w:t xml:space="preserve"> Chứng</w:t>
            </w:r>
            <w:r w:rsidR="00427F38" w:rsidRPr="00E1784D">
              <w:rPr>
                <w:sz w:val="26"/>
                <w:szCs w:val="26"/>
              </w:rPr>
              <w:t xml:space="preserve"> minh rằng lúc đầu thanh AB chuyển động nhan</w:t>
            </w:r>
            <w:r w:rsidR="00E60726" w:rsidRPr="00E1784D">
              <w:rPr>
                <w:sz w:val="26"/>
                <w:szCs w:val="26"/>
              </w:rPr>
              <w:t xml:space="preserve">h dần, sau một thời gian chuyển </w:t>
            </w:r>
            <w:r w:rsidR="00427F38" w:rsidRPr="00E1784D">
              <w:rPr>
                <w:sz w:val="26"/>
                <w:szCs w:val="26"/>
              </w:rPr>
              <w:t>động trở thành chuyển động đều. Tính vận tốc chuyển động đều ấy và tính U</w:t>
            </w:r>
            <w:r w:rsidR="00427F38" w:rsidRPr="00E1784D">
              <w:rPr>
                <w:sz w:val="26"/>
                <w:szCs w:val="26"/>
                <w:vertAlign w:val="subscript"/>
              </w:rPr>
              <w:t>AB</w:t>
            </w:r>
            <w:r w:rsidR="00427F38" w:rsidRPr="00E1784D">
              <w:rPr>
                <w:sz w:val="26"/>
                <w:szCs w:val="26"/>
              </w:rPr>
              <w:t>.</w:t>
            </w:r>
          </w:p>
          <w:p w14:paraId="072CF79B" w14:textId="77777777" w:rsidR="00427F38" w:rsidRPr="00E1784D" w:rsidRDefault="00B5095D" w:rsidP="00E17136">
            <w:pPr>
              <w:spacing w:line="264" w:lineRule="auto"/>
              <w:ind w:left="33" w:right="170"/>
              <w:rPr>
                <w:sz w:val="26"/>
                <w:szCs w:val="26"/>
              </w:rPr>
            </w:pPr>
            <w:r w:rsidRPr="005F6034">
              <w:rPr>
                <w:b/>
                <w:noProof/>
                <w:sz w:val="26"/>
                <w:szCs w:val="26"/>
                <w:lang w:val="vi-VN" w:eastAsia="vi-VN"/>
              </w:rPr>
              <mc:AlternateContent>
                <mc:Choice Requires="wpg">
                  <w:drawing>
                    <wp:anchor distT="0" distB="0" distL="114300" distR="114300" simplePos="0" relativeHeight="251771904" behindDoc="0" locked="0" layoutInCell="1" allowOverlap="1" wp14:anchorId="0583F4CD" wp14:editId="3253198A">
                      <wp:simplePos x="0" y="0"/>
                      <wp:positionH relativeFrom="column">
                        <wp:posOffset>4571365</wp:posOffset>
                      </wp:positionH>
                      <wp:positionV relativeFrom="paragraph">
                        <wp:posOffset>451485</wp:posOffset>
                      </wp:positionV>
                      <wp:extent cx="2025650" cy="787400"/>
                      <wp:effectExtent l="0" t="0" r="31750" b="31750"/>
                      <wp:wrapNone/>
                      <wp:docPr id="223" name="Group 223"/>
                      <wp:cNvGraphicFramePr/>
                      <a:graphic xmlns:a="http://schemas.openxmlformats.org/drawingml/2006/main">
                        <a:graphicData uri="http://schemas.microsoft.com/office/word/2010/wordprocessingGroup">
                          <wpg:wgp>
                            <wpg:cNvGrpSpPr/>
                            <wpg:grpSpPr>
                              <a:xfrm>
                                <a:off x="0" y="0"/>
                                <a:ext cx="2025650" cy="787400"/>
                                <a:chOff x="0" y="0"/>
                                <a:chExt cx="2025650" cy="787400"/>
                              </a:xfrm>
                            </wpg:grpSpPr>
                            <wpg:grpSp>
                              <wpg:cNvPr id="222" name="Group 222"/>
                              <wpg:cNvGrpSpPr/>
                              <wpg:grpSpPr>
                                <a:xfrm>
                                  <a:off x="0" y="63500"/>
                                  <a:ext cx="2025650" cy="723900"/>
                                  <a:chOff x="0" y="0"/>
                                  <a:chExt cx="2025650" cy="723900"/>
                                </a:xfrm>
                              </wpg:grpSpPr>
                              <wps:wsp>
                                <wps:cNvPr id="216" name="Straight Connector 216"/>
                                <wps:cNvCnPr/>
                                <wps:spPr>
                                  <a:xfrm>
                                    <a:off x="0" y="374650"/>
                                    <a:ext cx="202565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8" name="Straight Arrow Connector 218"/>
                                <wps:cNvCnPr/>
                                <wps:spPr>
                                  <a:xfrm>
                                    <a:off x="946150" y="0"/>
                                    <a:ext cx="0" cy="723900"/>
                                  </a:xfrm>
                                  <a:prstGeom prst="straightConnector1">
                                    <a:avLst/>
                                  </a:prstGeom>
                                  <a:ln w="28575">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20" name="Oval 220"/>
                                <wps:cNvSpPr/>
                                <wps:spPr>
                                  <a:xfrm>
                                    <a:off x="292100" y="177800"/>
                                    <a:ext cx="57150" cy="571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1" name="Text Box 221"/>
                              <wps:cNvSpPr txBox="1"/>
                              <wps:spPr>
                                <a:xfrm>
                                  <a:off x="88900" y="0"/>
                                  <a:ext cx="318135"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734EDC" w14:textId="77777777" w:rsidR="00810559" w:rsidRDefault="00810559">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583F4CD" id="Group 223" o:spid="_x0000_s1088" style="position:absolute;left:0;text-align:left;margin-left:359.95pt;margin-top:35.55pt;width:159.5pt;height:62pt;z-index:251771904" coordsize="20256,7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">
                      <v:group id="Group 222" o:spid="_x0000_s1089" style="position:absolute;top:635;width:20256;height:7239" coordsize="20256,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line id="Straight Connector 216" o:spid="_x0000_s1090" style="position:absolute;visibility:visible;mso-wrap-style:square" from="0,3746" to="20256,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" strokecolor="black [3213]" strokeweight="2.25pt">
                          <v:stroke joinstyle="miter"/>
                        </v:line>
                        <v:shape id="Straight Arrow Connector 218" o:spid="_x0000_s1091" type="#_x0000_t32" style="position:absolute;left:9461;width:0;height:7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" strokecolor="black [3213]" strokeweight="2.25pt">
                          <v:stroke startarrow="block" endarrow="block" joinstyle="miter"/>
                        </v:shape>
                        <v:oval id="Oval 220" o:spid="_x0000_s1092" style="position:absolute;left:2921;top:1778;width:571;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" fillcolor="black [3213]" strokecolor="black [3213]" strokeweight="1pt">
                          <v:stroke joinstyle="miter"/>
                        </v:oval>
                      </v:group>
                      <v:shape id="Text Box 221" o:spid="_x0000_s1093" type="#_x0000_t202" style="position:absolute;left:889;width:3181;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" filled="f" stroked="f" strokeweight=".5pt">
                        <v:textbox>
                          <w:txbxContent>
                            <w:p w14:paraId="53734EDC" w14:textId="77777777" w:rsidR="00810559" w:rsidRDefault="00810559">
                              <w:r>
                                <w:t>A</w:t>
                              </w:r>
                            </w:p>
                          </w:txbxContent>
                        </v:textbox>
                      </v:shape>
                    </v:group>
                  </w:pict>
                </mc:Fallback>
              </mc:AlternateContent>
            </w:r>
            <w:r w:rsidR="005F6034" w:rsidRPr="005F6034">
              <w:rPr>
                <w:b/>
                <w:noProof/>
                <w:sz w:val="26"/>
                <w:szCs w:val="26"/>
              </w:rPr>
              <w:t>c.</w:t>
            </w:r>
            <w:r w:rsidR="00427F38" w:rsidRPr="00E1784D">
              <w:rPr>
                <w:noProof/>
                <w:sz w:val="26"/>
                <w:szCs w:val="26"/>
              </w:rPr>
              <w:t xml:space="preserve"> Bây</w:t>
            </w:r>
            <w:r w:rsidR="00427F38" w:rsidRPr="00E1784D">
              <w:rPr>
                <w:sz w:val="26"/>
                <w:szCs w:val="26"/>
              </w:rPr>
              <w:t xml:space="preserve"> giờ đặt hai thanh kim </w:t>
            </w:r>
            <w:r w:rsidR="00E60726" w:rsidRPr="00E1784D">
              <w:rPr>
                <w:sz w:val="26"/>
                <w:szCs w:val="26"/>
              </w:rPr>
              <w:t xml:space="preserve">loại nghiêng với mặt phẳng nằm </w:t>
            </w:r>
            <w:r w:rsidR="00427F38" w:rsidRPr="00E1784D">
              <w:rPr>
                <w:sz w:val="26"/>
                <w:szCs w:val="26"/>
              </w:rPr>
              <w:t xml:space="preserve">ngang một góc </w:t>
            </w:r>
            <w:r w:rsidR="00427F38" w:rsidRPr="00E1784D">
              <w:rPr>
                <w:position w:val="-6"/>
                <w:sz w:val="26"/>
                <w:szCs w:val="26"/>
              </w:rPr>
              <w:object w:dxaOrig="800" w:dyaOrig="320" w14:anchorId="39079E65">
                <v:shape id="_x0000_i1040" type="#_x0000_t75" style="width:39.75pt;height:16.1pt" o:ole="">
                  <v:imagedata r:id="rId32" o:title=""/>
                </v:shape>
                <o:OLEObject Type="Embed" ProgID="Equation.DSMT4" ShapeID="_x0000_i1040" DrawAspect="Content" ObjectID="_1766423378" r:id="rId33"/>
              </w:object>
            </w:r>
            <w:r w:rsidR="00427F38" w:rsidRPr="00E1784D">
              <w:rPr>
                <w:sz w:val="26"/>
                <w:szCs w:val="26"/>
              </w:rPr>
              <w:t xml:space="preserve">. Độ lớn và chiều của </w:t>
            </w:r>
            <w:r w:rsidR="00427F38" w:rsidRPr="00E1784D">
              <w:rPr>
                <w:position w:val="-4"/>
                <w:sz w:val="26"/>
                <w:szCs w:val="26"/>
              </w:rPr>
              <w:object w:dxaOrig="240" w:dyaOrig="320" w14:anchorId="74546BAB">
                <v:shape id="_x0000_i1041" type="#_x0000_t75" style="width:11.8pt;height:16.1pt" o:ole="">
                  <v:imagedata r:id="rId34" o:title=""/>
                </v:shape>
                <o:OLEObject Type="Embed" ProgID="Equation.DSMT4" ShapeID="_x0000_i1041" DrawAspect="Content" ObjectID="_1766423379" r:id="rId35"/>
              </w:object>
            </w:r>
            <w:r w:rsidR="00E60726" w:rsidRPr="00E1784D">
              <w:rPr>
                <w:sz w:val="26"/>
                <w:szCs w:val="26"/>
              </w:rPr>
              <w:t xml:space="preserve"> vẫn như cũ. Tính </w:t>
            </w:r>
            <w:r w:rsidR="00427F38" w:rsidRPr="00E1784D">
              <w:rPr>
                <w:sz w:val="26"/>
                <w:szCs w:val="26"/>
              </w:rPr>
              <w:t>vận tốc v của chuyển động đều của thanh AB và U</w:t>
            </w:r>
            <w:r w:rsidR="00427F38" w:rsidRPr="00E1784D">
              <w:rPr>
                <w:sz w:val="26"/>
                <w:szCs w:val="26"/>
                <w:vertAlign w:val="subscript"/>
              </w:rPr>
              <w:t>AB</w:t>
            </w:r>
            <w:r w:rsidR="00427F38" w:rsidRPr="00E1784D">
              <w:rPr>
                <w:sz w:val="26"/>
                <w:szCs w:val="26"/>
              </w:rPr>
              <w:t>.</w:t>
            </w:r>
          </w:p>
        </w:tc>
      </w:tr>
    </w:tbl>
    <w:p w14:paraId="6B7368A7" w14:textId="77777777" w:rsidR="0024652A" w:rsidRPr="00E1784D" w:rsidRDefault="0024652A" w:rsidP="001C2A0F">
      <w:pPr>
        <w:ind w:left="-567" w:right="-563"/>
        <w:rPr>
          <w:b/>
          <w:sz w:val="26"/>
          <w:szCs w:val="26"/>
        </w:rPr>
      </w:pPr>
      <w:r w:rsidRPr="00E1784D">
        <w:rPr>
          <w:b/>
          <w:sz w:val="26"/>
          <w:szCs w:val="26"/>
        </w:rPr>
        <w:t>Bài 3 (1,5 điểm):</w:t>
      </w:r>
    </w:p>
    <w:tbl>
      <w:tblPr>
        <w:tblStyle w:val="TableGrid"/>
        <w:tblW w:w="10627"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3402"/>
      </w:tblGrid>
      <w:tr w:rsidR="00C15751" w:rsidRPr="00E1784D" w14:paraId="74E52B6B" w14:textId="77777777" w:rsidTr="006272FF">
        <w:tc>
          <w:tcPr>
            <w:tcW w:w="7225" w:type="dxa"/>
          </w:tcPr>
          <w:p w14:paraId="4582C222" w14:textId="77777777" w:rsidR="00C15751" w:rsidRPr="00E1784D" w:rsidRDefault="00C15751" w:rsidP="00B5095D">
            <w:pPr>
              <w:ind w:left="33" w:right="-563"/>
              <w:rPr>
                <w:sz w:val="26"/>
                <w:szCs w:val="26"/>
              </w:rPr>
            </w:pPr>
            <w:r w:rsidRPr="00E1784D">
              <w:rPr>
                <w:sz w:val="26"/>
                <w:szCs w:val="26"/>
              </w:rPr>
              <w:t xml:space="preserve">Một thấu kính hội tụ có f = 12cm. Một điểm sáng A nằm cách trục chính của thấu kính một đoạn bằng 2cm và cách thấu kính 15cm. </w:t>
            </w:r>
          </w:p>
        </w:tc>
        <w:tc>
          <w:tcPr>
            <w:tcW w:w="3402" w:type="dxa"/>
          </w:tcPr>
          <w:p w14:paraId="445E68BE" w14:textId="77777777" w:rsidR="00C15751" w:rsidRPr="00E1784D" w:rsidRDefault="00C15751" w:rsidP="00B5095D">
            <w:pPr>
              <w:ind w:left="-426" w:right="-563"/>
              <w:rPr>
                <w:b/>
                <w:sz w:val="26"/>
                <w:szCs w:val="26"/>
              </w:rPr>
            </w:pPr>
          </w:p>
        </w:tc>
      </w:tr>
    </w:tbl>
    <w:p w14:paraId="16BFA561" w14:textId="77777777" w:rsidR="0024652A" w:rsidRPr="00E1784D" w:rsidRDefault="00C15751" w:rsidP="00B5095D">
      <w:pPr>
        <w:ind w:left="-426" w:right="-563"/>
        <w:rPr>
          <w:sz w:val="26"/>
          <w:szCs w:val="26"/>
        </w:rPr>
      </w:pPr>
      <w:r w:rsidRPr="005F6034">
        <w:rPr>
          <w:b/>
          <w:sz w:val="26"/>
          <w:szCs w:val="26"/>
        </w:rPr>
        <w:t>a.</w:t>
      </w:r>
      <w:r w:rsidRPr="00E1784D">
        <w:rPr>
          <w:sz w:val="26"/>
          <w:szCs w:val="26"/>
        </w:rPr>
        <w:t xml:space="preserve"> Vẽ ảnh A’ của A và </w:t>
      </w:r>
      <w:r w:rsidR="00C47791" w:rsidRPr="00E1784D">
        <w:rPr>
          <w:sz w:val="26"/>
          <w:szCs w:val="26"/>
        </w:rPr>
        <w:t>xác định khoảng cách từ A’ đến thấu kính</w:t>
      </w:r>
      <w:r w:rsidRPr="00E1784D">
        <w:rPr>
          <w:sz w:val="26"/>
          <w:szCs w:val="26"/>
        </w:rPr>
        <w:t>?</w:t>
      </w:r>
    </w:p>
    <w:p w14:paraId="5138374E" w14:textId="77777777" w:rsidR="00C15751" w:rsidRPr="00E1784D" w:rsidRDefault="00C15751" w:rsidP="00B5095D">
      <w:pPr>
        <w:ind w:left="-426" w:right="-563"/>
        <w:rPr>
          <w:sz w:val="26"/>
          <w:szCs w:val="26"/>
        </w:rPr>
      </w:pPr>
      <w:r w:rsidRPr="005F6034">
        <w:rPr>
          <w:b/>
          <w:sz w:val="26"/>
          <w:szCs w:val="26"/>
        </w:rPr>
        <w:t>b.</w:t>
      </w:r>
      <w:r w:rsidRPr="00E1784D">
        <w:rPr>
          <w:sz w:val="26"/>
          <w:szCs w:val="26"/>
        </w:rPr>
        <w:t xml:space="preserve"> Nếu cho A chuyển động tròn đều</w:t>
      </w:r>
      <w:r w:rsidR="00AE0AE7" w:rsidRPr="00E1784D">
        <w:rPr>
          <w:sz w:val="26"/>
          <w:szCs w:val="26"/>
        </w:rPr>
        <w:t xml:space="preserve"> trong mặt phẳng vuông góc với trục chính,</w:t>
      </w:r>
      <w:r w:rsidRPr="00E1784D">
        <w:rPr>
          <w:sz w:val="26"/>
          <w:szCs w:val="26"/>
        </w:rPr>
        <w:t xml:space="preserve"> xung quanh trục chính </w:t>
      </w:r>
      <w:r w:rsidR="002F7248" w:rsidRPr="00E1784D">
        <w:rPr>
          <w:sz w:val="26"/>
          <w:szCs w:val="26"/>
        </w:rPr>
        <w:t xml:space="preserve">với tốc độ góc </w:t>
      </w:r>
      <w:r w:rsidR="00AE0AE7" w:rsidRPr="00E1784D">
        <w:rPr>
          <w:position w:val="-6"/>
          <w:sz w:val="26"/>
          <w:szCs w:val="26"/>
        </w:rPr>
        <w:object w:dxaOrig="639" w:dyaOrig="220" w14:anchorId="65B37D4C">
          <v:shape id="_x0000_i1042" type="#_x0000_t75" style="width:39.2pt;height:13.45pt" o:ole="">
            <v:imagedata r:id="rId36" o:title=""/>
          </v:shape>
          <o:OLEObject Type="Embed" ProgID="Equation.DSMT4" ShapeID="_x0000_i1042" DrawAspect="Content" ObjectID="_1766423380" r:id="rId37"/>
        </w:object>
      </w:r>
      <w:r w:rsidR="00AE0AE7" w:rsidRPr="00E1784D">
        <w:rPr>
          <w:sz w:val="26"/>
          <w:szCs w:val="26"/>
        </w:rPr>
        <w:t xml:space="preserve">Rad/s thì A’ sẽ chuyển động như thế nào? </w:t>
      </w:r>
      <w:r w:rsidR="006D512B" w:rsidRPr="00E1784D">
        <w:rPr>
          <w:sz w:val="26"/>
          <w:szCs w:val="26"/>
        </w:rPr>
        <w:t>Tính tốc độ dài của A và A’?</w:t>
      </w:r>
    </w:p>
    <w:p w14:paraId="74AE8699" w14:textId="77777777" w:rsidR="007915A3" w:rsidRPr="00E1784D" w:rsidRDefault="00AE0AE7" w:rsidP="001C2A0F">
      <w:pPr>
        <w:ind w:left="-567" w:right="-563"/>
        <w:rPr>
          <w:b/>
          <w:sz w:val="26"/>
          <w:szCs w:val="26"/>
        </w:rPr>
      </w:pPr>
      <w:r w:rsidRPr="005F6034">
        <w:rPr>
          <w:b/>
          <w:sz w:val="26"/>
          <w:szCs w:val="26"/>
        </w:rPr>
        <w:t>c.</w:t>
      </w:r>
      <w:r w:rsidRPr="00E1784D">
        <w:rPr>
          <w:b/>
          <w:sz w:val="26"/>
          <w:szCs w:val="26"/>
        </w:rPr>
        <w:t xml:space="preserve"> </w:t>
      </w:r>
      <w:r w:rsidRPr="00E1784D">
        <w:rPr>
          <w:sz w:val="26"/>
          <w:szCs w:val="26"/>
        </w:rPr>
        <w:t>Di chuyển A lại gần thấu kính thêm 6cm thì A</w:t>
      </w:r>
      <w:r w:rsidRPr="00E1784D">
        <w:rPr>
          <w:sz w:val="26"/>
          <w:szCs w:val="26"/>
          <w:vertAlign w:val="superscript"/>
        </w:rPr>
        <w:t>’</w:t>
      </w:r>
      <w:r w:rsidRPr="00E1784D">
        <w:rPr>
          <w:sz w:val="26"/>
          <w:szCs w:val="26"/>
        </w:rPr>
        <w:t xml:space="preserve"> di chuyển 2cm (không đổi tính chất). Định vị trí vật và ảnh lúc đầu?</w:t>
      </w:r>
    </w:p>
    <w:p w14:paraId="666E7E8F" w14:textId="77777777" w:rsidR="007915A3" w:rsidRPr="00E1784D" w:rsidRDefault="002B500E" w:rsidP="001C2A0F">
      <w:pPr>
        <w:ind w:left="-567" w:right="-563"/>
        <w:rPr>
          <w:b/>
          <w:sz w:val="26"/>
          <w:szCs w:val="26"/>
        </w:rPr>
      </w:pPr>
      <w:r w:rsidRPr="00E1784D">
        <w:rPr>
          <w:b/>
          <w:sz w:val="26"/>
          <w:szCs w:val="26"/>
        </w:rPr>
        <w:t>Bài 4 ( 2 điểm):</w:t>
      </w:r>
    </w:p>
    <w:tbl>
      <w:tblPr>
        <w:tblStyle w:val="TableGrid"/>
        <w:tblW w:w="10485"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3260"/>
      </w:tblGrid>
      <w:tr w:rsidR="0055771E" w:rsidRPr="00E1784D" w14:paraId="61339317" w14:textId="77777777" w:rsidTr="00B5095D">
        <w:tc>
          <w:tcPr>
            <w:tcW w:w="7225" w:type="dxa"/>
          </w:tcPr>
          <w:p w14:paraId="37FA3234" w14:textId="77777777" w:rsidR="00B5095D" w:rsidRDefault="0055771E" w:rsidP="00B5095D">
            <w:pPr>
              <w:ind w:left="-108" w:right="171"/>
              <w:rPr>
                <w:sz w:val="26"/>
                <w:szCs w:val="26"/>
              </w:rPr>
            </w:pPr>
            <w:r w:rsidRPr="00E1784D">
              <w:rPr>
                <w:sz w:val="26"/>
                <w:szCs w:val="26"/>
              </w:rPr>
              <w:t>Một vật có khối lượng m = 100g được gắn vào một lò xo</w:t>
            </w:r>
            <w:r w:rsidR="00183D76" w:rsidRPr="00E1784D">
              <w:rPr>
                <w:sz w:val="26"/>
                <w:szCs w:val="26"/>
              </w:rPr>
              <w:t xml:space="preserve"> đủ dài</w:t>
            </w:r>
            <w:r w:rsidRPr="00E1784D">
              <w:rPr>
                <w:sz w:val="26"/>
                <w:szCs w:val="26"/>
              </w:rPr>
              <w:t xml:space="preserve"> </w:t>
            </w:r>
          </w:p>
          <w:p w14:paraId="1464D135" w14:textId="77777777" w:rsidR="0055771E" w:rsidRPr="00E1784D" w:rsidRDefault="0055771E" w:rsidP="00B5095D">
            <w:pPr>
              <w:ind w:left="-108" w:right="171"/>
              <w:rPr>
                <w:sz w:val="26"/>
                <w:szCs w:val="26"/>
              </w:rPr>
            </w:pPr>
            <w:r w:rsidRPr="00E1784D">
              <w:rPr>
                <w:sz w:val="26"/>
                <w:szCs w:val="26"/>
              </w:rPr>
              <w:lastRenderedPageBreak/>
              <w:t xml:space="preserve">k = 100N/m nằm ngang như hình vẽ. Ban đầu vật đang ở VTCB thì kéo vật </w:t>
            </w:r>
            <w:r w:rsidR="003A0DBD" w:rsidRPr="00E1784D">
              <w:rPr>
                <w:sz w:val="26"/>
                <w:szCs w:val="26"/>
              </w:rPr>
              <w:t xml:space="preserve">tới vị trí lò xo dãn </w:t>
            </w:r>
            <w:r w:rsidRPr="00E1784D">
              <w:rPr>
                <w:sz w:val="26"/>
                <w:szCs w:val="26"/>
              </w:rPr>
              <w:t xml:space="preserve">4cm rồi buông tay cho vật </w:t>
            </w:r>
            <w:r w:rsidR="003B7607" w:rsidRPr="00E1784D">
              <w:rPr>
                <w:sz w:val="26"/>
                <w:szCs w:val="26"/>
              </w:rPr>
              <w:t>dao động.</w:t>
            </w:r>
            <w:r w:rsidR="006252A3" w:rsidRPr="00E1784D">
              <w:rPr>
                <w:sz w:val="26"/>
                <w:szCs w:val="26"/>
              </w:rPr>
              <w:t xml:space="preserve"> Lấy </w:t>
            </w:r>
            <w:r w:rsidR="006252A3" w:rsidRPr="00E1784D">
              <w:rPr>
                <w:position w:val="-6"/>
                <w:sz w:val="26"/>
                <w:szCs w:val="26"/>
              </w:rPr>
              <w:object w:dxaOrig="780" w:dyaOrig="320" w14:anchorId="31DAC851">
                <v:shape id="_x0000_i1043" type="#_x0000_t75" style="width:39.2pt;height:16.1pt" o:ole="">
                  <v:imagedata r:id="rId38" o:title=""/>
                </v:shape>
                <o:OLEObject Type="Embed" ProgID="Equation.DSMT4" ShapeID="_x0000_i1043" DrawAspect="Content" ObjectID="_1766423381" r:id="rId39"/>
              </w:object>
            </w:r>
            <w:r w:rsidR="006252A3" w:rsidRPr="00E1784D">
              <w:rPr>
                <w:sz w:val="26"/>
                <w:szCs w:val="26"/>
              </w:rPr>
              <w:t>.</w:t>
            </w:r>
          </w:p>
        </w:tc>
        <w:tc>
          <w:tcPr>
            <w:tcW w:w="3260" w:type="dxa"/>
          </w:tcPr>
          <w:p w14:paraId="7ABA8956" w14:textId="77777777" w:rsidR="0055771E" w:rsidRPr="00E1784D" w:rsidRDefault="003B7607" w:rsidP="001C2A0F">
            <w:pPr>
              <w:ind w:left="-567" w:right="-563"/>
              <w:rPr>
                <w:b/>
                <w:sz w:val="26"/>
                <w:szCs w:val="26"/>
              </w:rPr>
            </w:pPr>
            <w:r w:rsidRPr="00E1784D">
              <w:rPr>
                <w:b/>
                <w:noProof/>
                <w:sz w:val="26"/>
                <w:szCs w:val="26"/>
                <w:lang w:val="vi-VN" w:eastAsia="vi-VN"/>
              </w:rPr>
              <w:lastRenderedPageBreak/>
              <mc:AlternateContent>
                <mc:Choice Requires="wpg">
                  <w:drawing>
                    <wp:anchor distT="0" distB="0" distL="114300" distR="114300" simplePos="0" relativeHeight="251808768" behindDoc="0" locked="0" layoutInCell="1" allowOverlap="1" wp14:anchorId="3143A0FF" wp14:editId="0A841AC0">
                      <wp:simplePos x="0" y="0"/>
                      <wp:positionH relativeFrom="column">
                        <wp:posOffset>-6985</wp:posOffset>
                      </wp:positionH>
                      <wp:positionV relativeFrom="paragraph">
                        <wp:posOffset>-155575</wp:posOffset>
                      </wp:positionV>
                      <wp:extent cx="2355850" cy="478436"/>
                      <wp:effectExtent l="0" t="0" r="25400" b="36195"/>
                      <wp:wrapNone/>
                      <wp:docPr id="274" name="Group 274"/>
                      <wp:cNvGraphicFramePr/>
                      <a:graphic xmlns:a="http://schemas.openxmlformats.org/drawingml/2006/main">
                        <a:graphicData uri="http://schemas.microsoft.com/office/word/2010/wordprocessingGroup">
                          <wpg:wgp>
                            <wpg:cNvGrpSpPr/>
                            <wpg:grpSpPr>
                              <a:xfrm>
                                <a:off x="0" y="0"/>
                                <a:ext cx="2355850" cy="478436"/>
                                <a:chOff x="0" y="0"/>
                                <a:chExt cx="2355850" cy="478436"/>
                              </a:xfrm>
                            </wpg:grpSpPr>
                            <wps:wsp>
                              <wps:cNvPr id="265" name="Line 138"/>
                              <wps:cNvCnPr>
                                <a:cxnSpLocks noChangeShapeType="1"/>
                              </wps:cNvCnPr>
                              <wps:spPr bwMode="auto">
                                <a:xfrm>
                                  <a:off x="95250" y="234950"/>
                                  <a:ext cx="0" cy="241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17"/>
                              <wps:cNvCnPr>
                                <a:cxnSpLocks noChangeShapeType="1"/>
                              </wps:cNvCnPr>
                              <wps:spPr bwMode="auto">
                                <a:xfrm>
                                  <a:off x="95250" y="34925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3" name="Group 273"/>
                              <wpg:cNvGrpSpPr/>
                              <wpg:grpSpPr>
                                <a:xfrm>
                                  <a:off x="0" y="0"/>
                                  <a:ext cx="2355850" cy="478436"/>
                                  <a:chOff x="0" y="0"/>
                                  <a:chExt cx="2355850" cy="478436"/>
                                </a:xfrm>
                              </wpg:grpSpPr>
                              <wpg:grpSp>
                                <wpg:cNvPr id="245" name="Group 118"/>
                                <wpg:cNvGrpSpPr>
                                  <a:grpSpLocks/>
                                </wpg:cNvGrpSpPr>
                                <wpg:grpSpPr bwMode="auto">
                                  <a:xfrm>
                                    <a:off x="184150" y="266700"/>
                                    <a:ext cx="990600" cy="171450"/>
                                    <a:chOff x="4248" y="1804"/>
                                    <a:chExt cx="1096" cy="220"/>
                                  </a:xfrm>
                                </wpg:grpSpPr>
                                <wps:wsp>
                                  <wps:cNvPr id="246" name="Oval 119"/>
                                  <wps:cNvSpPr>
                                    <a:spLocks noChangeArrowheads="1"/>
                                  </wps:cNvSpPr>
                                  <wps:spPr bwMode="auto">
                                    <a:xfrm rot="21600000">
                                      <a:off x="4330"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 name="Oval 120"/>
                                  <wps:cNvSpPr>
                                    <a:spLocks noChangeArrowheads="1"/>
                                  </wps:cNvSpPr>
                                  <wps:spPr bwMode="auto">
                                    <a:xfrm rot="21600000">
                                      <a:off x="4448"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8" name="Oval 121"/>
                                  <wps:cNvSpPr>
                                    <a:spLocks noChangeArrowheads="1"/>
                                  </wps:cNvSpPr>
                                  <wps:spPr bwMode="auto">
                                    <a:xfrm rot="21600000">
                                      <a:off x="4561"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9" name="Oval 122"/>
                                  <wps:cNvSpPr>
                                    <a:spLocks noChangeArrowheads="1"/>
                                  </wps:cNvSpPr>
                                  <wps:spPr bwMode="auto">
                                    <a:xfrm rot="21600000">
                                      <a:off x="466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 name="Oval 123"/>
                                  <wps:cNvSpPr>
                                    <a:spLocks noChangeArrowheads="1"/>
                                  </wps:cNvSpPr>
                                  <wps:spPr bwMode="auto">
                                    <a:xfrm rot="21600000">
                                      <a:off x="4785"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 name="Oval 124"/>
                                  <wps:cNvSpPr>
                                    <a:spLocks noChangeArrowheads="1"/>
                                  </wps:cNvSpPr>
                                  <wps:spPr bwMode="auto">
                                    <a:xfrm rot="21600000">
                                      <a:off x="4896"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2" name="Oval 125"/>
                                  <wps:cNvSpPr>
                                    <a:spLocks noChangeArrowheads="1"/>
                                  </wps:cNvSpPr>
                                  <wps:spPr bwMode="auto">
                                    <a:xfrm rot="21600000">
                                      <a:off x="499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3" name="Freeform 126"/>
                                  <wps:cNvSpPr>
                                    <a:spLocks/>
                                  </wps:cNvSpPr>
                                  <wps:spPr bwMode="auto">
                                    <a:xfrm rot="21600000">
                                      <a:off x="4367"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127"/>
                                  <wps:cNvSpPr>
                                    <a:spLocks/>
                                  </wps:cNvSpPr>
                                  <wps:spPr bwMode="auto">
                                    <a:xfrm rot="21600000">
                                      <a:off x="4484"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128"/>
                                  <wps:cNvSpPr>
                                    <a:spLocks/>
                                  </wps:cNvSpPr>
                                  <wps:spPr bwMode="auto">
                                    <a:xfrm rot="21600000">
                                      <a:off x="4598"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129"/>
                                  <wps:cNvSpPr>
                                    <a:spLocks/>
                                  </wps:cNvSpPr>
                                  <wps:spPr bwMode="auto">
                                    <a:xfrm rot="21600000">
                                      <a:off x="4707"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130"/>
                                  <wps:cNvSpPr>
                                    <a:spLocks/>
                                  </wps:cNvSpPr>
                                  <wps:spPr bwMode="auto">
                                    <a:xfrm rot="21600000">
                                      <a:off x="4817"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Freeform 131"/>
                                  <wps:cNvSpPr>
                                    <a:spLocks/>
                                  </wps:cNvSpPr>
                                  <wps:spPr bwMode="auto">
                                    <a:xfrm rot="21600000">
                                      <a:off x="4931"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132"/>
                                  <wps:cNvSpPr>
                                    <a:spLocks/>
                                  </wps:cNvSpPr>
                                  <wps:spPr bwMode="auto">
                                    <a:xfrm rot="21600000">
                                      <a:off x="4248" y="1819"/>
                                      <a:ext cx="120" cy="118"/>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0" name="Group 133"/>
                                  <wpg:cNvGrpSpPr>
                                    <a:grpSpLocks/>
                                  </wpg:cNvGrpSpPr>
                                  <wpg:grpSpPr bwMode="auto">
                                    <a:xfrm flipH="1">
                                      <a:off x="5042" y="1819"/>
                                      <a:ext cx="302" cy="118"/>
                                      <a:chOff x="9859" y="3701"/>
                                      <a:chExt cx="395" cy="232"/>
                                    </a:xfrm>
                                  </wpg:grpSpPr>
                                  <wps:wsp>
                                    <wps:cNvPr id="261" name="Freeform 13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Line 135"/>
                                    <wps:cNvCnPr>
                                      <a:cxnSpLocks noChangeShapeType="1"/>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64" name="Rectangle 137" descr="Dark upward diagonal"/>
                                <wps:cNvSpPr>
                                  <a:spLocks noChangeArrowheads="1"/>
                                </wps:cNvSpPr>
                                <wps:spPr bwMode="auto">
                                  <a:xfrm>
                                    <a:off x="6350" y="234950"/>
                                    <a:ext cx="88900" cy="24130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 name="Rectangle 139"/>
                                <wps:cNvSpPr>
                                  <a:spLocks noChangeArrowheads="1"/>
                                </wps:cNvSpPr>
                                <wps:spPr bwMode="auto">
                                  <a:xfrm>
                                    <a:off x="1181100" y="234950"/>
                                    <a:ext cx="266700" cy="24130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72" name="Text Box 145"/>
                                <wps:cNvSpPr txBox="1">
                                  <a:spLocks noChangeArrowheads="1"/>
                                </wps:cNvSpPr>
                                <wps:spPr bwMode="auto">
                                  <a:xfrm>
                                    <a:off x="113665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27D12" w14:textId="77777777" w:rsidR="00810559" w:rsidRPr="006272FF" w:rsidRDefault="00810559" w:rsidP="006272FF">
                                      <w:r>
                                        <w:t>m</w:t>
                                      </w:r>
                                    </w:p>
                                  </w:txbxContent>
                                </wps:txbx>
                                <wps:bodyPr rot="0" vert="horz" wrap="square" lIns="91440" tIns="45720" rIns="91440" bIns="45720" anchor="t" anchorCtr="0" upright="1">
                                  <a:noAutofit/>
                                </wps:bodyPr>
                              </wps:wsp>
                              <wps:wsp>
                                <wps:cNvPr id="263" name="Line 136"/>
                                <wps:cNvCnPr>
                                  <a:cxnSpLocks noChangeShapeType="1"/>
                                </wps:cNvCnPr>
                                <wps:spPr bwMode="auto">
                                  <a:xfrm flipV="1">
                                    <a:off x="0" y="469900"/>
                                    <a:ext cx="2355850" cy="85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3143A0FF" id="Group 274" o:spid="_x0000_s1094" style="position:absolute;left:0;text-align:left;margin-left:-.55pt;margin-top:-12.25pt;width:185.5pt;height:37.65pt;z-index:251808768" coordsize="23558,4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">
                      <v:line id="Line 138" o:spid="_x0000_s1095" style="position:absolute;visibility:visible;mso-wrap-style:square" from="952,2349" to="952,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" strokeweight="1pt"/>
                      <v:line id="Line 117" o:spid="_x0000_s1096" style="position:absolute;visibility:visible;mso-wrap-style:square" from="952,3492" to="1841,3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group id="Group 273" o:spid="_x0000_s1097" style="position:absolute;width:23558;height:4784" coordsize="23558,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group id="Group 118" o:spid="_x0000_s1098" style="position:absolute;left:1841;top:2667;width:9906;height:1714" coordorigin="4248,1804" coordsize="1096,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oval id="Oval 119" o:spid="_x0000_s1099" style="position:absolute;left:4330;top:1842;width:75;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"/>
                          <v:oval id="Oval 120" o:spid="_x0000_s1100" style="position:absolute;left:4448;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"/>
                          <v:oval id="Oval 121" o:spid="_x0000_s1101" style="position:absolute;left:4561;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"/>
                          <v:oval id="Oval 122" o:spid="_x0000_s1102" style="position:absolute;left:4669;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"/>
                          <v:oval id="Oval 123" o:spid="_x0000_s1103" style="position:absolute;left:4785;top:1842;width:75;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"/>
                          <v:oval id="Oval 124" o:spid="_x0000_s1104" style="position:absolute;left:4896;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"/>
                          <v:oval id="Oval 125" o:spid="_x0000_s1105" style="position:absolute;left:4999;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"/>
                          <v:shape id="Freeform 126" o:spid="_x0000_s1106" style="position:absolute;left:4367;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" path="m,76c12,22,132,,171,76e" filled="f">
                            <v:path arrowok="t" o:connecttype="custom" o:connectlocs="0,38;112,38" o:connectangles="0,0"/>
                          </v:shape>
                          <v:shape id="Freeform 127" o:spid="_x0000_s1107" style="position:absolute;left:4484;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" path="m,76c12,22,132,,171,76e" filled="f">
                            <v:path arrowok="t" o:connecttype="custom" o:connectlocs="0,38;112,38" o:connectangles="0,0"/>
                          </v:shape>
                          <v:shape id="Freeform 128" o:spid="_x0000_s1108" style="position:absolute;left:4598;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" path="m,76c12,22,132,,171,76e" filled="f">
                            <v:path arrowok="t" o:connecttype="custom" o:connectlocs="0,38;111,38" o:connectangles="0,0"/>
                          </v:shape>
                          <v:shape id="Freeform 129" o:spid="_x0000_s1109" style="position:absolute;left:4707;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" path="m,76c12,22,132,,171,76e" filled="f">
                            <v:path arrowok="t" o:connecttype="custom" o:connectlocs="0,38;111,38" o:connectangles="0,0"/>
                          </v:shape>
                          <v:shape id="Freeform 130" o:spid="_x0000_s1110" style="position:absolute;left:4817;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" path="m,76c12,22,132,,171,76e" filled="f">
                            <v:path arrowok="t" o:connecttype="custom" o:connectlocs="0,38;112,38" o:connectangles="0,0"/>
                          </v:shape>
                          <v:shape id="Freeform 131" o:spid="_x0000_s1111" style="position:absolute;left:4931;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" path="m,76c12,22,132,,171,76e" filled="f">
                            <v:path arrowok="t" o:connecttype="custom" o:connectlocs="0,38;111,38" o:connectangles="0,0"/>
                          </v:shape>
                          <v:shape id="Freeform 132" o:spid="_x0000_s1112" style="position:absolute;left:4248;top:1819;width:120;height:118;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" path="m184,45c115,,,95,13,232e" filled="f">
                            <v:path arrowok="t" o:connecttype="custom" o:connectlocs="120,23;8,118" o:connectangles="0,0"/>
                          </v:shape>
                          <v:group id="Group 133" o:spid="_x0000_s1113" style="position:absolute;left:5042;top:1819;width:302;height:118;flip:x" coordorigin="9859,3701" coordsize="39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">
                            <v:shape id="Freeform 134" o:spid="_x0000_s1114" style="position:absolute;left:10070;top:3701;width:184;height:232;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" path="m184,45c115,,,95,13,232e" filled="f">
                              <v:path arrowok="t" o:connecttype="custom" o:connectlocs="184,45;13,232" o:connectangles="0,0"/>
                            </v:shape>
                            <v:line id="Line 135" o:spid="_x0000_s1115" style="position:absolute;visibility:visible;mso-wrap-style:square" from="9859,3933" to="10075,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group>
                        </v:group>
                        <v:rect id="Rectangle 137" o:spid="_x0000_s1116" alt="Dark upward diagonal" style="position:absolute;left:63;top:2349;width:889;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" fillcolor="black" stroked="f">
                          <v:fill r:id="rId40" o:title="" type="pattern"/>
                        </v:rect>
                        <v:rect id="Rectangle 139" o:spid="_x0000_s1117" style="position:absolute;left:11811;top:2349;width:2667;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" fillcolor="#767676">
                          <v:fill rotate="t" focus="100%" type="gradient"/>
                        </v:rect>
                        <v:shape id="Text Box 145" o:spid="_x0000_s1118" type="#_x0000_t202" style="position:absolute;left:11366;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22127D12" w14:textId="77777777" w:rsidR="00810559" w:rsidRPr="006272FF" w:rsidRDefault="00810559" w:rsidP="006272FF">
                                <w:r>
                                  <w:t>m</w:t>
                                </w:r>
                              </w:p>
                            </w:txbxContent>
                          </v:textbox>
                        </v:shape>
                        <v:line id="Line 136" o:spid="_x0000_s1119" style="position:absolute;flip:y;visibility:visible;mso-wrap-style:square" from="0,4699" to="23558,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ZsK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HcPtTDoCcvkHAAD//wMAUEsBAi0AFAAGAAgAAAAhANvh9svuAAAAhQEAABMAAAAAAAAA&#10;AAAAAAAAAAAAAFtDb250ZW50X1R5cGVzXS54bWxQSwECLQAUAAYACAAAACEAWvQsW78AAAAVAQAA&#10;CwAAAAAAAAAAAAAAAAAfAQAAX3JlbHMvLnJlbHNQSwECLQAUAAYACAAAACEAufWbCsYAAADcAAAA&#10;DwAAAAAAAAAAAAAAAAAHAgAAZHJzL2Rvd25yZXYueG1sUEsFBgAAAAADAAMAtwAAAPoCAAAAAA==&#10;"/>
                      </v:group>
                    </v:group>
                  </w:pict>
                </mc:Fallback>
              </mc:AlternateContent>
            </w:r>
          </w:p>
        </w:tc>
      </w:tr>
    </w:tbl>
    <w:p w14:paraId="129EB419" w14:textId="77777777" w:rsidR="003B7607" w:rsidRPr="00E1784D" w:rsidRDefault="003B7607" w:rsidP="001C2A0F">
      <w:pPr>
        <w:ind w:left="-567" w:right="-563"/>
        <w:rPr>
          <w:sz w:val="26"/>
          <w:szCs w:val="26"/>
        </w:rPr>
      </w:pPr>
      <w:r w:rsidRPr="00E1784D">
        <w:rPr>
          <w:b/>
          <w:sz w:val="26"/>
          <w:szCs w:val="26"/>
        </w:rPr>
        <w:t>1.</w:t>
      </w:r>
      <w:r w:rsidRPr="00E1784D">
        <w:rPr>
          <w:sz w:val="26"/>
          <w:szCs w:val="26"/>
        </w:rPr>
        <w:t xml:space="preserve"> Bỏ mọi ma sát và lực cản </w:t>
      </w:r>
    </w:p>
    <w:p w14:paraId="6D6FD548" w14:textId="77777777" w:rsidR="0055771E" w:rsidRPr="00E1784D" w:rsidRDefault="003B7607" w:rsidP="001C2A0F">
      <w:pPr>
        <w:ind w:left="-567" w:right="-563"/>
        <w:rPr>
          <w:sz w:val="26"/>
          <w:szCs w:val="26"/>
        </w:rPr>
      </w:pPr>
      <w:r w:rsidRPr="00E1784D">
        <w:rPr>
          <w:b/>
          <w:sz w:val="26"/>
          <w:szCs w:val="26"/>
        </w:rPr>
        <w:t>a.</w:t>
      </w:r>
      <w:r w:rsidRPr="00E1784D">
        <w:rPr>
          <w:sz w:val="26"/>
          <w:szCs w:val="26"/>
        </w:rPr>
        <w:t xml:space="preserve"> Viết phương trình dao động của vật chọn chiều dương là chiều kéo vật, gốc tọa độ tại VTCB và gốc thời gian là lúc vật đi qua VTCB lần thứ nhất</w:t>
      </w:r>
      <w:r w:rsidR="003264ED" w:rsidRPr="00E1784D">
        <w:rPr>
          <w:sz w:val="26"/>
          <w:szCs w:val="26"/>
        </w:rPr>
        <w:t>.</w:t>
      </w:r>
    </w:p>
    <w:p w14:paraId="76561FD1" w14:textId="77777777" w:rsidR="003264ED" w:rsidRPr="00E1784D" w:rsidRDefault="003264ED" w:rsidP="001C2A0F">
      <w:pPr>
        <w:ind w:left="-567" w:right="-563"/>
        <w:rPr>
          <w:sz w:val="26"/>
          <w:szCs w:val="26"/>
        </w:rPr>
      </w:pPr>
      <w:r w:rsidRPr="00E1784D">
        <w:rPr>
          <w:b/>
          <w:sz w:val="26"/>
          <w:szCs w:val="26"/>
        </w:rPr>
        <w:t>b.</w:t>
      </w:r>
      <w:r w:rsidRPr="00E1784D">
        <w:rPr>
          <w:sz w:val="26"/>
          <w:szCs w:val="26"/>
        </w:rPr>
        <w:t xml:space="preserve"> Tính từ lúc buông tay thì vật đi qua vị trí mà lò xo bị nén 2cm lần thứ 2 vào thời điểm nào?</w:t>
      </w:r>
    </w:p>
    <w:p w14:paraId="610F8E15" w14:textId="77777777" w:rsidR="003264ED" w:rsidRPr="00E1784D" w:rsidRDefault="003264ED" w:rsidP="001C2A0F">
      <w:pPr>
        <w:ind w:left="-567" w:right="-563"/>
        <w:rPr>
          <w:sz w:val="26"/>
          <w:szCs w:val="26"/>
        </w:rPr>
      </w:pPr>
      <w:r w:rsidRPr="00E1784D">
        <w:rPr>
          <w:b/>
          <w:sz w:val="26"/>
          <w:szCs w:val="26"/>
        </w:rPr>
        <w:t>c.</w:t>
      </w:r>
      <w:r w:rsidRPr="00E1784D">
        <w:rPr>
          <w:sz w:val="26"/>
          <w:szCs w:val="26"/>
        </w:rPr>
        <w:t xml:space="preserve"> Trong quá trình chuyển động tốc độ lớn nhất mà vật có thể đạt được trong khoảng thời gian </w:t>
      </w:r>
      <w:r w:rsidR="0002083C" w:rsidRPr="00E1784D">
        <w:rPr>
          <w:position w:val="-24"/>
          <w:sz w:val="26"/>
          <w:szCs w:val="26"/>
        </w:rPr>
        <w:object w:dxaOrig="340" w:dyaOrig="620" w14:anchorId="0902EF80">
          <v:shape id="_x0000_i1044" type="#_x0000_t75" style="width:17.2pt;height:31.15pt" o:ole="">
            <v:imagedata r:id="rId41" o:title=""/>
          </v:shape>
          <o:OLEObject Type="Embed" ProgID="Equation.DSMT4" ShapeID="_x0000_i1044" DrawAspect="Content" ObjectID="_1766423382" r:id="rId42"/>
        </w:object>
      </w:r>
      <w:r w:rsidR="0002083C" w:rsidRPr="00E1784D">
        <w:rPr>
          <w:sz w:val="26"/>
          <w:szCs w:val="26"/>
        </w:rPr>
        <w:t xml:space="preserve"> là bao nhiêu?</w:t>
      </w:r>
    </w:p>
    <w:p w14:paraId="2CCAB0E5" w14:textId="77777777" w:rsidR="0002083C" w:rsidRPr="00E1784D" w:rsidRDefault="0002083C" w:rsidP="001C2A0F">
      <w:pPr>
        <w:ind w:left="-567" w:right="-563"/>
        <w:rPr>
          <w:b/>
          <w:sz w:val="26"/>
          <w:szCs w:val="26"/>
        </w:rPr>
      </w:pPr>
      <w:r w:rsidRPr="00E1784D">
        <w:rPr>
          <w:b/>
          <w:sz w:val="26"/>
          <w:szCs w:val="26"/>
        </w:rPr>
        <w:t>2.</w:t>
      </w:r>
      <w:r w:rsidRPr="00E1784D">
        <w:rPr>
          <w:sz w:val="26"/>
          <w:szCs w:val="26"/>
        </w:rPr>
        <w:t xml:space="preserve"> Nếu hệ số ma sát giữa vật và mặt sàn là </w:t>
      </w:r>
      <w:r w:rsidRPr="00E1784D">
        <w:rPr>
          <w:position w:val="-10"/>
          <w:sz w:val="26"/>
          <w:szCs w:val="26"/>
        </w:rPr>
        <w:object w:dxaOrig="760" w:dyaOrig="320" w14:anchorId="50AABA5F">
          <v:shape id="_x0000_i1045" type="#_x0000_t75" style="width:38.15pt;height:16.1pt" o:ole="">
            <v:imagedata r:id="rId43" o:title=""/>
          </v:shape>
          <o:OLEObject Type="Embed" ProgID="Equation.DSMT4" ShapeID="_x0000_i1045" DrawAspect="Content" ObjectID="_1766423383" r:id="rId44"/>
        </w:object>
      </w:r>
      <w:r w:rsidRPr="00E1784D">
        <w:rPr>
          <w:sz w:val="26"/>
          <w:szCs w:val="26"/>
        </w:rPr>
        <w:t xml:space="preserve"> thì quãng đường mà vật đi được từ lúc buông tay đến khi vật đổi chiều chuyển động lần thứ 3 là bao nhiêu? </w:t>
      </w:r>
    </w:p>
    <w:p w14:paraId="76F0FEEE" w14:textId="77777777" w:rsidR="002B500E" w:rsidRPr="00E1784D" w:rsidRDefault="003C3231" w:rsidP="001C2A0F">
      <w:pPr>
        <w:ind w:left="-567" w:right="-563"/>
        <w:rPr>
          <w:b/>
          <w:sz w:val="26"/>
          <w:szCs w:val="26"/>
        </w:rPr>
      </w:pPr>
      <w:r w:rsidRPr="00E1784D">
        <w:rPr>
          <w:b/>
          <w:sz w:val="26"/>
          <w:szCs w:val="26"/>
        </w:rPr>
        <w:t>Bài 5 (2 điểm):</w:t>
      </w:r>
    </w:p>
    <w:p w14:paraId="1670E414" w14:textId="77777777" w:rsidR="00AA19B0" w:rsidRPr="00E1784D" w:rsidRDefault="00AA19B0" w:rsidP="001C2A0F">
      <w:pPr>
        <w:ind w:left="-567" w:right="-563"/>
        <w:jc w:val="both"/>
        <w:rPr>
          <w:color w:val="000000"/>
          <w:sz w:val="26"/>
          <w:szCs w:val="26"/>
          <w:lang w:val="pt-BR"/>
        </w:rPr>
      </w:pPr>
      <w:r w:rsidRPr="00E1784D">
        <w:rPr>
          <w:sz w:val="26"/>
          <w:szCs w:val="26"/>
        </w:rPr>
        <w:t xml:space="preserve">Một con lắc đơn gồm một sợi dây có chiều dài </w:t>
      </w:r>
      <w:r w:rsidRPr="00E1784D">
        <w:rPr>
          <w:color w:val="000000"/>
          <w:position w:val="-6"/>
          <w:sz w:val="26"/>
          <w:szCs w:val="26"/>
          <w:lang w:val="pt-BR"/>
        </w:rPr>
        <w:object w:dxaOrig="880" w:dyaOrig="260" w14:anchorId="40BCA32E">
          <v:shape id="_x0000_i1046" type="#_x0000_t75" style="width:55.9pt;height:16.65pt" o:ole="">
            <v:imagedata r:id="rId45" o:title=""/>
          </v:shape>
          <o:OLEObject Type="Embed" ProgID="Equation.DSMT4" ShapeID="_x0000_i1046" DrawAspect="Content" ObjectID="_1766423384" r:id="rId46"/>
        </w:object>
      </w:r>
      <w:r w:rsidR="00361643" w:rsidRPr="00E1784D">
        <w:rPr>
          <w:color w:val="000000"/>
          <w:sz w:val="26"/>
          <w:szCs w:val="26"/>
          <w:lang w:val="pt-BR"/>
        </w:rPr>
        <w:t>và vật nặng có khối lượng m</w:t>
      </w:r>
      <w:r w:rsidR="00494D28" w:rsidRPr="00E1784D">
        <w:rPr>
          <w:color w:val="000000"/>
          <w:sz w:val="26"/>
          <w:szCs w:val="26"/>
          <w:lang w:val="pt-BR"/>
        </w:rPr>
        <w:t xml:space="preserve"> = 200g</w:t>
      </w:r>
      <w:r w:rsidRPr="00E1784D">
        <w:rPr>
          <w:color w:val="000000"/>
          <w:sz w:val="26"/>
          <w:szCs w:val="26"/>
          <w:lang w:val="pt-BR"/>
        </w:rPr>
        <w:t xml:space="preserve">. Từ VTCB của vật người ta kéo vật tới vị trí mà sợi dây hợp với phương thẳng đứng một góc là </w:t>
      </w:r>
      <w:r w:rsidR="00361643" w:rsidRPr="00E1784D">
        <w:rPr>
          <w:color w:val="000000"/>
          <w:position w:val="-12"/>
          <w:sz w:val="26"/>
          <w:szCs w:val="26"/>
          <w:lang w:val="pt-BR"/>
        </w:rPr>
        <w:object w:dxaOrig="820" w:dyaOrig="380" w14:anchorId="1FCCFF4B">
          <v:shape id="_x0000_i1047" type="#_x0000_t75" style="width:40.85pt;height:18.8pt" o:ole="">
            <v:imagedata r:id="rId47" o:title=""/>
          </v:shape>
          <o:OLEObject Type="Embed" ProgID="Equation.DSMT4" ShapeID="_x0000_i1047" DrawAspect="Content" ObjectID="_1766423385" r:id="rId48"/>
        </w:object>
      </w:r>
      <w:r w:rsidRPr="00E1784D">
        <w:rPr>
          <w:color w:val="000000"/>
          <w:sz w:val="26"/>
          <w:szCs w:val="26"/>
          <w:lang w:val="pt-BR"/>
        </w:rPr>
        <w:t xml:space="preserve">rồi buông tay cho vật dao động. </w:t>
      </w:r>
      <w:r w:rsidR="00F00790" w:rsidRPr="00E1784D">
        <w:rPr>
          <w:color w:val="000000"/>
          <w:sz w:val="26"/>
          <w:szCs w:val="26"/>
          <w:lang w:val="pt-BR"/>
        </w:rPr>
        <w:t>Lấy g = 10m/s</w:t>
      </w:r>
      <w:r w:rsidR="00F00790" w:rsidRPr="00E1784D">
        <w:rPr>
          <w:color w:val="000000"/>
          <w:sz w:val="26"/>
          <w:szCs w:val="26"/>
          <w:vertAlign w:val="superscript"/>
          <w:lang w:val="pt-BR"/>
        </w:rPr>
        <w:t>2</w:t>
      </w:r>
      <w:r w:rsidR="00F00790" w:rsidRPr="00E1784D">
        <w:rPr>
          <w:color w:val="000000"/>
          <w:sz w:val="26"/>
          <w:szCs w:val="26"/>
          <w:lang w:val="pt-BR"/>
        </w:rPr>
        <w:t xml:space="preserve">. </w:t>
      </w:r>
      <w:r w:rsidRPr="00E1784D">
        <w:rPr>
          <w:color w:val="000000"/>
          <w:sz w:val="26"/>
          <w:szCs w:val="26"/>
          <w:lang w:val="pt-BR"/>
        </w:rPr>
        <w:t>Chọn chiều dương là chiều kéo vật, gốc tọa độ tại VTCB, gốc thời gian là lúc vật đi qua VTCB lần thứ 2.</w:t>
      </w:r>
    </w:p>
    <w:p w14:paraId="03EA913C" w14:textId="77777777" w:rsidR="00AA19B0" w:rsidRPr="00E1784D" w:rsidRDefault="00AA19B0" w:rsidP="001C2A0F">
      <w:pPr>
        <w:ind w:left="-567" w:right="-563"/>
        <w:jc w:val="both"/>
        <w:rPr>
          <w:color w:val="000000"/>
          <w:sz w:val="26"/>
          <w:szCs w:val="26"/>
          <w:lang w:val="pt-BR"/>
        </w:rPr>
      </w:pPr>
      <w:r w:rsidRPr="005F6034">
        <w:rPr>
          <w:b/>
          <w:sz w:val="26"/>
          <w:szCs w:val="26"/>
        </w:rPr>
        <w:t>a.</w:t>
      </w:r>
      <w:r w:rsidRPr="00E1784D">
        <w:rPr>
          <w:color w:val="000000"/>
          <w:sz w:val="26"/>
          <w:szCs w:val="26"/>
          <w:lang w:val="pt-BR"/>
        </w:rPr>
        <w:t xml:space="preserve"> Viết phương trình dao động của con lắc đơn?</w:t>
      </w:r>
    </w:p>
    <w:p w14:paraId="58D26697" w14:textId="77777777" w:rsidR="00AA19B0" w:rsidRPr="00E1784D" w:rsidRDefault="00AA19B0" w:rsidP="001C2A0F">
      <w:pPr>
        <w:ind w:left="-567" w:right="-563"/>
        <w:jc w:val="both"/>
        <w:rPr>
          <w:color w:val="000000"/>
          <w:sz w:val="26"/>
          <w:szCs w:val="26"/>
          <w:lang w:val="pt-BR"/>
        </w:rPr>
      </w:pPr>
      <w:r w:rsidRPr="005F6034">
        <w:rPr>
          <w:b/>
          <w:color w:val="000000"/>
          <w:sz w:val="26"/>
          <w:szCs w:val="26"/>
          <w:lang w:val="pt-BR"/>
        </w:rPr>
        <w:t>b.</w:t>
      </w:r>
      <w:r w:rsidRPr="00E1784D">
        <w:rPr>
          <w:color w:val="000000"/>
          <w:sz w:val="26"/>
          <w:szCs w:val="26"/>
          <w:lang w:val="pt-BR"/>
        </w:rPr>
        <w:t xml:space="preserve"> Tính vận tốc cực đại</w:t>
      </w:r>
      <w:r w:rsidR="00B270AB" w:rsidRPr="00E1784D">
        <w:rPr>
          <w:color w:val="000000"/>
          <w:sz w:val="26"/>
          <w:szCs w:val="26"/>
          <w:lang w:val="pt-BR"/>
        </w:rPr>
        <w:t xml:space="preserve"> và gia tốc cực đại</w:t>
      </w:r>
      <w:r w:rsidRPr="00E1784D">
        <w:rPr>
          <w:color w:val="000000"/>
          <w:sz w:val="26"/>
          <w:szCs w:val="26"/>
          <w:lang w:val="pt-BR"/>
        </w:rPr>
        <w:t xml:space="preserve"> của vật trong quá trình dao động?</w:t>
      </w:r>
    </w:p>
    <w:p w14:paraId="1AB686C0" w14:textId="77777777" w:rsidR="00361643" w:rsidRPr="00E1784D" w:rsidRDefault="00AA19B0" w:rsidP="001C2A0F">
      <w:pPr>
        <w:ind w:left="-567" w:right="-563"/>
        <w:jc w:val="both"/>
        <w:rPr>
          <w:sz w:val="26"/>
          <w:szCs w:val="26"/>
        </w:rPr>
      </w:pPr>
      <w:r w:rsidRPr="005F6034">
        <w:rPr>
          <w:b/>
          <w:color w:val="000000"/>
          <w:sz w:val="26"/>
          <w:szCs w:val="26"/>
          <w:lang w:val="pt-BR"/>
        </w:rPr>
        <w:t>c.</w:t>
      </w:r>
      <w:r w:rsidRPr="00E1784D">
        <w:rPr>
          <w:color w:val="000000"/>
          <w:sz w:val="26"/>
          <w:szCs w:val="26"/>
          <w:lang w:val="pt-BR"/>
        </w:rPr>
        <w:t xml:space="preserve"> </w:t>
      </w:r>
      <w:r w:rsidRPr="00E1784D">
        <w:rPr>
          <w:sz w:val="26"/>
          <w:szCs w:val="26"/>
        </w:rPr>
        <w:t xml:space="preserve">Khi đi qua vị trí cân bằng nó va chạm với vật nhỏ có khối lượng </w:t>
      </w:r>
      <w:r w:rsidR="00494D28" w:rsidRPr="00E1784D">
        <w:rPr>
          <w:sz w:val="26"/>
          <w:szCs w:val="26"/>
        </w:rPr>
        <w:t>m’ = 2</w:t>
      </w:r>
      <w:r w:rsidR="00361643" w:rsidRPr="00E1784D">
        <w:rPr>
          <w:sz w:val="26"/>
          <w:szCs w:val="26"/>
        </w:rPr>
        <w:t>00g</w:t>
      </w:r>
      <w:r w:rsidRPr="00E1784D">
        <w:rPr>
          <w:sz w:val="26"/>
          <w:szCs w:val="26"/>
        </w:rPr>
        <w:t xml:space="preserve"> đang nằm yên ở đó. Sau va chạm hai vật dính vào nhau và cùng dao động với biên độ góc</w:t>
      </w:r>
      <w:r w:rsidR="00361643" w:rsidRPr="00E1784D">
        <w:rPr>
          <w:sz w:val="26"/>
          <w:szCs w:val="26"/>
        </w:rPr>
        <w:t xml:space="preserve"> </w:t>
      </w:r>
      <w:r w:rsidR="00EB2CD0" w:rsidRPr="00E1784D">
        <w:rPr>
          <w:position w:val="-12"/>
          <w:sz w:val="26"/>
          <w:szCs w:val="26"/>
        </w:rPr>
        <w:object w:dxaOrig="300" w:dyaOrig="360" w14:anchorId="166AA316">
          <v:shape id="_x0000_i1048" type="#_x0000_t75" style="width:15.05pt;height:18.25pt" o:ole="">
            <v:imagedata r:id="rId49" o:title=""/>
          </v:shape>
          <o:OLEObject Type="Embed" ProgID="Equation.DSMT4" ShapeID="_x0000_i1048" DrawAspect="Content" ObjectID="_1766423386" r:id="rId50"/>
        </w:object>
      </w:r>
      <w:r w:rsidR="00361643" w:rsidRPr="00E1784D">
        <w:rPr>
          <w:sz w:val="26"/>
          <w:szCs w:val="26"/>
        </w:rPr>
        <w:t xml:space="preserve">. </w:t>
      </w:r>
      <w:r w:rsidR="00EB2CD0" w:rsidRPr="00E1784D">
        <w:rPr>
          <w:sz w:val="26"/>
          <w:szCs w:val="26"/>
        </w:rPr>
        <w:t xml:space="preserve">Tính </w:t>
      </w:r>
      <w:r w:rsidR="00EB2CD0" w:rsidRPr="00E1784D">
        <w:rPr>
          <w:position w:val="-12"/>
          <w:sz w:val="26"/>
          <w:szCs w:val="26"/>
        </w:rPr>
        <w:object w:dxaOrig="300" w:dyaOrig="360" w14:anchorId="13FF375F">
          <v:shape id="_x0000_i1049" type="#_x0000_t75" style="width:15.05pt;height:18.25pt" o:ole="">
            <v:imagedata r:id="rId49" o:title=""/>
          </v:shape>
          <o:OLEObject Type="Embed" ProgID="Equation.DSMT4" ShapeID="_x0000_i1049" DrawAspect="Content" ObjectID="_1766423387" r:id="rId51"/>
        </w:object>
      </w:r>
      <w:r w:rsidR="00EB0256" w:rsidRPr="00E1784D">
        <w:rPr>
          <w:sz w:val="26"/>
          <w:szCs w:val="26"/>
        </w:rPr>
        <w:t>?</w:t>
      </w:r>
    </w:p>
    <w:p w14:paraId="675C29B2" w14:textId="77777777" w:rsidR="00EB0256" w:rsidRPr="00E1784D" w:rsidRDefault="00342D94" w:rsidP="001C2A0F">
      <w:pPr>
        <w:ind w:left="-567" w:right="-563"/>
        <w:jc w:val="both"/>
        <w:rPr>
          <w:b/>
          <w:sz w:val="26"/>
          <w:szCs w:val="26"/>
        </w:rPr>
      </w:pPr>
      <w:r w:rsidRPr="00E1784D">
        <w:rPr>
          <w:b/>
          <w:sz w:val="26"/>
          <w:szCs w:val="26"/>
        </w:rPr>
        <w:t>Bài 6 ( 1 điểm):</w:t>
      </w:r>
    </w:p>
    <w:p w14:paraId="55B88979" w14:textId="77777777" w:rsidR="00342D94" w:rsidRPr="00E1784D" w:rsidRDefault="006768C0" w:rsidP="001C2A0F">
      <w:pPr>
        <w:ind w:left="-567" w:right="-563"/>
        <w:jc w:val="both"/>
        <w:rPr>
          <w:sz w:val="26"/>
          <w:szCs w:val="26"/>
        </w:rPr>
      </w:pPr>
      <w:r w:rsidRPr="00E1784D">
        <w:rPr>
          <w:sz w:val="26"/>
          <w:szCs w:val="26"/>
        </w:rPr>
        <w:t>Cho các dụng cụ sau: 1 lò xo có độ dài đủ dùng, độ cứng phù hợp,</w:t>
      </w:r>
      <w:r w:rsidR="00EE7D1F" w:rsidRPr="00E1784D">
        <w:rPr>
          <w:sz w:val="26"/>
          <w:szCs w:val="26"/>
        </w:rPr>
        <w:t xml:space="preserve"> 1</w:t>
      </w:r>
      <w:r w:rsidRPr="00E1784D">
        <w:rPr>
          <w:sz w:val="26"/>
          <w:szCs w:val="26"/>
        </w:rPr>
        <w:t xml:space="preserve"> quả nặng đã biết trước khối lượng, 1 cái thước đo chiều dài có độ chia nhỏ nhất là mm, có chiều dài lớn hơn nhiều so với chiều dài của lò xo, một đồng hồ bấm thời gian</w:t>
      </w:r>
      <w:r w:rsidR="00EE7D1F" w:rsidRPr="00E1784D">
        <w:rPr>
          <w:sz w:val="26"/>
          <w:szCs w:val="26"/>
        </w:rPr>
        <w:t>, 1 bộ giá đỡ</w:t>
      </w:r>
      <w:r w:rsidRPr="00E1784D">
        <w:rPr>
          <w:sz w:val="26"/>
          <w:szCs w:val="26"/>
        </w:rPr>
        <w:t>. Em hãy thiết kế một phương án thí nghiệm để có thể xác định gần đúng gia tốc trọng trường tại điểm em đang làm thí nghiệm?</w:t>
      </w:r>
    </w:p>
    <w:p w14:paraId="237ED1CF" w14:textId="77777777" w:rsidR="003C3231" w:rsidRPr="00E1784D" w:rsidRDefault="003C3231" w:rsidP="001C2A0F">
      <w:pPr>
        <w:ind w:left="-567" w:right="-563"/>
        <w:rPr>
          <w:b/>
          <w:sz w:val="26"/>
          <w:szCs w:val="26"/>
        </w:rPr>
      </w:pPr>
    </w:p>
    <w:p w14:paraId="5343A66C" w14:textId="77777777" w:rsidR="007915A3" w:rsidRPr="00E1784D" w:rsidRDefault="00360C4C" w:rsidP="00360C4C">
      <w:pPr>
        <w:ind w:left="-567" w:right="-563"/>
        <w:jc w:val="center"/>
        <w:rPr>
          <w:b/>
          <w:sz w:val="26"/>
          <w:szCs w:val="26"/>
        </w:rPr>
      </w:pPr>
      <w:r>
        <w:rPr>
          <w:b/>
          <w:sz w:val="26"/>
          <w:szCs w:val="26"/>
        </w:rPr>
        <w:t>-------------------------HẾT-------------------------</w:t>
      </w:r>
    </w:p>
    <w:p w14:paraId="65546E39" w14:textId="77777777" w:rsidR="00A20D19" w:rsidRPr="00E1784D" w:rsidRDefault="00A20D19" w:rsidP="001C2A0F">
      <w:pPr>
        <w:ind w:left="-567" w:right="-563"/>
        <w:rPr>
          <w:b/>
          <w:sz w:val="26"/>
          <w:szCs w:val="26"/>
        </w:rPr>
      </w:pPr>
    </w:p>
    <w:p w14:paraId="73157D9C" w14:textId="77777777" w:rsidR="00B71F4F" w:rsidRPr="00E1784D" w:rsidRDefault="00B71F4F" w:rsidP="001C2A0F">
      <w:pPr>
        <w:ind w:left="-567" w:right="-563"/>
        <w:rPr>
          <w:b/>
          <w:sz w:val="26"/>
          <w:szCs w:val="26"/>
        </w:rPr>
      </w:pPr>
    </w:p>
    <w:p w14:paraId="1A80C202" w14:textId="77777777" w:rsidR="00150AEA" w:rsidRPr="00E1784D" w:rsidRDefault="00150AEA" w:rsidP="001C2A0F">
      <w:pPr>
        <w:ind w:left="-567" w:right="-563"/>
        <w:rPr>
          <w:b/>
          <w:sz w:val="26"/>
          <w:szCs w:val="26"/>
        </w:rPr>
      </w:pPr>
    </w:p>
    <w:p w14:paraId="589F95C6" w14:textId="77777777" w:rsidR="00150AEA" w:rsidRPr="00E1784D" w:rsidRDefault="00150AEA" w:rsidP="001C2A0F">
      <w:pPr>
        <w:ind w:left="-567" w:right="-563"/>
        <w:rPr>
          <w:b/>
          <w:sz w:val="26"/>
          <w:szCs w:val="26"/>
        </w:rPr>
      </w:pPr>
    </w:p>
    <w:p w14:paraId="7D41BEF8" w14:textId="77777777" w:rsidR="00150AEA" w:rsidRPr="00E1784D" w:rsidRDefault="00150AEA" w:rsidP="001C2A0F">
      <w:pPr>
        <w:ind w:left="-567" w:right="-563"/>
        <w:rPr>
          <w:b/>
          <w:sz w:val="26"/>
          <w:szCs w:val="26"/>
        </w:rPr>
      </w:pPr>
    </w:p>
    <w:p w14:paraId="5E481B77" w14:textId="77777777" w:rsidR="00150AEA" w:rsidRPr="00E1784D" w:rsidRDefault="00150AEA" w:rsidP="001C2A0F">
      <w:pPr>
        <w:ind w:left="-567" w:right="-563"/>
        <w:rPr>
          <w:b/>
          <w:sz w:val="26"/>
          <w:szCs w:val="26"/>
        </w:rPr>
      </w:pPr>
    </w:p>
    <w:p w14:paraId="0F528950" w14:textId="77777777" w:rsidR="00150AEA" w:rsidRPr="00E1784D" w:rsidRDefault="00150AEA" w:rsidP="001C2A0F">
      <w:pPr>
        <w:ind w:left="-567" w:right="-563"/>
        <w:rPr>
          <w:b/>
          <w:sz w:val="26"/>
          <w:szCs w:val="26"/>
        </w:rPr>
      </w:pPr>
    </w:p>
    <w:p w14:paraId="6C6A76CF" w14:textId="77777777" w:rsidR="00150AEA" w:rsidRPr="00E1784D" w:rsidRDefault="00150AEA" w:rsidP="001C2A0F">
      <w:pPr>
        <w:ind w:left="-567" w:right="-563"/>
        <w:rPr>
          <w:b/>
          <w:sz w:val="26"/>
          <w:szCs w:val="26"/>
        </w:rPr>
      </w:pPr>
    </w:p>
    <w:p w14:paraId="4B5CDE9B" w14:textId="77777777" w:rsidR="00150AEA" w:rsidRPr="00E1784D" w:rsidRDefault="00150AEA" w:rsidP="001C2A0F">
      <w:pPr>
        <w:ind w:left="-567" w:right="-563"/>
        <w:rPr>
          <w:b/>
          <w:sz w:val="26"/>
          <w:szCs w:val="26"/>
        </w:rPr>
      </w:pPr>
    </w:p>
    <w:p w14:paraId="44D4C071" w14:textId="77777777" w:rsidR="00150AEA" w:rsidRPr="00E1784D" w:rsidRDefault="00150AEA" w:rsidP="001C2A0F">
      <w:pPr>
        <w:ind w:left="-567" w:right="-563"/>
        <w:rPr>
          <w:b/>
          <w:sz w:val="26"/>
          <w:szCs w:val="26"/>
        </w:rPr>
      </w:pPr>
    </w:p>
    <w:p w14:paraId="30E78A9D" w14:textId="77777777" w:rsidR="00150AEA" w:rsidRDefault="00150AEA" w:rsidP="001C2A0F">
      <w:pPr>
        <w:ind w:left="-567" w:right="-563"/>
        <w:rPr>
          <w:b/>
          <w:sz w:val="26"/>
          <w:szCs w:val="26"/>
        </w:rPr>
      </w:pPr>
    </w:p>
    <w:p w14:paraId="5A6B1EBF" w14:textId="77777777" w:rsidR="0083358C" w:rsidRDefault="0083358C" w:rsidP="001C2A0F">
      <w:pPr>
        <w:ind w:left="-567" w:right="-563"/>
        <w:rPr>
          <w:b/>
          <w:sz w:val="26"/>
          <w:szCs w:val="26"/>
        </w:rPr>
      </w:pPr>
    </w:p>
    <w:p w14:paraId="168543EF" w14:textId="77777777" w:rsidR="0083358C" w:rsidRDefault="0083358C" w:rsidP="001C2A0F">
      <w:pPr>
        <w:ind w:left="-567" w:right="-563"/>
        <w:rPr>
          <w:b/>
          <w:sz w:val="26"/>
          <w:szCs w:val="26"/>
        </w:rPr>
      </w:pPr>
    </w:p>
    <w:p w14:paraId="4031CA92" w14:textId="77777777" w:rsidR="0083358C" w:rsidRDefault="0083358C" w:rsidP="001C2A0F">
      <w:pPr>
        <w:ind w:left="-567" w:right="-563"/>
        <w:rPr>
          <w:b/>
          <w:sz w:val="26"/>
          <w:szCs w:val="26"/>
        </w:rPr>
      </w:pPr>
    </w:p>
    <w:p w14:paraId="7FA15E63" w14:textId="77777777" w:rsidR="0083358C" w:rsidRPr="00E1784D" w:rsidRDefault="0083358C" w:rsidP="001C2A0F">
      <w:pPr>
        <w:ind w:left="-567" w:right="-563"/>
        <w:rPr>
          <w:b/>
          <w:sz w:val="26"/>
          <w:szCs w:val="26"/>
        </w:rPr>
      </w:pPr>
    </w:p>
    <w:p w14:paraId="3DBD8187" w14:textId="77777777" w:rsidR="00150AEA" w:rsidRDefault="00150AEA" w:rsidP="001C2A0F">
      <w:pPr>
        <w:ind w:left="-567" w:right="-563"/>
        <w:rPr>
          <w:b/>
          <w:sz w:val="26"/>
          <w:szCs w:val="26"/>
        </w:rPr>
      </w:pPr>
    </w:p>
    <w:p w14:paraId="2A1EDF60" w14:textId="77777777" w:rsidR="001E4041" w:rsidRPr="00E1784D" w:rsidRDefault="001E4041" w:rsidP="001E4041">
      <w:pPr>
        <w:ind w:left="-567" w:right="-563"/>
        <w:jc w:val="center"/>
        <w:rPr>
          <w:b/>
          <w:sz w:val="26"/>
          <w:szCs w:val="26"/>
        </w:rPr>
      </w:pPr>
      <w:r>
        <w:rPr>
          <w:b/>
          <w:sz w:val="26"/>
          <w:szCs w:val="26"/>
        </w:rPr>
        <w:lastRenderedPageBreak/>
        <w:t>HƯỚNG DẪN CHẤM VÀ CHO ĐIỂM</w:t>
      </w:r>
    </w:p>
    <w:p w14:paraId="7D6C3CB7" w14:textId="77777777" w:rsidR="00150AEA" w:rsidRPr="00E1784D" w:rsidRDefault="00150AEA" w:rsidP="001C2A0F">
      <w:pPr>
        <w:ind w:left="-567" w:right="-563"/>
        <w:rPr>
          <w:b/>
          <w:sz w:val="26"/>
          <w:szCs w:val="26"/>
        </w:rPr>
      </w:pPr>
    </w:p>
    <w:tbl>
      <w:tblPr>
        <w:tblStyle w:val="TableGrid"/>
        <w:tblW w:w="10914" w:type="dxa"/>
        <w:tblInd w:w="-714" w:type="dxa"/>
        <w:tblLook w:val="04A0" w:firstRow="1" w:lastRow="0" w:firstColumn="1" w:lastColumn="0" w:noHBand="0" w:noVBand="1"/>
      </w:tblPr>
      <w:tblGrid>
        <w:gridCol w:w="714"/>
        <w:gridCol w:w="846"/>
        <w:gridCol w:w="8363"/>
        <w:gridCol w:w="991"/>
      </w:tblGrid>
      <w:tr w:rsidR="00D739E3" w:rsidRPr="00E1784D" w14:paraId="755D81A4" w14:textId="77777777" w:rsidTr="002E39C8">
        <w:tc>
          <w:tcPr>
            <w:tcW w:w="714" w:type="dxa"/>
            <w:vAlign w:val="center"/>
          </w:tcPr>
          <w:p w14:paraId="3C622653" w14:textId="77777777" w:rsidR="00D739E3" w:rsidRPr="00E1784D" w:rsidRDefault="00D739E3" w:rsidP="002E39C8">
            <w:pPr>
              <w:ind w:left="-108" w:right="-245"/>
              <w:jc w:val="center"/>
              <w:rPr>
                <w:b/>
                <w:sz w:val="26"/>
                <w:szCs w:val="26"/>
              </w:rPr>
            </w:pPr>
            <w:r w:rsidRPr="00E1784D">
              <w:rPr>
                <w:b/>
                <w:sz w:val="26"/>
                <w:szCs w:val="26"/>
              </w:rPr>
              <w:t>BÀI</w:t>
            </w:r>
          </w:p>
        </w:tc>
        <w:tc>
          <w:tcPr>
            <w:tcW w:w="846" w:type="dxa"/>
            <w:vAlign w:val="center"/>
          </w:tcPr>
          <w:p w14:paraId="1C652315" w14:textId="77777777" w:rsidR="00D739E3" w:rsidRPr="00E1784D" w:rsidRDefault="00D739E3" w:rsidP="002E39C8">
            <w:pPr>
              <w:ind w:left="29" w:right="-392"/>
              <w:jc w:val="center"/>
              <w:rPr>
                <w:b/>
                <w:sz w:val="26"/>
                <w:szCs w:val="26"/>
              </w:rPr>
            </w:pPr>
            <w:r w:rsidRPr="00E1784D">
              <w:rPr>
                <w:b/>
                <w:sz w:val="26"/>
                <w:szCs w:val="26"/>
              </w:rPr>
              <w:t>Ý</w:t>
            </w:r>
          </w:p>
        </w:tc>
        <w:tc>
          <w:tcPr>
            <w:tcW w:w="8363" w:type="dxa"/>
          </w:tcPr>
          <w:p w14:paraId="6EFFA9CD" w14:textId="77777777" w:rsidR="00D739E3" w:rsidRPr="00E1784D" w:rsidRDefault="00D739E3" w:rsidP="002E39C8">
            <w:pPr>
              <w:jc w:val="center"/>
              <w:rPr>
                <w:b/>
                <w:sz w:val="26"/>
                <w:szCs w:val="26"/>
              </w:rPr>
            </w:pPr>
            <w:r w:rsidRPr="00E1784D">
              <w:rPr>
                <w:b/>
                <w:sz w:val="26"/>
                <w:szCs w:val="26"/>
              </w:rPr>
              <w:t>HƯỚNG DẪN CHẤM</w:t>
            </w:r>
          </w:p>
        </w:tc>
        <w:tc>
          <w:tcPr>
            <w:tcW w:w="991" w:type="dxa"/>
            <w:vAlign w:val="center"/>
          </w:tcPr>
          <w:p w14:paraId="6122211F" w14:textId="77777777" w:rsidR="00D739E3" w:rsidRPr="00E1784D" w:rsidRDefault="00D739E3" w:rsidP="002E39C8">
            <w:pPr>
              <w:ind w:right="-45"/>
              <w:jc w:val="center"/>
              <w:rPr>
                <w:b/>
                <w:sz w:val="26"/>
                <w:szCs w:val="26"/>
              </w:rPr>
            </w:pPr>
            <w:r w:rsidRPr="00E1784D">
              <w:rPr>
                <w:b/>
                <w:sz w:val="26"/>
                <w:szCs w:val="26"/>
              </w:rPr>
              <w:t>ĐIỂM</w:t>
            </w:r>
          </w:p>
        </w:tc>
      </w:tr>
      <w:tr w:rsidR="0024652A" w:rsidRPr="00E1784D" w14:paraId="3DE97E2D" w14:textId="77777777" w:rsidTr="002E39C8">
        <w:tc>
          <w:tcPr>
            <w:tcW w:w="714" w:type="dxa"/>
            <w:vMerge w:val="restart"/>
            <w:vAlign w:val="center"/>
          </w:tcPr>
          <w:p w14:paraId="1F43798D" w14:textId="77777777" w:rsidR="0024652A" w:rsidRPr="00E1784D" w:rsidRDefault="0024652A" w:rsidP="002E39C8">
            <w:pPr>
              <w:ind w:left="-108" w:right="-245"/>
              <w:jc w:val="center"/>
              <w:rPr>
                <w:sz w:val="26"/>
                <w:szCs w:val="26"/>
              </w:rPr>
            </w:pPr>
            <w:r w:rsidRPr="00E1784D">
              <w:rPr>
                <w:sz w:val="26"/>
                <w:szCs w:val="26"/>
              </w:rPr>
              <w:t>1</w:t>
            </w:r>
          </w:p>
        </w:tc>
        <w:tc>
          <w:tcPr>
            <w:tcW w:w="846" w:type="dxa"/>
            <w:vAlign w:val="center"/>
          </w:tcPr>
          <w:p w14:paraId="7A9ACB32" w14:textId="77777777" w:rsidR="0024652A" w:rsidRPr="00E1784D" w:rsidRDefault="0024652A" w:rsidP="002E39C8">
            <w:pPr>
              <w:ind w:left="29" w:right="-392"/>
              <w:jc w:val="center"/>
              <w:rPr>
                <w:sz w:val="26"/>
                <w:szCs w:val="26"/>
              </w:rPr>
            </w:pPr>
            <w:r w:rsidRPr="00E1784D">
              <w:rPr>
                <w:sz w:val="26"/>
                <w:szCs w:val="26"/>
              </w:rPr>
              <w:t>1.a</w:t>
            </w:r>
          </w:p>
        </w:tc>
        <w:tc>
          <w:tcPr>
            <w:tcW w:w="8363" w:type="dxa"/>
          </w:tcPr>
          <w:p w14:paraId="1F72271D" w14:textId="77777777" w:rsidR="0024652A" w:rsidRPr="00E1784D" w:rsidRDefault="006D187F" w:rsidP="002E39C8">
            <w:pPr>
              <w:rPr>
                <w:sz w:val="26"/>
                <w:szCs w:val="26"/>
              </w:rPr>
            </w:pPr>
            <w:r>
              <w:rPr>
                <w:sz w:val="26"/>
                <w:szCs w:val="26"/>
              </w:rPr>
              <w:t>Khi K mở</w:t>
            </w:r>
            <w:r w:rsidR="0024652A" w:rsidRPr="00E1784D">
              <w:rPr>
                <w:sz w:val="26"/>
                <w:szCs w:val="26"/>
              </w:rPr>
              <w:t xml:space="preserve"> mạch điện được vẽ lại như sau: R</w:t>
            </w:r>
            <w:r w:rsidR="0024652A" w:rsidRPr="00E1784D">
              <w:rPr>
                <w:sz w:val="26"/>
                <w:szCs w:val="26"/>
                <w:vertAlign w:val="subscript"/>
              </w:rPr>
              <w:t>1</w:t>
            </w:r>
            <w:r w:rsidR="0024652A" w:rsidRPr="00E1784D">
              <w:rPr>
                <w:sz w:val="26"/>
                <w:szCs w:val="26"/>
              </w:rPr>
              <w:t xml:space="preserve"> nt (R</w:t>
            </w:r>
            <w:r w:rsidR="0024652A" w:rsidRPr="00E1784D">
              <w:rPr>
                <w:sz w:val="26"/>
                <w:szCs w:val="26"/>
                <w:vertAlign w:val="subscript"/>
              </w:rPr>
              <w:t>2</w:t>
            </w:r>
            <w:r w:rsidR="0024652A" w:rsidRPr="00E1784D">
              <w:rPr>
                <w:sz w:val="26"/>
                <w:szCs w:val="26"/>
              </w:rPr>
              <w:t xml:space="preserve"> // (R</w:t>
            </w:r>
            <w:r w:rsidR="0024652A" w:rsidRPr="00E1784D">
              <w:rPr>
                <w:sz w:val="26"/>
                <w:szCs w:val="26"/>
                <w:vertAlign w:val="subscript"/>
              </w:rPr>
              <w:t>3</w:t>
            </w:r>
            <w:r w:rsidR="0024652A" w:rsidRPr="00E1784D">
              <w:rPr>
                <w:sz w:val="26"/>
                <w:szCs w:val="26"/>
              </w:rPr>
              <w:t xml:space="preserve"> nt R</w:t>
            </w:r>
            <w:r w:rsidR="0024652A" w:rsidRPr="00E1784D">
              <w:rPr>
                <w:sz w:val="26"/>
                <w:szCs w:val="26"/>
                <w:vertAlign w:val="subscript"/>
              </w:rPr>
              <w:t>4</w:t>
            </w:r>
            <w:r w:rsidR="0024652A" w:rsidRPr="00E1784D">
              <w:rPr>
                <w:sz w:val="26"/>
                <w:szCs w:val="26"/>
              </w:rPr>
              <w:t>))</w:t>
            </w:r>
          </w:p>
          <w:p w14:paraId="79535760" w14:textId="77777777" w:rsidR="0024652A" w:rsidRPr="00E1784D" w:rsidRDefault="0024652A" w:rsidP="002E39C8">
            <w:pPr>
              <w:rPr>
                <w:sz w:val="26"/>
                <w:szCs w:val="26"/>
              </w:rPr>
            </w:pPr>
            <w:r w:rsidRPr="00E1784D">
              <w:rPr>
                <w:noProof/>
                <w:sz w:val="26"/>
                <w:szCs w:val="26"/>
                <w:lang w:val="vi-VN" w:eastAsia="vi-VN"/>
              </w:rPr>
              <mc:AlternateContent>
                <mc:Choice Requires="wpg">
                  <w:drawing>
                    <wp:anchor distT="0" distB="0" distL="114300" distR="114300" simplePos="0" relativeHeight="251764736" behindDoc="0" locked="0" layoutInCell="1" allowOverlap="1" wp14:anchorId="40FBE9B7" wp14:editId="1B41DFC8">
                      <wp:simplePos x="0" y="0"/>
                      <wp:positionH relativeFrom="column">
                        <wp:posOffset>1013460</wp:posOffset>
                      </wp:positionH>
                      <wp:positionV relativeFrom="paragraph">
                        <wp:posOffset>45720</wp:posOffset>
                      </wp:positionV>
                      <wp:extent cx="2139950" cy="1619250"/>
                      <wp:effectExtent l="0" t="0" r="12700" b="19050"/>
                      <wp:wrapNone/>
                      <wp:docPr id="20" name="Group 20"/>
                      <wp:cNvGraphicFramePr/>
                      <a:graphic xmlns:a="http://schemas.openxmlformats.org/drawingml/2006/main">
                        <a:graphicData uri="http://schemas.microsoft.com/office/word/2010/wordprocessingGroup">
                          <wpg:wgp>
                            <wpg:cNvGrpSpPr/>
                            <wpg:grpSpPr>
                              <a:xfrm>
                                <a:off x="0" y="0"/>
                                <a:ext cx="2139950" cy="1619250"/>
                                <a:chOff x="0" y="0"/>
                                <a:chExt cx="2139950" cy="1619250"/>
                              </a:xfrm>
                            </wpg:grpSpPr>
                            <wpg:grpSp>
                              <wpg:cNvPr id="14" name="Group 14"/>
                              <wpg:cNvGrpSpPr/>
                              <wpg:grpSpPr>
                                <a:xfrm>
                                  <a:off x="0" y="254000"/>
                                  <a:ext cx="2139950" cy="1365250"/>
                                  <a:chOff x="0" y="0"/>
                                  <a:chExt cx="2139950" cy="1365250"/>
                                </a:xfrm>
                              </wpg:grpSpPr>
                              <wps:wsp>
                                <wps:cNvPr id="1" name="Rectangle 1"/>
                                <wps:cNvSpPr/>
                                <wps:spPr>
                                  <a:xfrm>
                                    <a:off x="819150" y="76200"/>
                                    <a:ext cx="1320800" cy="76835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Straight Connector 2"/>
                                <wps:cNvCnPr/>
                                <wps:spPr>
                                  <a:xfrm flipH="1">
                                    <a:off x="6350" y="76200"/>
                                    <a:ext cx="8001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 name="Rectangle 3"/>
                                <wps:cNvSpPr/>
                                <wps:spPr>
                                  <a:xfrm>
                                    <a:off x="146050" y="635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958850" y="635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ectangle 5"/>
                                <wps:cNvSpPr/>
                                <wps:spPr>
                                  <a:xfrm>
                                    <a:off x="1619250" y="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1289050" y="75565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Straight Connector 8"/>
                                <wps:cNvCnPr/>
                                <wps:spPr>
                                  <a:xfrm>
                                    <a:off x="0" y="82550"/>
                                    <a:ext cx="0" cy="11557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H="1">
                                    <a:off x="0" y="1231900"/>
                                    <a:ext cx="9017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flipH="1">
                                    <a:off x="1092200" y="1238250"/>
                                    <a:ext cx="10477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2139950" y="838200"/>
                                    <a:ext cx="0" cy="3937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flipH="1">
                                    <a:off x="914400" y="1085850"/>
                                    <a:ext cx="6350" cy="279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H="1">
                                    <a:off x="1079500" y="1136650"/>
                                    <a:ext cx="0" cy="1905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 name="Text Box 15"/>
                              <wps:cNvSpPr txBox="1"/>
                              <wps:spPr>
                                <a:xfrm>
                                  <a:off x="171450" y="0"/>
                                  <a:ext cx="3651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8790BB" w14:textId="77777777" w:rsidR="00810559" w:rsidRPr="006A20C5" w:rsidRDefault="00810559">
                                    <w:pPr>
                                      <w:rPr>
                                        <w:vertAlign w:val="subscript"/>
                                      </w:rPr>
                                    </w:pPr>
                                    <w:r>
                                      <w:t>R</w:t>
                                    </w:r>
                                    <w:r>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 name="Text Box 16"/>
                              <wps:cNvSpPr txBox="1"/>
                              <wps:spPr>
                                <a:xfrm>
                                  <a:off x="958850" y="25400"/>
                                  <a:ext cx="3651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7E5DDA" w14:textId="77777777" w:rsidR="00810559" w:rsidRPr="006A20C5" w:rsidRDefault="00810559" w:rsidP="006A20C5">
                                    <w:pPr>
                                      <w:rPr>
                                        <w:vertAlign w:val="subscript"/>
                                      </w:rPr>
                                    </w:pPr>
                                    <w:r>
                                      <w:t>R</w:t>
                                    </w:r>
                                    <w:r>
                                      <w:rPr>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 name="Text Box 17"/>
                              <wps:cNvSpPr txBox="1"/>
                              <wps:spPr>
                                <a:xfrm>
                                  <a:off x="1625600" y="25400"/>
                                  <a:ext cx="3651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D727BE" w14:textId="77777777" w:rsidR="00810559" w:rsidRPr="006A20C5" w:rsidRDefault="00810559" w:rsidP="006A20C5">
                                    <w:pPr>
                                      <w:rPr>
                                        <w:vertAlign w:val="subscript"/>
                                      </w:rPr>
                                    </w:pPr>
                                    <w:r>
                                      <w:t>R</w:t>
                                    </w:r>
                                    <w:r>
                                      <w:rPr>
                                        <w:vertAlign w:val="subscript"/>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 name="Text Box 18"/>
                              <wps:cNvSpPr txBox="1"/>
                              <wps:spPr>
                                <a:xfrm>
                                  <a:off x="1289050" y="768350"/>
                                  <a:ext cx="3651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91CCF2" w14:textId="77777777" w:rsidR="00810559" w:rsidRPr="006A20C5" w:rsidRDefault="00810559" w:rsidP="00B71F4F">
                                    <w:pPr>
                                      <w:rPr>
                                        <w:vertAlign w:val="subscript"/>
                                      </w:rPr>
                                    </w:pPr>
                                    <w:r>
                                      <w:t>R</w:t>
                                    </w:r>
                                    <w:r>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 name="Text Box 19"/>
                              <wps:cNvSpPr txBox="1"/>
                              <wps:spPr>
                                <a:xfrm>
                                  <a:off x="825500" y="1143000"/>
                                  <a:ext cx="37973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616769" w14:textId="77777777" w:rsidR="00810559" w:rsidRPr="006A20C5" w:rsidRDefault="00810559" w:rsidP="00B71F4F">
                                    <w:pPr>
                                      <w:rPr>
                                        <w:vertAlign w:val="subscript"/>
                                      </w:rPr>
                                    </w:pPr>
                                    <w:r w:rsidRPr="00B71F4F">
                                      <w:rPr>
                                        <w:rFonts w:ascii="Allegro" w:hAnsi="Allegro"/>
                                      </w:rPr>
                                      <w:t>E</w:t>
                                    </w:r>
                                    <w: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40FBE9B7" id="Group 20" o:spid="_x0000_s1120" style="position:absolute;margin-left:79.8pt;margin-top:3.6pt;width:168.5pt;height:127.5pt;z-index:251764736;mso-width-relative:margin" coordsize="21399,1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">
                      <v:group id="Group 14" o:spid="_x0000_s1121" style="position:absolute;top:2540;width:21399;height:13652" coordsize="21399,13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1" o:spid="_x0000_s1122" style="position:absolute;left:8191;top:762;width:13208;height:7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" filled="f" strokecolor="black [3213]" strokeweight="1.5pt"/>
                        <v:line id="Straight Connector 2" o:spid="_x0000_s1123" style="position:absolute;flip:x;visibility:visible;mso-wrap-style:square" from="63,762" to="80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" strokecolor="black [3213]" strokeweight="1.5pt">
                          <v:stroke joinstyle="miter"/>
                        </v:line>
                        <v:rect id="Rectangle 3" o:spid="_x0000_s1124" style="position:absolute;left:1460;top:63;width:3493;height:1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" fillcolor="white [3212]" strokecolor="black [3213]" strokeweight="1.5pt"/>
                        <v:rect id="Rectangle 4" o:spid="_x0000_s1125" style="position:absolute;left:9588;top:63;width:3493;height:1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" fillcolor="white [3212]" strokecolor="black [3213]" strokeweight="1.5pt"/>
                        <v:rect id="Rectangle 5" o:spid="_x0000_s1126" style="position:absolute;left:16192;width:3493;height:1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" fillcolor="white [3212]" strokecolor="black [3213]" strokeweight="1.5pt"/>
                        <v:rect id="Rectangle 6" o:spid="_x0000_s1127" style="position:absolute;left:12890;top:7556;width:3493;height:1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" fillcolor="white [3212]" strokecolor="black [3213]" strokeweight="1.5pt"/>
                        <v:line id="Straight Connector 8" o:spid="_x0000_s1128" style="position:absolute;visibility:visible;mso-wrap-style:square" from="0,825" to="0,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" strokecolor="black [3213]" strokeweight="1.5pt">
                          <v:stroke joinstyle="miter"/>
                        </v:line>
                        <v:line id="Straight Connector 9" o:spid="_x0000_s1129" style="position:absolute;flip:x;visibility:visible;mso-wrap-style:square" from="0,12319" to="9017,1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" strokecolor="black [3213]" strokeweight="1.5pt">
                          <v:stroke joinstyle="miter"/>
                        </v:line>
                        <v:line id="Straight Connector 10" o:spid="_x0000_s1130" style="position:absolute;flip:x;visibility:visible;mso-wrap-style:square" from="10922,12382" to="21399,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" strokecolor="black [3213]" strokeweight="1.5pt">
                          <v:stroke joinstyle="miter"/>
                        </v:line>
                        <v:line id="Straight Connector 11" o:spid="_x0000_s1131" style="position:absolute;visibility:visible;mso-wrap-style:square" from="21399,8382" to="21399,1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" strokecolor="black [3213]" strokeweight="1.5pt">
                          <v:stroke joinstyle="miter"/>
                        </v:line>
                        <v:line id="Straight Connector 12" o:spid="_x0000_s1132" style="position:absolute;flip:x;visibility:visible;mso-wrap-style:square" from="9144,10858" to="9207,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" strokecolor="black [3213]" strokeweight="1.5pt">
                          <v:stroke joinstyle="miter"/>
                        </v:line>
                        <v:line id="Straight Connector 13" o:spid="_x0000_s1133" style="position:absolute;flip:x;visibility:visible;mso-wrap-style:square" from="10795,11366" to="10795,13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" strokecolor="black [3213]" strokeweight="1.5pt">
                          <v:stroke joinstyle="miter"/>
                        </v:line>
                      </v:group>
                      <v:shape id="Text Box 15" o:spid="_x0000_s1134" type="#_x0000_t202" style="position:absolute;left:1714;width:3651;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" filled="f" stroked="f" strokeweight=".5pt">
                        <v:textbox>
                          <w:txbxContent>
                            <w:p w14:paraId="668790BB" w14:textId="77777777" w:rsidR="00810559" w:rsidRPr="006A20C5" w:rsidRDefault="00810559">
                              <w:pPr>
                                <w:rPr>
                                  <w:vertAlign w:val="subscript"/>
                                </w:rPr>
                              </w:pPr>
                              <w:r>
                                <w:t>R</w:t>
                              </w:r>
                              <w:r>
                                <w:rPr>
                                  <w:vertAlign w:val="subscript"/>
                                </w:rPr>
                                <w:t>1</w:t>
                              </w:r>
                            </w:p>
                          </w:txbxContent>
                        </v:textbox>
                      </v:shape>
                      <v:shape id="Text Box 16" o:spid="_x0000_s1135" type="#_x0000_t202" style="position:absolute;left:9588;top:254;width:3651;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" filled="f" stroked="f" strokeweight=".5pt">
                        <v:textbox>
                          <w:txbxContent>
                            <w:p w14:paraId="117E5DDA" w14:textId="77777777" w:rsidR="00810559" w:rsidRPr="006A20C5" w:rsidRDefault="00810559" w:rsidP="006A20C5">
                              <w:pPr>
                                <w:rPr>
                                  <w:vertAlign w:val="subscript"/>
                                </w:rPr>
                              </w:pPr>
                              <w:r>
                                <w:t>R</w:t>
                              </w:r>
                              <w:r>
                                <w:rPr>
                                  <w:vertAlign w:val="subscript"/>
                                </w:rPr>
                                <w:t>3</w:t>
                              </w:r>
                            </w:p>
                          </w:txbxContent>
                        </v:textbox>
                      </v:shape>
                      <v:shape id="Text Box 17" o:spid="_x0000_s1136" type="#_x0000_t202" style="position:absolute;left:16256;top:254;width:3651;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" filled="f" stroked="f" strokeweight=".5pt">
                        <v:textbox>
                          <w:txbxContent>
                            <w:p w14:paraId="22D727BE" w14:textId="77777777" w:rsidR="00810559" w:rsidRPr="006A20C5" w:rsidRDefault="00810559" w:rsidP="006A20C5">
                              <w:pPr>
                                <w:rPr>
                                  <w:vertAlign w:val="subscript"/>
                                </w:rPr>
                              </w:pPr>
                              <w:r>
                                <w:t>R</w:t>
                              </w:r>
                              <w:r>
                                <w:rPr>
                                  <w:vertAlign w:val="subscript"/>
                                </w:rPr>
                                <w:t>4</w:t>
                              </w:r>
                            </w:p>
                          </w:txbxContent>
                        </v:textbox>
                      </v:shape>
                      <v:shape id="Text Box 18" o:spid="_x0000_s1137" type="#_x0000_t202" style="position:absolute;left:12890;top:7683;width:3651;height:3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" filled="f" stroked="f" strokeweight=".5pt">
                        <v:textbox>
                          <w:txbxContent>
                            <w:p w14:paraId="6291CCF2" w14:textId="77777777" w:rsidR="00810559" w:rsidRPr="006A20C5" w:rsidRDefault="00810559" w:rsidP="00B71F4F">
                              <w:pPr>
                                <w:rPr>
                                  <w:vertAlign w:val="subscript"/>
                                </w:rPr>
                              </w:pPr>
                              <w:r>
                                <w:t>R</w:t>
                              </w:r>
                              <w:r>
                                <w:rPr>
                                  <w:vertAlign w:val="subscript"/>
                                </w:rPr>
                                <w:t>2</w:t>
                              </w:r>
                            </w:p>
                          </w:txbxContent>
                        </v:textbox>
                      </v:shape>
                      <v:shape id="Text Box 19" o:spid="_x0000_s1138" type="#_x0000_t202" style="position:absolute;left:8255;top:11430;width:3797;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" filled="f" stroked="f" strokeweight=".5pt">
                        <v:textbox>
                          <w:txbxContent>
                            <w:p w14:paraId="03616769" w14:textId="77777777" w:rsidR="00810559" w:rsidRPr="006A20C5" w:rsidRDefault="00810559" w:rsidP="00B71F4F">
                              <w:pPr>
                                <w:rPr>
                                  <w:vertAlign w:val="subscript"/>
                                </w:rPr>
                              </w:pPr>
                              <w:r w:rsidRPr="00B71F4F">
                                <w:rPr>
                                  <w:rFonts w:ascii="Allegro" w:hAnsi="Allegro"/>
                                </w:rPr>
                                <w:t>E</w:t>
                              </w:r>
                              <w:r>
                                <w:t>,r</w:t>
                              </w:r>
                            </w:p>
                          </w:txbxContent>
                        </v:textbox>
                      </v:shape>
                    </v:group>
                  </w:pict>
                </mc:Fallback>
              </mc:AlternateContent>
            </w:r>
            <w:r w:rsidRPr="00E1784D">
              <w:rPr>
                <w:sz w:val="26"/>
                <w:szCs w:val="26"/>
              </w:rPr>
              <w:t xml:space="preserve">  </w:t>
            </w:r>
          </w:p>
          <w:p w14:paraId="0D4C07E5" w14:textId="77777777" w:rsidR="0024652A" w:rsidRPr="00E1784D" w:rsidRDefault="0024652A" w:rsidP="002E39C8">
            <w:pPr>
              <w:rPr>
                <w:sz w:val="26"/>
                <w:szCs w:val="26"/>
              </w:rPr>
            </w:pPr>
          </w:p>
          <w:p w14:paraId="38D7A625" w14:textId="77777777" w:rsidR="0024652A" w:rsidRPr="00E1784D" w:rsidRDefault="0024652A" w:rsidP="002E39C8">
            <w:pPr>
              <w:rPr>
                <w:sz w:val="26"/>
                <w:szCs w:val="26"/>
              </w:rPr>
            </w:pPr>
          </w:p>
          <w:p w14:paraId="440DBDFF" w14:textId="77777777" w:rsidR="0024652A" w:rsidRPr="00E1784D" w:rsidRDefault="0024652A" w:rsidP="002E39C8">
            <w:pPr>
              <w:rPr>
                <w:sz w:val="26"/>
                <w:szCs w:val="26"/>
              </w:rPr>
            </w:pPr>
          </w:p>
          <w:p w14:paraId="5E3EB055" w14:textId="77777777" w:rsidR="0024652A" w:rsidRPr="00E1784D" w:rsidRDefault="0024652A" w:rsidP="002E39C8">
            <w:pPr>
              <w:rPr>
                <w:sz w:val="26"/>
                <w:szCs w:val="26"/>
              </w:rPr>
            </w:pPr>
          </w:p>
          <w:p w14:paraId="25FF9EC6" w14:textId="77777777" w:rsidR="0024652A" w:rsidRPr="00E1784D" w:rsidRDefault="0024652A" w:rsidP="002E39C8">
            <w:pPr>
              <w:rPr>
                <w:sz w:val="26"/>
                <w:szCs w:val="26"/>
              </w:rPr>
            </w:pPr>
          </w:p>
          <w:p w14:paraId="5A7AC900" w14:textId="77777777" w:rsidR="0024652A" w:rsidRPr="00E1784D" w:rsidRDefault="0024652A" w:rsidP="002E39C8">
            <w:pPr>
              <w:rPr>
                <w:sz w:val="26"/>
                <w:szCs w:val="26"/>
              </w:rPr>
            </w:pPr>
          </w:p>
          <w:p w14:paraId="337DF23F" w14:textId="77777777" w:rsidR="0024652A" w:rsidRPr="00E1784D" w:rsidRDefault="0024652A" w:rsidP="002E39C8">
            <w:pPr>
              <w:rPr>
                <w:sz w:val="26"/>
                <w:szCs w:val="26"/>
              </w:rPr>
            </w:pPr>
          </w:p>
          <w:p w14:paraId="01C32E49" w14:textId="77777777" w:rsidR="0024652A" w:rsidRPr="00E1784D" w:rsidRDefault="0024652A" w:rsidP="002E39C8">
            <w:pPr>
              <w:rPr>
                <w:sz w:val="26"/>
                <w:szCs w:val="26"/>
              </w:rPr>
            </w:pPr>
            <w:r w:rsidRPr="00E1784D">
              <w:rPr>
                <w:position w:val="-12"/>
                <w:sz w:val="26"/>
                <w:szCs w:val="26"/>
              </w:rPr>
              <w:object w:dxaOrig="2640" w:dyaOrig="360" w14:anchorId="4932CE60">
                <v:shape id="_x0000_i1050" type="#_x0000_t75" style="width:132.2pt;height:18.25pt" o:ole="">
                  <v:imagedata r:id="rId52" o:title=""/>
                </v:shape>
                <o:OLEObject Type="Embed" ProgID="Equation.DSMT4" ShapeID="_x0000_i1050" DrawAspect="Content" ObjectID="_1766423388" r:id="rId53"/>
              </w:object>
            </w:r>
          </w:p>
          <w:p w14:paraId="37D3605D" w14:textId="77777777" w:rsidR="0024652A" w:rsidRPr="00E1784D" w:rsidRDefault="0024652A" w:rsidP="002E39C8">
            <w:pPr>
              <w:rPr>
                <w:sz w:val="26"/>
                <w:szCs w:val="26"/>
              </w:rPr>
            </w:pPr>
            <w:r w:rsidRPr="00E1784D">
              <w:rPr>
                <w:position w:val="-30"/>
                <w:sz w:val="26"/>
                <w:szCs w:val="26"/>
              </w:rPr>
              <w:object w:dxaOrig="2860" w:dyaOrig="680" w14:anchorId="3D242718">
                <v:shape id="_x0000_i1051" type="#_x0000_t75" style="width:142.95pt;height:33.85pt" o:ole="">
                  <v:imagedata r:id="rId54" o:title=""/>
                </v:shape>
                <o:OLEObject Type="Embed" ProgID="Equation.DSMT4" ShapeID="_x0000_i1051" DrawAspect="Content" ObjectID="_1766423389" r:id="rId55"/>
              </w:object>
            </w:r>
          </w:p>
          <w:p w14:paraId="4324B251" w14:textId="77777777" w:rsidR="0024652A" w:rsidRPr="00E1784D" w:rsidRDefault="0024652A" w:rsidP="002E39C8">
            <w:pPr>
              <w:rPr>
                <w:sz w:val="26"/>
                <w:szCs w:val="26"/>
              </w:rPr>
            </w:pPr>
            <w:r w:rsidRPr="00E1784D">
              <w:rPr>
                <w:position w:val="-12"/>
                <w:sz w:val="26"/>
                <w:szCs w:val="26"/>
              </w:rPr>
              <w:object w:dxaOrig="2740" w:dyaOrig="360" w14:anchorId="2EFCA4FA">
                <v:shape id="_x0000_i1052" type="#_x0000_t75" style="width:137pt;height:18.25pt" o:ole="">
                  <v:imagedata r:id="rId56" o:title=""/>
                </v:shape>
                <o:OLEObject Type="Embed" ProgID="Equation.DSMT4" ShapeID="_x0000_i1052" DrawAspect="Content" ObjectID="_1766423390" r:id="rId57"/>
              </w:object>
            </w:r>
          </w:p>
          <w:p w14:paraId="71D9B8CC" w14:textId="77777777" w:rsidR="0024652A" w:rsidRPr="00E1784D" w:rsidRDefault="0024652A" w:rsidP="002E39C8">
            <w:pPr>
              <w:rPr>
                <w:sz w:val="26"/>
                <w:szCs w:val="26"/>
              </w:rPr>
            </w:pPr>
            <w:r w:rsidRPr="00E1784D">
              <w:rPr>
                <w:position w:val="-30"/>
                <w:sz w:val="26"/>
                <w:szCs w:val="26"/>
              </w:rPr>
              <w:object w:dxaOrig="2220" w:dyaOrig="680" w14:anchorId="2D51DBD2">
                <v:shape id="_x0000_i1053" type="#_x0000_t75" style="width:111.2pt;height:33.85pt" o:ole="">
                  <v:imagedata r:id="rId58" o:title=""/>
                </v:shape>
                <o:OLEObject Type="Embed" ProgID="Equation.DSMT4" ShapeID="_x0000_i1053" DrawAspect="Content" ObjectID="_1766423391" r:id="rId59"/>
              </w:object>
            </w:r>
            <w:r w:rsidRPr="00E1784D">
              <w:rPr>
                <w:sz w:val="26"/>
                <w:szCs w:val="26"/>
              </w:rPr>
              <w:t>A  =&gt; I</w:t>
            </w:r>
            <w:r w:rsidRPr="00E1784D">
              <w:rPr>
                <w:sz w:val="26"/>
                <w:szCs w:val="26"/>
                <w:vertAlign w:val="subscript"/>
              </w:rPr>
              <w:t>234</w:t>
            </w:r>
            <w:r w:rsidRPr="00E1784D">
              <w:rPr>
                <w:sz w:val="26"/>
                <w:szCs w:val="26"/>
              </w:rPr>
              <w:t xml:space="preserve"> = I = 1A</w:t>
            </w:r>
          </w:p>
          <w:p w14:paraId="48934F1D" w14:textId="77777777" w:rsidR="0024652A" w:rsidRPr="00E1784D" w:rsidRDefault="0024652A" w:rsidP="002E39C8">
            <w:pPr>
              <w:rPr>
                <w:sz w:val="26"/>
                <w:szCs w:val="26"/>
              </w:rPr>
            </w:pPr>
            <w:r w:rsidRPr="00E1784D">
              <w:rPr>
                <w:sz w:val="26"/>
                <w:szCs w:val="26"/>
              </w:rPr>
              <w:t>=&gt; U</w:t>
            </w:r>
            <w:r w:rsidRPr="00E1784D">
              <w:rPr>
                <w:sz w:val="26"/>
                <w:szCs w:val="26"/>
                <w:vertAlign w:val="subscript"/>
              </w:rPr>
              <w:t>34</w:t>
            </w:r>
            <w:r w:rsidRPr="00E1784D">
              <w:rPr>
                <w:sz w:val="26"/>
                <w:szCs w:val="26"/>
              </w:rPr>
              <w:t xml:space="preserve"> = U</w:t>
            </w:r>
            <w:r w:rsidRPr="00E1784D">
              <w:rPr>
                <w:sz w:val="26"/>
                <w:szCs w:val="26"/>
                <w:vertAlign w:val="subscript"/>
              </w:rPr>
              <w:t xml:space="preserve">234 </w:t>
            </w:r>
            <w:r w:rsidRPr="00E1784D">
              <w:rPr>
                <w:sz w:val="26"/>
                <w:szCs w:val="26"/>
              </w:rPr>
              <w:t>= R</w:t>
            </w:r>
            <w:r w:rsidRPr="00E1784D">
              <w:rPr>
                <w:sz w:val="26"/>
                <w:szCs w:val="26"/>
                <w:vertAlign w:val="subscript"/>
              </w:rPr>
              <w:t>234</w:t>
            </w:r>
            <w:r w:rsidRPr="00E1784D">
              <w:rPr>
                <w:sz w:val="26"/>
                <w:szCs w:val="26"/>
              </w:rPr>
              <w:t>.I</w:t>
            </w:r>
            <w:r w:rsidRPr="00E1784D">
              <w:rPr>
                <w:sz w:val="26"/>
                <w:szCs w:val="26"/>
                <w:vertAlign w:val="subscript"/>
              </w:rPr>
              <w:t>234</w:t>
            </w:r>
            <w:r w:rsidRPr="00E1784D">
              <w:rPr>
                <w:sz w:val="26"/>
                <w:szCs w:val="26"/>
              </w:rPr>
              <w:t xml:space="preserve"> = 1.4 = 4V</w:t>
            </w:r>
          </w:p>
          <w:p w14:paraId="564EDFAE" w14:textId="77777777" w:rsidR="0024652A" w:rsidRPr="00E1784D" w:rsidRDefault="0024652A" w:rsidP="002E39C8">
            <w:pPr>
              <w:rPr>
                <w:sz w:val="26"/>
                <w:szCs w:val="26"/>
              </w:rPr>
            </w:pPr>
            <w:r w:rsidRPr="00E1784D">
              <w:rPr>
                <w:sz w:val="26"/>
                <w:szCs w:val="26"/>
              </w:rPr>
              <w:t>=&gt; I</w:t>
            </w:r>
            <w:r w:rsidRPr="00E1784D">
              <w:rPr>
                <w:sz w:val="26"/>
                <w:szCs w:val="26"/>
                <w:vertAlign w:val="subscript"/>
              </w:rPr>
              <w:t>4</w:t>
            </w:r>
            <w:r w:rsidRPr="00E1784D">
              <w:rPr>
                <w:sz w:val="26"/>
                <w:szCs w:val="26"/>
              </w:rPr>
              <w:t xml:space="preserve"> = </w:t>
            </w:r>
            <w:r w:rsidRPr="00E1784D">
              <w:rPr>
                <w:position w:val="-30"/>
                <w:sz w:val="26"/>
                <w:szCs w:val="26"/>
              </w:rPr>
              <w:object w:dxaOrig="1820" w:dyaOrig="680" w14:anchorId="386AC854">
                <v:shape id="_x0000_i1054" type="#_x0000_t75" style="width:90.8pt;height:33.85pt" o:ole="">
                  <v:imagedata r:id="rId60" o:title=""/>
                </v:shape>
                <o:OLEObject Type="Embed" ProgID="Equation.DSMT4" ShapeID="_x0000_i1054" DrawAspect="Content" ObjectID="_1766423392" r:id="rId61"/>
              </w:object>
            </w:r>
            <w:r w:rsidRPr="00E1784D">
              <w:rPr>
                <w:sz w:val="26"/>
                <w:szCs w:val="26"/>
              </w:rPr>
              <w:t>A</w:t>
            </w:r>
          </w:p>
        </w:tc>
        <w:tc>
          <w:tcPr>
            <w:tcW w:w="991" w:type="dxa"/>
            <w:vAlign w:val="center"/>
          </w:tcPr>
          <w:p w14:paraId="2AE7EF61" w14:textId="77777777" w:rsidR="0024652A" w:rsidRPr="00E1784D" w:rsidRDefault="0024652A" w:rsidP="002E39C8">
            <w:pPr>
              <w:ind w:right="-45"/>
              <w:jc w:val="center"/>
              <w:rPr>
                <w:sz w:val="26"/>
                <w:szCs w:val="26"/>
              </w:rPr>
            </w:pPr>
          </w:p>
          <w:p w14:paraId="1ED71590" w14:textId="77777777" w:rsidR="0024652A" w:rsidRPr="00E1784D" w:rsidRDefault="0024652A" w:rsidP="002E39C8">
            <w:pPr>
              <w:ind w:right="-45"/>
              <w:jc w:val="center"/>
              <w:rPr>
                <w:sz w:val="26"/>
                <w:szCs w:val="26"/>
              </w:rPr>
            </w:pPr>
          </w:p>
          <w:p w14:paraId="3C62E711" w14:textId="77777777" w:rsidR="0024652A" w:rsidRPr="00E1784D" w:rsidRDefault="0024652A" w:rsidP="002E39C8">
            <w:pPr>
              <w:ind w:right="-45"/>
              <w:jc w:val="center"/>
              <w:rPr>
                <w:sz w:val="26"/>
                <w:szCs w:val="26"/>
              </w:rPr>
            </w:pPr>
          </w:p>
          <w:p w14:paraId="39474208" w14:textId="77777777" w:rsidR="0024652A" w:rsidRPr="00E1784D" w:rsidRDefault="0024652A" w:rsidP="002E39C8">
            <w:pPr>
              <w:ind w:right="-45"/>
              <w:jc w:val="center"/>
              <w:rPr>
                <w:sz w:val="26"/>
                <w:szCs w:val="26"/>
              </w:rPr>
            </w:pPr>
          </w:p>
          <w:p w14:paraId="7DBCF1FD" w14:textId="77777777" w:rsidR="0024652A" w:rsidRPr="00E1784D" w:rsidRDefault="0024652A" w:rsidP="002E39C8">
            <w:pPr>
              <w:ind w:right="-45"/>
              <w:jc w:val="center"/>
              <w:rPr>
                <w:sz w:val="26"/>
                <w:szCs w:val="26"/>
              </w:rPr>
            </w:pPr>
          </w:p>
          <w:p w14:paraId="549C62E2" w14:textId="77777777" w:rsidR="0024652A" w:rsidRPr="00E1784D" w:rsidRDefault="0024652A" w:rsidP="002E39C8">
            <w:pPr>
              <w:ind w:right="-45"/>
              <w:jc w:val="center"/>
              <w:rPr>
                <w:sz w:val="26"/>
                <w:szCs w:val="26"/>
              </w:rPr>
            </w:pPr>
            <w:r w:rsidRPr="00E1784D">
              <w:rPr>
                <w:sz w:val="26"/>
                <w:szCs w:val="26"/>
              </w:rPr>
              <w:t>0,25</w:t>
            </w:r>
          </w:p>
          <w:p w14:paraId="0E8A4834" w14:textId="77777777" w:rsidR="0024652A" w:rsidRPr="00E1784D" w:rsidRDefault="0024652A" w:rsidP="002E39C8">
            <w:pPr>
              <w:ind w:right="-45"/>
              <w:jc w:val="center"/>
              <w:rPr>
                <w:sz w:val="26"/>
                <w:szCs w:val="26"/>
              </w:rPr>
            </w:pPr>
          </w:p>
          <w:p w14:paraId="6A00AD08" w14:textId="77777777" w:rsidR="0024652A" w:rsidRPr="00E1784D" w:rsidRDefault="0024652A" w:rsidP="002E39C8">
            <w:pPr>
              <w:ind w:right="-45"/>
              <w:jc w:val="center"/>
              <w:rPr>
                <w:sz w:val="26"/>
                <w:szCs w:val="26"/>
              </w:rPr>
            </w:pPr>
          </w:p>
          <w:p w14:paraId="36FB0A50" w14:textId="77777777" w:rsidR="0024652A" w:rsidRPr="00E1784D" w:rsidRDefault="0024652A" w:rsidP="002E39C8">
            <w:pPr>
              <w:ind w:right="-45"/>
              <w:jc w:val="center"/>
              <w:rPr>
                <w:sz w:val="26"/>
                <w:szCs w:val="26"/>
              </w:rPr>
            </w:pPr>
          </w:p>
          <w:p w14:paraId="57C762F2" w14:textId="77777777" w:rsidR="0024652A" w:rsidRPr="00E1784D" w:rsidRDefault="0024652A" w:rsidP="002E39C8">
            <w:pPr>
              <w:ind w:right="-45"/>
              <w:jc w:val="center"/>
              <w:rPr>
                <w:sz w:val="26"/>
                <w:szCs w:val="26"/>
              </w:rPr>
            </w:pPr>
          </w:p>
          <w:p w14:paraId="172BCD7C" w14:textId="77777777" w:rsidR="0024652A" w:rsidRPr="00E1784D" w:rsidRDefault="0024652A" w:rsidP="002E39C8">
            <w:pPr>
              <w:ind w:right="-45"/>
              <w:jc w:val="center"/>
              <w:rPr>
                <w:sz w:val="26"/>
                <w:szCs w:val="26"/>
              </w:rPr>
            </w:pPr>
          </w:p>
          <w:p w14:paraId="0676D349" w14:textId="77777777" w:rsidR="0024652A" w:rsidRPr="00E1784D" w:rsidRDefault="0024652A" w:rsidP="002E39C8">
            <w:pPr>
              <w:ind w:right="-45"/>
              <w:jc w:val="center"/>
              <w:rPr>
                <w:sz w:val="26"/>
                <w:szCs w:val="26"/>
              </w:rPr>
            </w:pPr>
          </w:p>
          <w:p w14:paraId="179444B4" w14:textId="77777777" w:rsidR="0024652A" w:rsidRPr="00E1784D" w:rsidRDefault="0024652A" w:rsidP="002E39C8">
            <w:pPr>
              <w:ind w:right="-45"/>
              <w:jc w:val="center"/>
              <w:rPr>
                <w:sz w:val="26"/>
                <w:szCs w:val="26"/>
              </w:rPr>
            </w:pPr>
          </w:p>
          <w:p w14:paraId="2E1C752C" w14:textId="77777777" w:rsidR="0024652A" w:rsidRPr="00E1784D" w:rsidRDefault="0024652A" w:rsidP="002E39C8">
            <w:pPr>
              <w:ind w:right="-45"/>
              <w:jc w:val="center"/>
              <w:rPr>
                <w:sz w:val="26"/>
                <w:szCs w:val="26"/>
              </w:rPr>
            </w:pPr>
          </w:p>
          <w:p w14:paraId="14C7F347" w14:textId="77777777" w:rsidR="0024652A" w:rsidRPr="00E1784D" w:rsidRDefault="0024652A" w:rsidP="002E39C8">
            <w:pPr>
              <w:ind w:right="-45"/>
              <w:jc w:val="center"/>
              <w:rPr>
                <w:sz w:val="26"/>
                <w:szCs w:val="26"/>
              </w:rPr>
            </w:pPr>
          </w:p>
          <w:p w14:paraId="55CC998C" w14:textId="77777777" w:rsidR="0024652A" w:rsidRPr="00E1784D" w:rsidRDefault="0024652A" w:rsidP="002E39C8">
            <w:pPr>
              <w:ind w:right="-45"/>
              <w:jc w:val="center"/>
              <w:rPr>
                <w:sz w:val="26"/>
                <w:szCs w:val="26"/>
              </w:rPr>
            </w:pPr>
          </w:p>
          <w:p w14:paraId="252B76E3" w14:textId="77777777" w:rsidR="0024652A" w:rsidRPr="00E1784D" w:rsidRDefault="0024652A" w:rsidP="002E39C8">
            <w:pPr>
              <w:ind w:right="-45"/>
              <w:jc w:val="center"/>
              <w:rPr>
                <w:sz w:val="26"/>
                <w:szCs w:val="26"/>
              </w:rPr>
            </w:pPr>
          </w:p>
          <w:p w14:paraId="0F7CB2F1" w14:textId="77777777" w:rsidR="0024652A" w:rsidRPr="00E1784D" w:rsidRDefault="0024652A" w:rsidP="002E39C8">
            <w:pPr>
              <w:ind w:right="-45"/>
              <w:jc w:val="center"/>
              <w:rPr>
                <w:sz w:val="26"/>
                <w:szCs w:val="26"/>
              </w:rPr>
            </w:pPr>
            <w:r w:rsidRPr="00E1784D">
              <w:rPr>
                <w:sz w:val="26"/>
                <w:szCs w:val="26"/>
              </w:rPr>
              <w:t>0,25</w:t>
            </w:r>
          </w:p>
        </w:tc>
      </w:tr>
      <w:tr w:rsidR="0024652A" w:rsidRPr="00E1784D" w14:paraId="7D10DD5A" w14:textId="77777777" w:rsidTr="002E39C8">
        <w:tc>
          <w:tcPr>
            <w:tcW w:w="714" w:type="dxa"/>
            <w:vMerge/>
            <w:vAlign w:val="center"/>
          </w:tcPr>
          <w:p w14:paraId="419A47C9" w14:textId="77777777" w:rsidR="0024652A" w:rsidRPr="00E1784D" w:rsidRDefault="0024652A" w:rsidP="002E39C8">
            <w:pPr>
              <w:ind w:left="-108" w:right="-245"/>
              <w:jc w:val="center"/>
              <w:rPr>
                <w:sz w:val="26"/>
                <w:szCs w:val="26"/>
              </w:rPr>
            </w:pPr>
          </w:p>
        </w:tc>
        <w:tc>
          <w:tcPr>
            <w:tcW w:w="846" w:type="dxa"/>
            <w:vAlign w:val="center"/>
          </w:tcPr>
          <w:p w14:paraId="56C0AFC7" w14:textId="77777777" w:rsidR="0024652A" w:rsidRPr="00E1784D" w:rsidRDefault="0024652A" w:rsidP="002E39C8">
            <w:pPr>
              <w:ind w:left="29" w:right="-392"/>
              <w:jc w:val="center"/>
              <w:rPr>
                <w:sz w:val="26"/>
                <w:szCs w:val="26"/>
              </w:rPr>
            </w:pPr>
            <w:r w:rsidRPr="00E1784D">
              <w:rPr>
                <w:sz w:val="26"/>
                <w:szCs w:val="26"/>
              </w:rPr>
              <w:t>1.b</w:t>
            </w:r>
          </w:p>
        </w:tc>
        <w:tc>
          <w:tcPr>
            <w:tcW w:w="8363" w:type="dxa"/>
          </w:tcPr>
          <w:p w14:paraId="39244341" w14:textId="77777777" w:rsidR="0024652A" w:rsidRPr="00E1784D" w:rsidRDefault="0024652A" w:rsidP="002E39C8">
            <w:pPr>
              <w:rPr>
                <w:sz w:val="26"/>
                <w:szCs w:val="26"/>
              </w:rPr>
            </w:pPr>
          </w:p>
          <w:p w14:paraId="3F34E5E9" w14:textId="77777777" w:rsidR="0024652A" w:rsidRPr="00E1784D" w:rsidRDefault="0024652A" w:rsidP="002E39C8">
            <w:pPr>
              <w:rPr>
                <w:sz w:val="26"/>
                <w:szCs w:val="26"/>
              </w:rPr>
            </w:pPr>
            <w:r w:rsidRPr="00E1784D">
              <w:rPr>
                <w:sz w:val="26"/>
                <w:szCs w:val="26"/>
              </w:rPr>
              <w:t>Khi K đóng mạch điện được vẽ lại như sau: R</w:t>
            </w:r>
            <w:r w:rsidRPr="00E1784D">
              <w:rPr>
                <w:sz w:val="26"/>
                <w:szCs w:val="26"/>
                <w:vertAlign w:val="subscript"/>
              </w:rPr>
              <w:t>4</w:t>
            </w:r>
            <w:r w:rsidRPr="00E1784D">
              <w:rPr>
                <w:sz w:val="26"/>
                <w:szCs w:val="26"/>
              </w:rPr>
              <w:t xml:space="preserve"> // (R</w:t>
            </w:r>
            <w:r w:rsidRPr="00E1784D">
              <w:rPr>
                <w:sz w:val="26"/>
                <w:szCs w:val="26"/>
                <w:vertAlign w:val="subscript"/>
              </w:rPr>
              <w:t>2</w:t>
            </w:r>
            <w:r w:rsidRPr="00E1784D">
              <w:rPr>
                <w:sz w:val="26"/>
                <w:szCs w:val="26"/>
              </w:rPr>
              <w:t xml:space="preserve"> nt (R</w:t>
            </w:r>
            <w:r w:rsidRPr="00E1784D">
              <w:rPr>
                <w:sz w:val="26"/>
                <w:szCs w:val="26"/>
                <w:vertAlign w:val="subscript"/>
              </w:rPr>
              <w:t>1</w:t>
            </w:r>
            <w:r w:rsidRPr="00E1784D">
              <w:rPr>
                <w:sz w:val="26"/>
                <w:szCs w:val="26"/>
              </w:rPr>
              <w:t xml:space="preserve"> // R</w:t>
            </w:r>
            <w:r w:rsidRPr="00E1784D">
              <w:rPr>
                <w:sz w:val="26"/>
                <w:szCs w:val="26"/>
                <w:vertAlign w:val="subscript"/>
              </w:rPr>
              <w:t>3</w:t>
            </w:r>
            <w:r w:rsidRPr="00E1784D">
              <w:rPr>
                <w:sz w:val="26"/>
                <w:szCs w:val="26"/>
              </w:rPr>
              <w:t>))</w:t>
            </w:r>
          </w:p>
          <w:p w14:paraId="6B64F88E" w14:textId="77777777" w:rsidR="0024652A" w:rsidRPr="00E1784D" w:rsidRDefault="0024652A" w:rsidP="002E39C8">
            <w:pPr>
              <w:rPr>
                <w:sz w:val="26"/>
                <w:szCs w:val="26"/>
              </w:rPr>
            </w:pPr>
            <w:r w:rsidRPr="00E1784D">
              <w:rPr>
                <w:noProof/>
                <w:sz w:val="26"/>
                <w:szCs w:val="26"/>
                <w:lang w:val="vi-VN" w:eastAsia="vi-VN"/>
              </w:rPr>
              <mc:AlternateContent>
                <mc:Choice Requires="wpg">
                  <w:drawing>
                    <wp:anchor distT="0" distB="0" distL="114300" distR="114300" simplePos="0" relativeHeight="251765760" behindDoc="0" locked="0" layoutInCell="1" allowOverlap="1" wp14:anchorId="73940B77" wp14:editId="1188C2FA">
                      <wp:simplePos x="0" y="0"/>
                      <wp:positionH relativeFrom="column">
                        <wp:posOffset>1011555</wp:posOffset>
                      </wp:positionH>
                      <wp:positionV relativeFrom="paragraph">
                        <wp:posOffset>51435</wp:posOffset>
                      </wp:positionV>
                      <wp:extent cx="2139950" cy="1612900"/>
                      <wp:effectExtent l="0" t="0" r="12700" b="25400"/>
                      <wp:wrapNone/>
                      <wp:docPr id="43" name="Group 43"/>
                      <wp:cNvGraphicFramePr/>
                      <a:graphic xmlns:a="http://schemas.openxmlformats.org/drawingml/2006/main">
                        <a:graphicData uri="http://schemas.microsoft.com/office/word/2010/wordprocessingGroup">
                          <wpg:wgp>
                            <wpg:cNvGrpSpPr/>
                            <wpg:grpSpPr>
                              <a:xfrm>
                                <a:off x="0" y="0"/>
                                <a:ext cx="2139950" cy="1612900"/>
                                <a:chOff x="0" y="0"/>
                                <a:chExt cx="2139950" cy="1612900"/>
                              </a:xfrm>
                            </wpg:grpSpPr>
                            <wpg:grpSp>
                              <wpg:cNvPr id="42" name="Group 42"/>
                              <wpg:cNvGrpSpPr/>
                              <wpg:grpSpPr>
                                <a:xfrm>
                                  <a:off x="0" y="0"/>
                                  <a:ext cx="2139950" cy="1092200"/>
                                  <a:chOff x="0" y="0"/>
                                  <a:chExt cx="2139950" cy="1092200"/>
                                </a:xfrm>
                              </wpg:grpSpPr>
                              <wps:wsp>
                                <wps:cNvPr id="35" name="Text Box 35"/>
                                <wps:cNvSpPr txBox="1"/>
                                <wps:spPr>
                                  <a:xfrm>
                                    <a:off x="393700" y="0"/>
                                    <a:ext cx="3651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CBB637" w14:textId="77777777" w:rsidR="00810559" w:rsidRPr="006A20C5" w:rsidRDefault="00810559" w:rsidP="00237BE0">
                                      <w:pPr>
                                        <w:rPr>
                                          <w:vertAlign w:val="subscript"/>
                                        </w:rPr>
                                      </w:pPr>
                                      <w:r>
                                        <w:t>R</w:t>
                                      </w:r>
                                      <w:r>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 name="Text Box 36"/>
                                <wps:cNvSpPr txBox="1"/>
                                <wps:spPr>
                                  <a:xfrm>
                                    <a:off x="1504950" y="0"/>
                                    <a:ext cx="3651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002872" w14:textId="77777777" w:rsidR="00810559" w:rsidRPr="006A20C5" w:rsidRDefault="00810559" w:rsidP="00237BE0">
                                      <w:pPr>
                                        <w:rPr>
                                          <w:vertAlign w:val="subscript"/>
                                        </w:rPr>
                                      </w:pPr>
                                      <w:r>
                                        <w:t>R</w:t>
                                      </w:r>
                                      <w:r>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 name="Text Box 37"/>
                                <wps:cNvSpPr txBox="1"/>
                                <wps:spPr>
                                  <a:xfrm>
                                    <a:off x="1549400" y="482600"/>
                                    <a:ext cx="3651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DAEA79" w14:textId="77777777" w:rsidR="00810559" w:rsidRPr="006A20C5" w:rsidRDefault="00810559" w:rsidP="00237BE0">
                                      <w:pPr>
                                        <w:rPr>
                                          <w:vertAlign w:val="subscript"/>
                                        </w:rPr>
                                      </w:pPr>
                                      <w:r>
                                        <w:t>R</w:t>
                                      </w:r>
                                      <w:r>
                                        <w:rPr>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3" name="Rectangle 23"/>
                                <wps:cNvSpPr/>
                                <wps:spPr>
                                  <a:xfrm>
                                    <a:off x="0" y="323850"/>
                                    <a:ext cx="2139950" cy="76835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 name="Straight Connector 24"/>
                              <wps:cNvCnPr/>
                              <wps:spPr>
                                <a:xfrm flipH="1">
                                  <a:off x="6350" y="323850"/>
                                  <a:ext cx="8001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 name="Rectangle 25"/>
                              <wps:cNvSpPr/>
                              <wps:spPr>
                                <a:xfrm>
                                  <a:off x="412750" y="25400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Straight Connector 29"/>
                              <wps:cNvCnPr/>
                              <wps:spPr>
                                <a:xfrm>
                                  <a:off x="0" y="330200"/>
                                  <a:ext cx="0" cy="11557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Rectangle 28"/>
                              <wps:cNvSpPr/>
                              <wps:spPr>
                                <a:xfrm>
                                  <a:off x="819150" y="100965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Straight Connector 32"/>
                              <wps:cNvCnPr/>
                              <wps:spPr>
                                <a:xfrm>
                                  <a:off x="2139950" y="1085850"/>
                                  <a:ext cx="0" cy="3937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flipH="1">
                                  <a:off x="914400" y="1333500"/>
                                  <a:ext cx="6350" cy="279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H="1">
                                  <a:off x="1079500" y="1384300"/>
                                  <a:ext cx="0" cy="1905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flipH="1">
                                  <a:off x="0" y="1479550"/>
                                  <a:ext cx="9017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flipH="1">
                                  <a:off x="1092200" y="1485900"/>
                                  <a:ext cx="10477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Text Box 38"/>
                              <wps:cNvSpPr txBox="1"/>
                              <wps:spPr>
                                <a:xfrm>
                                  <a:off x="793750" y="762000"/>
                                  <a:ext cx="3651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CE69BF" w14:textId="77777777" w:rsidR="00810559" w:rsidRPr="006A20C5" w:rsidRDefault="00810559" w:rsidP="00237BE0">
                                    <w:pPr>
                                      <w:rPr>
                                        <w:vertAlign w:val="subscript"/>
                                      </w:rPr>
                                    </w:pPr>
                                    <w:r>
                                      <w:t>R</w:t>
                                    </w:r>
                                    <w:r>
                                      <w:rPr>
                                        <w:vertAlign w:val="subscript"/>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9" name="Text Box 39"/>
                              <wps:cNvSpPr txBox="1"/>
                              <wps:spPr>
                                <a:xfrm>
                                  <a:off x="825500" y="1136650"/>
                                  <a:ext cx="37973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BC633D" w14:textId="77777777" w:rsidR="00810559" w:rsidRPr="006A20C5" w:rsidRDefault="00810559" w:rsidP="00237BE0">
                                    <w:pPr>
                                      <w:rPr>
                                        <w:vertAlign w:val="subscript"/>
                                      </w:rPr>
                                    </w:pPr>
                                    <w:r w:rsidRPr="00B71F4F">
                                      <w:rPr>
                                        <w:rFonts w:ascii="Allegro" w:hAnsi="Allegro"/>
                                      </w:rPr>
                                      <w:t>E</w:t>
                                    </w:r>
                                    <w: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0" name="Rectangle 40"/>
                              <wps:cNvSpPr/>
                              <wps:spPr>
                                <a:xfrm>
                                  <a:off x="1358900" y="323850"/>
                                  <a:ext cx="781050" cy="508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1549400" y="26035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27"/>
                              <wps:cNvSpPr/>
                              <wps:spPr>
                                <a:xfrm>
                                  <a:off x="1568450" y="74295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3940B77" id="Group 43" o:spid="_x0000_s1139" style="position:absolute;margin-left:79.65pt;margin-top:4.05pt;width:168.5pt;height:127pt;z-index:251765760" coordsize="21399,16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">
                      <v:group id="Group 42" o:spid="_x0000_s1140" style="position:absolute;width:21399;height:10922" coordsize="21399,10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Text Box 35" o:spid="_x0000_s1141" type="#_x0000_t202" style="position:absolute;left:3937;width:3651;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" filled="f" stroked="f" strokeweight=".5pt">
                          <v:textbox>
                            <w:txbxContent>
                              <w:p w14:paraId="13CBB637" w14:textId="77777777" w:rsidR="00810559" w:rsidRPr="006A20C5" w:rsidRDefault="00810559" w:rsidP="00237BE0">
                                <w:pPr>
                                  <w:rPr>
                                    <w:vertAlign w:val="subscript"/>
                                  </w:rPr>
                                </w:pPr>
                                <w:r>
                                  <w:t>R</w:t>
                                </w:r>
                                <w:r>
                                  <w:rPr>
                                    <w:vertAlign w:val="subscript"/>
                                  </w:rPr>
                                  <w:t>2</w:t>
                                </w:r>
                              </w:p>
                            </w:txbxContent>
                          </v:textbox>
                        </v:shape>
                        <v:shape id="Text Box 36" o:spid="_x0000_s1142" type="#_x0000_t202" style="position:absolute;left:15049;width:3651;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" filled="f" stroked="f" strokeweight=".5pt">
                          <v:textbox>
                            <w:txbxContent>
                              <w:p w14:paraId="4B002872" w14:textId="77777777" w:rsidR="00810559" w:rsidRPr="006A20C5" w:rsidRDefault="00810559" w:rsidP="00237BE0">
                                <w:pPr>
                                  <w:rPr>
                                    <w:vertAlign w:val="subscript"/>
                                  </w:rPr>
                                </w:pPr>
                                <w:r>
                                  <w:t>R</w:t>
                                </w:r>
                                <w:r>
                                  <w:rPr>
                                    <w:vertAlign w:val="subscript"/>
                                  </w:rPr>
                                  <w:t>1</w:t>
                                </w:r>
                              </w:p>
                            </w:txbxContent>
                          </v:textbox>
                        </v:shape>
                        <v:shape id="Text Box 37" o:spid="_x0000_s1143" type="#_x0000_t202" style="position:absolute;left:15494;top:4826;width:3651;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" filled="f" stroked="f" strokeweight=".5pt">
                          <v:textbox>
                            <w:txbxContent>
                              <w:p w14:paraId="41DAEA79" w14:textId="77777777" w:rsidR="00810559" w:rsidRPr="006A20C5" w:rsidRDefault="00810559" w:rsidP="00237BE0">
                                <w:pPr>
                                  <w:rPr>
                                    <w:vertAlign w:val="subscript"/>
                                  </w:rPr>
                                </w:pPr>
                                <w:r>
                                  <w:t>R</w:t>
                                </w:r>
                                <w:r>
                                  <w:rPr>
                                    <w:vertAlign w:val="subscript"/>
                                  </w:rPr>
                                  <w:t>3</w:t>
                                </w:r>
                              </w:p>
                            </w:txbxContent>
                          </v:textbox>
                        </v:shape>
                        <v:rect id="Rectangle 23" o:spid="_x0000_s1144" style="position:absolute;top:3238;width:21399;height:76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" filled="f" strokecolor="black [3213]" strokeweight="1.5pt"/>
                      </v:group>
                      <v:line id="Straight Connector 24" o:spid="_x0000_s1145" style="position:absolute;flip:x;visibility:visible;mso-wrap-style:square" from="63,3238" to="8064,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" strokecolor="black [3213]" strokeweight="1.5pt">
                        <v:stroke joinstyle="miter"/>
                      </v:line>
                      <v:rect id="Rectangle 25" o:spid="_x0000_s1146" style="position:absolute;left:4127;top:2540;width:3493;height:1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" fillcolor="white [3212]" strokecolor="black [3213]" strokeweight="1.5pt"/>
                      <v:line id="Straight Connector 29" o:spid="_x0000_s1147" style="position:absolute;visibility:visible;mso-wrap-style:square" from="0,3302" to="0,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" strokecolor="black [3213]" strokeweight="1.5pt">
                        <v:stroke joinstyle="miter"/>
                      </v:line>
                      <v:rect id="Rectangle 28" o:spid="_x0000_s1148" style="position:absolute;left:8191;top:10096;width:3493;height:1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" fillcolor="white [3212]" strokecolor="black [3213]" strokeweight="1.5pt"/>
                      <v:line id="Straight Connector 32" o:spid="_x0000_s1149" style="position:absolute;visibility:visible;mso-wrap-style:square" from="21399,10858" to="21399,14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" strokecolor="black [3213]" strokeweight="1.5pt">
                        <v:stroke joinstyle="miter"/>
                      </v:line>
                      <v:line id="Straight Connector 33" o:spid="_x0000_s1150" style="position:absolute;flip:x;visibility:visible;mso-wrap-style:square" from="9144,13335" to="9207,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" strokecolor="black [3213]" strokeweight="1.5pt">
                        <v:stroke joinstyle="miter"/>
                      </v:line>
                      <v:line id="Straight Connector 34" o:spid="_x0000_s1151" style="position:absolute;flip:x;visibility:visible;mso-wrap-style:square" from="10795,13843" to="10795,1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" strokecolor="black [3213]" strokeweight="1.5pt">
                        <v:stroke joinstyle="miter"/>
                      </v:line>
                      <v:line id="Straight Connector 30" o:spid="_x0000_s1152" style="position:absolute;flip:x;visibility:visible;mso-wrap-style:square" from="0,14795" to="9017,14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" strokecolor="black [3213]" strokeweight="1.5pt">
                        <v:stroke joinstyle="miter"/>
                      </v:line>
                      <v:line id="Straight Connector 31" o:spid="_x0000_s1153" style="position:absolute;flip:x;visibility:visible;mso-wrap-style:square" from="10922,14859" to="2139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" strokecolor="black [3213]" strokeweight="1.5pt">
                        <v:stroke joinstyle="miter"/>
                      </v:line>
                      <v:shape id="Text Box 38" o:spid="_x0000_s1154" type="#_x0000_t202" style="position:absolute;left:7937;top:7620;width:3651;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" filled="f" stroked="f" strokeweight=".5pt">
                        <v:textbox>
                          <w:txbxContent>
                            <w:p w14:paraId="75CE69BF" w14:textId="77777777" w:rsidR="00810559" w:rsidRPr="006A20C5" w:rsidRDefault="00810559" w:rsidP="00237BE0">
                              <w:pPr>
                                <w:rPr>
                                  <w:vertAlign w:val="subscript"/>
                                </w:rPr>
                              </w:pPr>
                              <w:r>
                                <w:t>R</w:t>
                              </w:r>
                              <w:r>
                                <w:rPr>
                                  <w:vertAlign w:val="subscript"/>
                                </w:rPr>
                                <w:t>4</w:t>
                              </w:r>
                            </w:p>
                          </w:txbxContent>
                        </v:textbox>
                      </v:shape>
                      <v:shape id="Text Box 39" o:spid="_x0000_s1155" type="#_x0000_t202" style="position:absolute;left:8255;top:11366;width:3797;height:3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" filled="f" stroked="f" strokeweight=".5pt">
                        <v:textbox>
                          <w:txbxContent>
                            <w:p w14:paraId="60BC633D" w14:textId="77777777" w:rsidR="00810559" w:rsidRPr="006A20C5" w:rsidRDefault="00810559" w:rsidP="00237BE0">
                              <w:pPr>
                                <w:rPr>
                                  <w:vertAlign w:val="subscript"/>
                                </w:rPr>
                              </w:pPr>
                              <w:r w:rsidRPr="00B71F4F">
                                <w:rPr>
                                  <w:rFonts w:ascii="Allegro" w:hAnsi="Allegro"/>
                                </w:rPr>
                                <w:t>E</w:t>
                              </w:r>
                              <w:r>
                                <w:t>,r</w:t>
                              </w:r>
                            </w:p>
                          </w:txbxContent>
                        </v:textbox>
                      </v:shape>
                      <v:rect id="Rectangle 40" o:spid="_x0000_s1156" style="position:absolute;left:13589;top:3238;width:7810;height:5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" filled="f" strokecolor="black [3213]" strokeweight="1.5pt"/>
                      <v:rect id="Rectangle 26" o:spid="_x0000_s1157" style="position:absolute;left:15494;top:2603;width:3492;height:1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" fillcolor="white [3212]" strokecolor="black [3213]" strokeweight="1.5pt"/>
                      <v:rect id="Rectangle 27" o:spid="_x0000_s1158" style="position:absolute;left:15684;top:7429;width:3493;height:1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" fillcolor="white [3212]" strokecolor="black [3213]" strokeweight="1.5pt"/>
                    </v:group>
                  </w:pict>
                </mc:Fallback>
              </mc:AlternateContent>
            </w:r>
            <w:r w:rsidRPr="00E1784D">
              <w:rPr>
                <w:sz w:val="26"/>
                <w:szCs w:val="26"/>
              </w:rPr>
              <w:t xml:space="preserve">  </w:t>
            </w:r>
          </w:p>
          <w:p w14:paraId="1BA0426B" w14:textId="77777777" w:rsidR="0024652A" w:rsidRPr="00E1784D" w:rsidRDefault="0024652A" w:rsidP="002E39C8">
            <w:pPr>
              <w:rPr>
                <w:sz w:val="26"/>
                <w:szCs w:val="26"/>
              </w:rPr>
            </w:pPr>
          </w:p>
          <w:p w14:paraId="6E20CCD3" w14:textId="77777777" w:rsidR="0024652A" w:rsidRPr="00E1784D" w:rsidRDefault="0024652A" w:rsidP="002E39C8">
            <w:pPr>
              <w:rPr>
                <w:sz w:val="26"/>
                <w:szCs w:val="26"/>
              </w:rPr>
            </w:pPr>
          </w:p>
          <w:p w14:paraId="7B5E9F34" w14:textId="77777777" w:rsidR="0024652A" w:rsidRPr="00E1784D" w:rsidRDefault="0024652A" w:rsidP="002E39C8">
            <w:pPr>
              <w:rPr>
                <w:sz w:val="26"/>
                <w:szCs w:val="26"/>
              </w:rPr>
            </w:pPr>
          </w:p>
          <w:p w14:paraId="780E8519" w14:textId="77777777" w:rsidR="0024652A" w:rsidRPr="00E1784D" w:rsidRDefault="0024652A" w:rsidP="002E39C8">
            <w:pPr>
              <w:rPr>
                <w:sz w:val="26"/>
                <w:szCs w:val="26"/>
              </w:rPr>
            </w:pPr>
          </w:p>
          <w:p w14:paraId="60150FFC" w14:textId="77777777" w:rsidR="0024652A" w:rsidRPr="00E1784D" w:rsidRDefault="0024652A" w:rsidP="002E39C8">
            <w:pPr>
              <w:rPr>
                <w:sz w:val="26"/>
                <w:szCs w:val="26"/>
              </w:rPr>
            </w:pPr>
          </w:p>
          <w:p w14:paraId="231312C9" w14:textId="77777777" w:rsidR="0024652A" w:rsidRPr="00E1784D" w:rsidRDefault="0024652A" w:rsidP="002E39C8">
            <w:pPr>
              <w:rPr>
                <w:sz w:val="26"/>
                <w:szCs w:val="26"/>
              </w:rPr>
            </w:pPr>
          </w:p>
          <w:p w14:paraId="2DC47380" w14:textId="77777777" w:rsidR="0024652A" w:rsidRPr="00E1784D" w:rsidRDefault="0024652A" w:rsidP="002E39C8">
            <w:pPr>
              <w:rPr>
                <w:sz w:val="26"/>
                <w:szCs w:val="26"/>
              </w:rPr>
            </w:pPr>
          </w:p>
          <w:p w14:paraId="648FBE1B" w14:textId="77777777" w:rsidR="0024652A" w:rsidRPr="00E1784D" w:rsidRDefault="0024652A" w:rsidP="002E39C8">
            <w:pPr>
              <w:rPr>
                <w:sz w:val="26"/>
                <w:szCs w:val="26"/>
              </w:rPr>
            </w:pPr>
            <w:r w:rsidRPr="00E1784D">
              <w:rPr>
                <w:position w:val="-30"/>
                <w:sz w:val="26"/>
                <w:szCs w:val="26"/>
              </w:rPr>
              <w:object w:dxaOrig="2560" w:dyaOrig="680" w14:anchorId="46ACB647">
                <v:shape id="_x0000_i1055" type="#_x0000_t75" style="width:127.9pt;height:33.85pt" o:ole="">
                  <v:imagedata r:id="rId62" o:title=""/>
                </v:shape>
                <o:OLEObject Type="Embed" ProgID="Equation.DSMT4" ShapeID="_x0000_i1055" DrawAspect="Content" ObjectID="_1766423393" r:id="rId63"/>
              </w:object>
            </w:r>
          </w:p>
          <w:p w14:paraId="797CEC05" w14:textId="77777777" w:rsidR="0024652A" w:rsidRPr="00E1784D" w:rsidRDefault="0024652A" w:rsidP="002E39C8">
            <w:pPr>
              <w:rPr>
                <w:sz w:val="26"/>
                <w:szCs w:val="26"/>
              </w:rPr>
            </w:pPr>
            <w:r w:rsidRPr="00E1784D">
              <w:rPr>
                <w:position w:val="-12"/>
                <w:sz w:val="26"/>
                <w:szCs w:val="26"/>
              </w:rPr>
              <w:object w:dxaOrig="2640" w:dyaOrig="360" w14:anchorId="6AD9AA3E">
                <v:shape id="_x0000_i1056" type="#_x0000_t75" style="width:132.2pt;height:18.25pt" o:ole="">
                  <v:imagedata r:id="rId64" o:title=""/>
                </v:shape>
                <o:OLEObject Type="Embed" ProgID="Equation.DSMT4" ShapeID="_x0000_i1056" DrawAspect="Content" ObjectID="_1766423394" r:id="rId65"/>
              </w:object>
            </w:r>
          </w:p>
          <w:p w14:paraId="48777054" w14:textId="77777777" w:rsidR="0024652A" w:rsidRPr="00E1784D" w:rsidRDefault="0024652A" w:rsidP="002E39C8">
            <w:pPr>
              <w:rPr>
                <w:sz w:val="26"/>
                <w:szCs w:val="26"/>
              </w:rPr>
            </w:pPr>
            <w:r w:rsidRPr="00E1784D">
              <w:rPr>
                <w:position w:val="-30"/>
                <w:sz w:val="26"/>
                <w:szCs w:val="26"/>
              </w:rPr>
              <w:object w:dxaOrig="2920" w:dyaOrig="680" w14:anchorId="3B64EE4E">
                <v:shape id="_x0000_i1057" type="#_x0000_t75" style="width:146.15pt;height:33.85pt" o:ole="">
                  <v:imagedata r:id="rId66" o:title=""/>
                </v:shape>
                <o:OLEObject Type="Embed" ProgID="Equation.DSMT4" ShapeID="_x0000_i1057" DrawAspect="Content" ObjectID="_1766423395" r:id="rId67"/>
              </w:object>
            </w:r>
          </w:p>
          <w:p w14:paraId="291D31BD" w14:textId="77777777" w:rsidR="0024652A" w:rsidRPr="00E1784D" w:rsidRDefault="0024652A" w:rsidP="002E39C8">
            <w:pPr>
              <w:rPr>
                <w:sz w:val="26"/>
                <w:szCs w:val="26"/>
              </w:rPr>
            </w:pPr>
            <w:r w:rsidRPr="00E1784D">
              <w:rPr>
                <w:position w:val="-30"/>
                <w:sz w:val="26"/>
                <w:szCs w:val="26"/>
              </w:rPr>
              <w:object w:dxaOrig="2480" w:dyaOrig="680" w14:anchorId="2A1701D3">
                <v:shape id="_x0000_i1058" type="#_x0000_t75" style="width:124.1pt;height:33.85pt" o:ole="">
                  <v:imagedata r:id="rId68" o:title=""/>
                </v:shape>
                <o:OLEObject Type="Embed" ProgID="Equation.DSMT4" ShapeID="_x0000_i1058" DrawAspect="Content" ObjectID="_1766423396" r:id="rId69"/>
              </w:object>
            </w:r>
            <w:r w:rsidRPr="00E1784D">
              <w:rPr>
                <w:sz w:val="26"/>
                <w:szCs w:val="26"/>
              </w:rPr>
              <w:t>A</w:t>
            </w:r>
          </w:p>
          <w:p w14:paraId="6009F6BA" w14:textId="77777777" w:rsidR="0024652A" w:rsidRPr="00E1784D" w:rsidRDefault="0024652A" w:rsidP="002E39C8">
            <w:pPr>
              <w:rPr>
                <w:sz w:val="26"/>
                <w:szCs w:val="26"/>
              </w:rPr>
            </w:pPr>
            <w:r w:rsidRPr="00E1784D">
              <w:rPr>
                <w:sz w:val="26"/>
                <w:szCs w:val="26"/>
              </w:rPr>
              <w:t xml:space="preserve">=&gt; </w:t>
            </w:r>
            <w:r w:rsidRPr="00E1784D">
              <w:rPr>
                <w:position w:val="-24"/>
                <w:sz w:val="26"/>
                <w:szCs w:val="26"/>
              </w:rPr>
              <w:object w:dxaOrig="2960" w:dyaOrig="620" w14:anchorId="4FADCD2C">
                <v:shape id="_x0000_i1059" type="#_x0000_t75" style="width:147.75pt;height:31.15pt" o:ole="">
                  <v:imagedata r:id="rId70" o:title=""/>
                </v:shape>
                <o:OLEObject Type="Embed" ProgID="Equation.DSMT4" ShapeID="_x0000_i1059" DrawAspect="Content" ObjectID="_1766423397" r:id="rId71"/>
              </w:object>
            </w:r>
            <w:r w:rsidRPr="00E1784D">
              <w:rPr>
                <w:sz w:val="26"/>
                <w:szCs w:val="26"/>
              </w:rPr>
              <w:t>V</w:t>
            </w:r>
          </w:p>
          <w:p w14:paraId="794B19F4" w14:textId="77777777" w:rsidR="0024652A" w:rsidRPr="00E1784D" w:rsidRDefault="0024652A" w:rsidP="002E39C8">
            <w:pPr>
              <w:rPr>
                <w:sz w:val="26"/>
                <w:szCs w:val="26"/>
              </w:rPr>
            </w:pPr>
            <w:r w:rsidRPr="00E1784D">
              <w:rPr>
                <w:sz w:val="26"/>
                <w:szCs w:val="26"/>
              </w:rPr>
              <w:t xml:space="preserve">=&gt; </w:t>
            </w:r>
            <w:r w:rsidRPr="00E1784D">
              <w:rPr>
                <w:position w:val="-30"/>
                <w:sz w:val="26"/>
                <w:szCs w:val="26"/>
              </w:rPr>
              <w:object w:dxaOrig="1219" w:dyaOrig="680" w14:anchorId="59A502CD">
                <v:shape id="_x0000_i1060" type="#_x0000_t75" style="width:61.25pt;height:33.85pt" o:ole="">
                  <v:imagedata r:id="rId72" o:title=""/>
                </v:shape>
                <o:OLEObject Type="Embed" ProgID="Equation.DSMT4" ShapeID="_x0000_i1060" DrawAspect="Content" ObjectID="_1766423398" r:id="rId73"/>
              </w:object>
            </w:r>
            <w:r w:rsidRPr="00E1784D">
              <w:rPr>
                <w:sz w:val="26"/>
                <w:szCs w:val="26"/>
              </w:rPr>
              <w:t>A</w:t>
            </w:r>
          </w:p>
        </w:tc>
        <w:tc>
          <w:tcPr>
            <w:tcW w:w="991" w:type="dxa"/>
            <w:vAlign w:val="center"/>
          </w:tcPr>
          <w:p w14:paraId="512FA46B" w14:textId="77777777" w:rsidR="0024652A" w:rsidRPr="00E1784D" w:rsidRDefault="0024652A" w:rsidP="002E39C8">
            <w:pPr>
              <w:ind w:right="-45"/>
              <w:jc w:val="center"/>
              <w:rPr>
                <w:sz w:val="26"/>
                <w:szCs w:val="26"/>
              </w:rPr>
            </w:pPr>
          </w:p>
          <w:p w14:paraId="2BC38399" w14:textId="77777777" w:rsidR="0024652A" w:rsidRPr="00E1784D" w:rsidRDefault="0024652A" w:rsidP="002E39C8">
            <w:pPr>
              <w:ind w:right="-45"/>
              <w:jc w:val="center"/>
              <w:rPr>
                <w:sz w:val="26"/>
                <w:szCs w:val="26"/>
              </w:rPr>
            </w:pPr>
          </w:p>
          <w:p w14:paraId="069C5F8C" w14:textId="77777777" w:rsidR="0024652A" w:rsidRPr="00E1784D" w:rsidRDefault="0024652A" w:rsidP="002E39C8">
            <w:pPr>
              <w:ind w:right="-45"/>
              <w:jc w:val="center"/>
              <w:rPr>
                <w:sz w:val="26"/>
                <w:szCs w:val="26"/>
              </w:rPr>
            </w:pPr>
          </w:p>
          <w:p w14:paraId="380A44F8" w14:textId="77777777" w:rsidR="0024652A" w:rsidRPr="00E1784D" w:rsidRDefault="0024652A" w:rsidP="002E39C8">
            <w:pPr>
              <w:ind w:right="-45"/>
              <w:jc w:val="center"/>
              <w:rPr>
                <w:sz w:val="26"/>
                <w:szCs w:val="26"/>
              </w:rPr>
            </w:pPr>
          </w:p>
          <w:p w14:paraId="7D04A007" w14:textId="77777777" w:rsidR="0024652A" w:rsidRPr="00E1784D" w:rsidRDefault="0024652A" w:rsidP="002E39C8">
            <w:pPr>
              <w:ind w:right="-45"/>
              <w:jc w:val="center"/>
              <w:rPr>
                <w:sz w:val="26"/>
                <w:szCs w:val="26"/>
              </w:rPr>
            </w:pPr>
          </w:p>
          <w:p w14:paraId="357C26C1" w14:textId="77777777" w:rsidR="0024652A" w:rsidRPr="00E1784D" w:rsidRDefault="0024652A" w:rsidP="002E39C8">
            <w:pPr>
              <w:ind w:right="-45"/>
              <w:jc w:val="center"/>
              <w:rPr>
                <w:sz w:val="26"/>
                <w:szCs w:val="26"/>
              </w:rPr>
            </w:pPr>
          </w:p>
          <w:p w14:paraId="76E7777A" w14:textId="77777777" w:rsidR="0024652A" w:rsidRPr="00E1784D" w:rsidRDefault="0024652A" w:rsidP="002E39C8">
            <w:pPr>
              <w:ind w:right="-45"/>
              <w:jc w:val="center"/>
              <w:rPr>
                <w:sz w:val="26"/>
                <w:szCs w:val="26"/>
              </w:rPr>
            </w:pPr>
            <w:r w:rsidRPr="00E1784D">
              <w:rPr>
                <w:sz w:val="26"/>
                <w:szCs w:val="26"/>
              </w:rPr>
              <w:t>0,25</w:t>
            </w:r>
          </w:p>
          <w:p w14:paraId="28DF7A75" w14:textId="77777777" w:rsidR="0024652A" w:rsidRPr="00E1784D" w:rsidRDefault="0024652A" w:rsidP="002E39C8">
            <w:pPr>
              <w:ind w:right="-45"/>
              <w:jc w:val="center"/>
              <w:rPr>
                <w:sz w:val="26"/>
                <w:szCs w:val="26"/>
              </w:rPr>
            </w:pPr>
          </w:p>
          <w:p w14:paraId="2069AD27" w14:textId="77777777" w:rsidR="0024652A" w:rsidRPr="00E1784D" w:rsidRDefault="0024652A" w:rsidP="002E39C8">
            <w:pPr>
              <w:ind w:right="-45"/>
              <w:jc w:val="center"/>
              <w:rPr>
                <w:sz w:val="26"/>
                <w:szCs w:val="26"/>
              </w:rPr>
            </w:pPr>
          </w:p>
          <w:p w14:paraId="1124720F" w14:textId="77777777" w:rsidR="0024652A" w:rsidRPr="00E1784D" w:rsidRDefault="0024652A" w:rsidP="002E39C8">
            <w:pPr>
              <w:ind w:right="-45"/>
              <w:jc w:val="center"/>
              <w:rPr>
                <w:sz w:val="26"/>
                <w:szCs w:val="26"/>
              </w:rPr>
            </w:pPr>
          </w:p>
          <w:p w14:paraId="3E386877" w14:textId="77777777" w:rsidR="0024652A" w:rsidRPr="00E1784D" w:rsidRDefault="0024652A" w:rsidP="002E39C8">
            <w:pPr>
              <w:ind w:right="-45"/>
              <w:jc w:val="center"/>
              <w:rPr>
                <w:sz w:val="26"/>
                <w:szCs w:val="26"/>
              </w:rPr>
            </w:pPr>
          </w:p>
          <w:p w14:paraId="150C6DDB" w14:textId="77777777" w:rsidR="0024652A" w:rsidRPr="00E1784D" w:rsidRDefault="0024652A" w:rsidP="002E39C8">
            <w:pPr>
              <w:ind w:right="-45"/>
              <w:jc w:val="center"/>
              <w:rPr>
                <w:sz w:val="26"/>
                <w:szCs w:val="26"/>
              </w:rPr>
            </w:pPr>
          </w:p>
          <w:p w14:paraId="18DF2F1F" w14:textId="77777777" w:rsidR="0024652A" w:rsidRPr="00E1784D" w:rsidRDefault="0024652A" w:rsidP="002E39C8">
            <w:pPr>
              <w:ind w:right="-45"/>
              <w:jc w:val="center"/>
              <w:rPr>
                <w:sz w:val="26"/>
                <w:szCs w:val="26"/>
              </w:rPr>
            </w:pPr>
          </w:p>
          <w:p w14:paraId="451F7375" w14:textId="77777777" w:rsidR="0024652A" w:rsidRPr="00E1784D" w:rsidRDefault="0024652A" w:rsidP="002E39C8">
            <w:pPr>
              <w:ind w:right="-45"/>
              <w:jc w:val="center"/>
              <w:rPr>
                <w:sz w:val="26"/>
                <w:szCs w:val="26"/>
              </w:rPr>
            </w:pPr>
          </w:p>
          <w:p w14:paraId="629D1602" w14:textId="77777777" w:rsidR="0024652A" w:rsidRPr="00E1784D" w:rsidRDefault="0024652A" w:rsidP="002E39C8">
            <w:pPr>
              <w:ind w:right="-45"/>
              <w:jc w:val="center"/>
              <w:rPr>
                <w:sz w:val="26"/>
                <w:szCs w:val="26"/>
              </w:rPr>
            </w:pPr>
          </w:p>
          <w:p w14:paraId="3F624802" w14:textId="77777777" w:rsidR="0024652A" w:rsidRPr="00E1784D" w:rsidRDefault="0024652A" w:rsidP="002E39C8">
            <w:pPr>
              <w:ind w:right="-45"/>
              <w:jc w:val="center"/>
              <w:rPr>
                <w:sz w:val="26"/>
                <w:szCs w:val="26"/>
              </w:rPr>
            </w:pPr>
          </w:p>
          <w:p w14:paraId="3871432D" w14:textId="77777777" w:rsidR="0024652A" w:rsidRPr="00E1784D" w:rsidRDefault="0024652A" w:rsidP="002E39C8">
            <w:pPr>
              <w:ind w:right="-45"/>
              <w:jc w:val="center"/>
              <w:rPr>
                <w:sz w:val="26"/>
                <w:szCs w:val="26"/>
              </w:rPr>
            </w:pPr>
          </w:p>
          <w:p w14:paraId="6C2AF601" w14:textId="77777777" w:rsidR="0024652A" w:rsidRPr="00E1784D" w:rsidRDefault="0024652A" w:rsidP="002E39C8">
            <w:pPr>
              <w:ind w:right="-45"/>
              <w:jc w:val="center"/>
              <w:rPr>
                <w:sz w:val="26"/>
                <w:szCs w:val="26"/>
              </w:rPr>
            </w:pPr>
          </w:p>
          <w:p w14:paraId="472C6A57" w14:textId="77777777" w:rsidR="0024652A" w:rsidRPr="00E1784D" w:rsidRDefault="0024652A" w:rsidP="002E39C8">
            <w:pPr>
              <w:ind w:right="-45"/>
              <w:jc w:val="center"/>
              <w:rPr>
                <w:sz w:val="26"/>
                <w:szCs w:val="26"/>
              </w:rPr>
            </w:pPr>
          </w:p>
          <w:p w14:paraId="0DF86DB1" w14:textId="77777777" w:rsidR="0024652A" w:rsidRPr="00E1784D" w:rsidRDefault="0024652A" w:rsidP="002E39C8">
            <w:pPr>
              <w:ind w:right="-45"/>
              <w:jc w:val="center"/>
              <w:rPr>
                <w:sz w:val="26"/>
                <w:szCs w:val="26"/>
              </w:rPr>
            </w:pPr>
          </w:p>
          <w:p w14:paraId="0E94C9DD" w14:textId="77777777" w:rsidR="0024652A" w:rsidRPr="00E1784D" w:rsidRDefault="0024652A" w:rsidP="002E39C8">
            <w:pPr>
              <w:ind w:right="-45"/>
              <w:jc w:val="center"/>
              <w:rPr>
                <w:sz w:val="26"/>
                <w:szCs w:val="26"/>
              </w:rPr>
            </w:pPr>
            <w:r w:rsidRPr="00E1784D">
              <w:rPr>
                <w:sz w:val="26"/>
                <w:szCs w:val="26"/>
              </w:rPr>
              <w:t>0,25</w:t>
            </w:r>
          </w:p>
        </w:tc>
      </w:tr>
      <w:tr w:rsidR="00D739E3" w:rsidRPr="00E1784D" w14:paraId="64DF6929" w14:textId="77777777" w:rsidTr="002E39C8">
        <w:tc>
          <w:tcPr>
            <w:tcW w:w="714" w:type="dxa"/>
            <w:tcBorders>
              <w:top w:val="nil"/>
            </w:tcBorders>
            <w:vAlign w:val="center"/>
          </w:tcPr>
          <w:p w14:paraId="0B08BD22" w14:textId="77777777" w:rsidR="00D739E3" w:rsidRPr="00E1784D" w:rsidRDefault="00D739E3" w:rsidP="002E39C8">
            <w:pPr>
              <w:ind w:left="-108" w:right="-245"/>
              <w:jc w:val="center"/>
              <w:rPr>
                <w:sz w:val="26"/>
                <w:szCs w:val="26"/>
              </w:rPr>
            </w:pPr>
          </w:p>
        </w:tc>
        <w:tc>
          <w:tcPr>
            <w:tcW w:w="846" w:type="dxa"/>
            <w:vAlign w:val="center"/>
          </w:tcPr>
          <w:p w14:paraId="694C8981" w14:textId="77777777" w:rsidR="00D739E3" w:rsidRPr="00E1784D" w:rsidRDefault="00587714" w:rsidP="002E39C8">
            <w:pPr>
              <w:ind w:left="29" w:right="-392"/>
              <w:jc w:val="center"/>
              <w:rPr>
                <w:sz w:val="26"/>
                <w:szCs w:val="26"/>
              </w:rPr>
            </w:pPr>
            <w:r w:rsidRPr="00E1784D">
              <w:rPr>
                <w:sz w:val="26"/>
                <w:szCs w:val="26"/>
              </w:rPr>
              <w:t>2</w:t>
            </w:r>
          </w:p>
        </w:tc>
        <w:tc>
          <w:tcPr>
            <w:tcW w:w="8363" w:type="dxa"/>
          </w:tcPr>
          <w:p w14:paraId="384416FF" w14:textId="77777777" w:rsidR="00D739E3" w:rsidRPr="00E1784D" w:rsidRDefault="00A117BD" w:rsidP="002E39C8">
            <w:pPr>
              <w:rPr>
                <w:sz w:val="26"/>
                <w:szCs w:val="26"/>
              </w:rPr>
            </w:pPr>
            <w:r w:rsidRPr="00E1784D">
              <w:rPr>
                <w:sz w:val="26"/>
                <w:szCs w:val="26"/>
              </w:rPr>
              <w:t>Khi thay R</w:t>
            </w:r>
            <w:r w:rsidRPr="00E1784D">
              <w:rPr>
                <w:sz w:val="26"/>
                <w:szCs w:val="26"/>
                <w:vertAlign w:val="subscript"/>
              </w:rPr>
              <w:t>4</w:t>
            </w:r>
            <w:r w:rsidRPr="00E1784D">
              <w:rPr>
                <w:sz w:val="26"/>
                <w:szCs w:val="26"/>
              </w:rPr>
              <w:t xml:space="preserve"> bằng một tụ điện và khóa K đóng thì mạch điện được vẽ lại như sau:</w:t>
            </w:r>
            <w:r w:rsidR="00F25F49" w:rsidRPr="00E1784D">
              <w:rPr>
                <w:sz w:val="26"/>
                <w:szCs w:val="26"/>
              </w:rPr>
              <w:t xml:space="preserve"> C // (R</w:t>
            </w:r>
            <w:r w:rsidR="00F25F49" w:rsidRPr="00E1784D">
              <w:rPr>
                <w:sz w:val="26"/>
                <w:szCs w:val="26"/>
                <w:vertAlign w:val="subscript"/>
              </w:rPr>
              <w:t>2</w:t>
            </w:r>
            <w:r w:rsidR="00F25F49" w:rsidRPr="00E1784D">
              <w:rPr>
                <w:sz w:val="26"/>
                <w:szCs w:val="26"/>
              </w:rPr>
              <w:t xml:space="preserve"> nt (R</w:t>
            </w:r>
            <w:r w:rsidR="00F25F49" w:rsidRPr="00E1784D">
              <w:rPr>
                <w:sz w:val="26"/>
                <w:szCs w:val="26"/>
                <w:vertAlign w:val="subscript"/>
              </w:rPr>
              <w:t>1</w:t>
            </w:r>
            <w:r w:rsidR="00F25F49" w:rsidRPr="00E1784D">
              <w:rPr>
                <w:sz w:val="26"/>
                <w:szCs w:val="26"/>
              </w:rPr>
              <w:t xml:space="preserve"> // R</w:t>
            </w:r>
            <w:r w:rsidR="00F25F49" w:rsidRPr="00E1784D">
              <w:rPr>
                <w:sz w:val="26"/>
                <w:szCs w:val="26"/>
                <w:vertAlign w:val="subscript"/>
              </w:rPr>
              <w:t>3</w:t>
            </w:r>
            <w:r w:rsidR="00F25F49" w:rsidRPr="00E1784D">
              <w:rPr>
                <w:sz w:val="26"/>
                <w:szCs w:val="26"/>
              </w:rPr>
              <w:t>))</w:t>
            </w:r>
          </w:p>
          <w:p w14:paraId="2732F527" w14:textId="77777777" w:rsidR="00A117BD" w:rsidRPr="00E1784D" w:rsidRDefault="00F25F49" w:rsidP="002E39C8">
            <w:pPr>
              <w:rPr>
                <w:sz w:val="26"/>
                <w:szCs w:val="26"/>
              </w:rPr>
            </w:pPr>
            <w:r w:rsidRPr="00E1784D">
              <w:rPr>
                <w:noProof/>
                <w:sz w:val="26"/>
                <w:szCs w:val="26"/>
                <w:lang w:val="vi-VN" w:eastAsia="vi-VN"/>
              </w:rPr>
              <mc:AlternateContent>
                <mc:Choice Requires="wpg">
                  <w:drawing>
                    <wp:anchor distT="0" distB="0" distL="114300" distR="114300" simplePos="0" relativeHeight="251756544" behindDoc="0" locked="0" layoutInCell="1" allowOverlap="1" wp14:anchorId="2A6948F1" wp14:editId="2420108E">
                      <wp:simplePos x="0" y="0"/>
                      <wp:positionH relativeFrom="column">
                        <wp:posOffset>1208405</wp:posOffset>
                      </wp:positionH>
                      <wp:positionV relativeFrom="paragraph">
                        <wp:posOffset>19685</wp:posOffset>
                      </wp:positionV>
                      <wp:extent cx="2139950" cy="1612900"/>
                      <wp:effectExtent l="0" t="0" r="12700" b="25400"/>
                      <wp:wrapNone/>
                      <wp:docPr id="73" name="Group 73"/>
                      <wp:cNvGraphicFramePr/>
                      <a:graphic xmlns:a="http://schemas.openxmlformats.org/drawingml/2006/main">
                        <a:graphicData uri="http://schemas.microsoft.com/office/word/2010/wordprocessingGroup">
                          <wpg:wgp>
                            <wpg:cNvGrpSpPr/>
                            <wpg:grpSpPr>
                              <a:xfrm>
                                <a:off x="0" y="0"/>
                                <a:ext cx="2139950" cy="1612900"/>
                                <a:chOff x="0" y="0"/>
                                <a:chExt cx="2139950" cy="1612900"/>
                              </a:xfrm>
                            </wpg:grpSpPr>
                            <wps:wsp>
                              <wps:cNvPr id="50" name="Straight Connector 50"/>
                              <wps:cNvCnPr/>
                              <wps:spPr>
                                <a:xfrm flipH="1">
                                  <a:off x="6350" y="323850"/>
                                  <a:ext cx="8001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Rectangle 51"/>
                              <wps:cNvSpPr/>
                              <wps:spPr>
                                <a:xfrm>
                                  <a:off x="412750" y="25400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Straight Connector 52"/>
                              <wps:cNvCnPr/>
                              <wps:spPr>
                                <a:xfrm>
                                  <a:off x="0" y="330200"/>
                                  <a:ext cx="0" cy="11557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a:off x="2139950" y="831850"/>
                                  <a:ext cx="0" cy="6477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a:off x="914400" y="1333500"/>
                                  <a:ext cx="6350" cy="279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flipH="1">
                                  <a:off x="1079500" y="1384300"/>
                                  <a:ext cx="0" cy="1905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flipH="1">
                                  <a:off x="0" y="1479550"/>
                                  <a:ext cx="9017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Rectangle 61"/>
                              <wps:cNvSpPr/>
                              <wps:spPr>
                                <a:xfrm>
                                  <a:off x="1358900" y="323850"/>
                                  <a:ext cx="781050" cy="508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Rectangle 62"/>
                              <wps:cNvSpPr/>
                              <wps:spPr>
                                <a:xfrm>
                                  <a:off x="1549400" y="26035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Text Box 60"/>
                              <wps:cNvSpPr txBox="1"/>
                              <wps:spPr>
                                <a:xfrm>
                                  <a:off x="825500" y="1136650"/>
                                  <a:ext cx="37973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E999B7" w14:textId="77777777" w:rsidR="00810559" w:rsidRPr="006A20C5" w:rsidRDefault="00810559" w:rsidP="00A117BD">
                                    <w:pPr>
                                      <w:rPr>
                                        <w:vertAlign w:val="subscript"/>
                                      </w:rPr>
                                    </w:pPr>
                                    <w:r w:rsidRPr="00B71F4F">
                                      <w:rPr>
                                        <w:rFonts w:ascii="Allegro" w:hAnsi="Allegro"/>
                                      </w:rPr>
                                      <w:t>E</w:t>
                                    </w:r>
                                    <w: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8" name="Straight Connector 58"/>
                              <wps:cNvCnPr/>
                              <wps:spPr>
                                <a:xfrm flipH="1">
                                  <a:off x="1092200" y="1485900"/>
                                  <a:ext cx="10477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Rectangle 63"/>
                              <wps:cNvSpPr/>
                              <wps:spPr>
                                <a:xfrm>
                                  <a:off x="1568450" y="742950"/>
                                  <a:ext cx="349250" cy="1460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Straight Connector 64"/>
                              <wps:cNvCnPr/>
                              <wps:spPr>
                                <a:xfrm flipH="1">
                                  <a:off x="800100" y="323850"/>
                                  <a:ext cx="5461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flipH="1">
                                  <a:off x="6350" y="1079500"/>
                                  <a:ext cx="71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 name="Straight Connector 66"/>
                              <wps:cNvCnPr/>
                              <wps:spPr>
                                <a:xfrm flipH="1">
                                  <a:off x="882650" y="1092200"/>
                                  <a:ext cx="12446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 name="Straight Connector 67"/>
                              <wps:cNvCnPr/>
                              <wps:spPr>
                                <a:xfrm flipH="1">
                                  <a:off x="723900" y="927100"/>
                                  <a:ext cx="6350" cy="2984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Straight Connector 68"/>
                              <wps:cNvCnPr/>
                              <wps:spPr>
                                <a:xfrm flipH="1">
                                  <a:off x="869950" y="933450"/>
                                  <a:ext cx="6350" cy="2984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Text Box 69"/>
                              <wps:cNvSpPr txBox="1"/>
                              <wps:spPr>
                                <a:xfrm>
                                  <a:off x="1530350" y="0"/>
                                  <a:ext cx="365125" cy="33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357BBD" w14:textId="77777777" w:rsidR="00810559" w:rsidRPr="00A117BD" w:rsidRDefault="00810559">
                                    <w:pPr>
                                      <w:rPr>
                                        <w:vertAlign w:val="subscript"/>
                                      </w:rPr>
                                    </w:pPr>
                                    <w:r>
                                      <w:t>R</w:t>
                                    </w:r>
                                    <w:r>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0" name="Text Box 70"/>
                              <wps:cNvSpPr txBox="1"/>
                              <wps:spPr>
                                <a:xfrm>
                                  <a:off x="1555750" y="488950"/>
                                  <a:ext cx="365125" cy="33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2E36F3" w14:textId="77777777" w:rsidR="00810559" w:rsidRPr="00A117BD" w:rsidRDefault="00810559" w:rsidP="00A117BD">
                                    <w:pPr>
                                      <w:rPr>
                                        <w:vertAlign w:val="subscript"/>
                                      </w:rPr>
                                    </w:pPr>
                                    <w:r>
                                      <w:t>R</w:t>
                                    </w:r>
                                    <w:r>
                                      <w:rPr>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1" name="Text Box 71"/>
                              <wps:cNvSpPr txBox="1"/>
                              <wps:spPr>
                                <a:xfrm>
                                  <a:off x="412750" y="0"/>
                                  <a:ext cx="365125" cy="33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F3A491" w14:textId="77777777" w:rsidR="00810559" w:rsidRPr="00A117BD" w:rsidRDefault="00810559" w:rsidP="00A117BD">
                                    <w:pPr>
                                      <w:rPr>
                                        <w:vertAlign w:val="subscript"/>
                                      </w:rPr>
                                    </w:pPr>
                                    <w:r>
                                      <w:t>R</w:t>
                                    </w:r>
                                    <w:r>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819150" y="850900"/>
                                  <a:ext cx="307975" cy="33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9E346F" w14:textId="77777777" w:rsidR="00810559" w:rsidRPr="00A117BD" w:rsidRDefault="00810559" w:rsidP="00A117BD">
                                    <w:pPr>
                                      <w:rPr>
                                        <w:vertAlign w:val="subscript"/>
                                      </w:rPr>
                                    </w:pPr>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A6948F1" id="Group 73" o:spid="_x0000_s1159" style="position:absolute;margin-left:95.15pt;margin-top:1.55pt;width:168.5pt;height:127pt;z-index:251756544" coordsize="21399,16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">
                      <v:line id="Straight Connector 50" o:spid="_x0000_s1160" style="position:absolute;flip:x;visibility:visible;mso-wrap-style:square" from="63,3238" to="8064,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" strokecolor="black [3213]" strokeweight="1.5pt">
                        <v:stroke joinstyle="miter"/>
                      </v:line>
                      <v:rect id="Rectangle 51" o:spid="_x0000_s1161" style="position:absolute;left:4127;top:2540;width:3493;height:1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" fillcolor="white [3212]" strokecolor="black [3213]" strokeweight="1.5pt"/>
                      <v:line id="Straight Connector 52" o:spid="_x0000_s1162" style="position:absolute;visibility:visible;mso-wrap-style:square" from="0,3302" to="0,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" strokecolor="black [3213]" strokeweight="1.5pt">
                        <v:stroke joinstyle="miter"/>
                      </v:line>
                      <v:line id="Straight Connector 54" o:spid="_x0000_s1163" style="position:absolute;visibility:visible;mso-wrap-style:square" from="21399,8318" to="21399,14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" strokecolor="black [3213]" strokeweight="1.5pt">
                        <v:stroke joinstyle="miter"/>
                      </v:line>
                      <v:line id="Straight Connector 55" o:spid="_x0000_s1164" style="position:absolute;flip:x;visibility:visible;mso-wrap-style:square" from="9144,13335" to="9207,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" strokecolor="black [3213]" strokeweight="1.5pt">
                        <v:stroke joinstyle="miter"/>
                      </v:line>
                      <v:line id="Straight Connector 56" o:spid="_x0000_s1165" style="position:absolute;flip:x;visibility:visible;mso-wrap-style:square" from="10795,13843" to="10795,1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" strokecolor="black [3213]" strokeweight="1.5pt">
                        <v:stroke joinstyle="miter"/>
                      </v:line>
                      <v:line id="Straight Connector 57" o:spid="_x0000_s1166" style="position:absolute;flip:x;visibility:visible;mso-wrap-style:square" from="0,14795" to="9017,14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" strokecolor="black [3213]" strokeweight="1.5pt">
                        <v:stroke joinstyle="miter"/>
                      </v:line>
                      <v:rect id="Rectangle 61" o:spid="_x0000_s1167" style="position:absolute;left:13589;top:3238;width:7810;height:5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" filled="f" strokecolor="black [3213]" strokeweight="1.5pt"/>
                      <v:rect id="Rectangle 62" o:spid="_x0000_s1168" style="position:absolute;left:15494;top:2603;width:3492;height:1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" fillcolor="white [3212]" strokecolor="black [3213]" strokeweight="1.5pt"/>
                      <v:shape id="Text Box 60" o:spid="_x0000_s1169" type="#_x0000_t202" style="position:absolute;left:8255;top:11366;width:3797;height:3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" filled="f" stroked="f" strokeweight=".5pt">
                        <v:textbox>
                          <w:txbxContent>
                            <w:p w14:paraId="1DE999B7" w14:textId="77777777" w:rsidR="00810559" w:rsidRPr="006A20C5" w:rsidRDefault="00810559" w:rsidP="00A117BD">
                              <w:pPr>
                                <w:rPr>
                                  <w:vertAlign w:val="subscript"/>
                                </w:rPr>
                              </w:pPr>
                              <w:r w:rsidRPr="00B71F4F">
                                <w:rPr>
                                  <w:rFonts w:ascii="Allegro" w:hAnsi="Allegro"/>
                                </w:rPr>
                                <w:t>E</w:t>
                              </w:r>
                              <w:r>
                                <w:t>,r</w:t>
                              </w:r>
                            </w:p>
                          </w:txbxContent>
                        </v:textbox>
                      </v:shape>
                      <v:line id="Straight Connector 58" o:spid="_x0000_s1170" style="position:absolute;flip:x;visibility:visible;mso-wrap-style:square" from="10922,14859" to="2139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" strokecolor="black [3213]" strokeweight="1.5pt">
                        <v:stroke joinstyle="miter"/>
                      </v:line>
                      <v:rect id="Rectangle 63" o:spid="_x0000_s1171" style="position:absolute;left:15684;top:7429;width:3493;height:1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" fillcolor="white [3212]" strokecolor="black [3213]" strokeweight="1.5pt"/>
                      <v:line id="Straight Connector 64" o:spid="_x0000_s1172" style="position:absolute;flip:x;visibility:visible;mso-wrap-style:square" from="8001,3238" to="13462,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" strokecolor="black [3213]" strokeweight="1.5pt">
                        <v:stroke joinstyle="miter"/>
                      </v:line>
                      <v:line id="Straight Connector 65" o:spid="_x0000_s1173" style="position:absolute;flip:x;visibility:visible;mso-wrap-style:square" from="63,10795" to="7175,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" strokecolor="black [3213]" strokeweight="1.5pt">
                        <v:stroke joinstyle="miter"/>
                      </v:line>
                      <v:line id="Straight Connector 66" o:spid="_x0000_s1174" style="position:absolute;flip:x;visibility:visible;mso-wrap-style:square" from="8826,10922" to="21272,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" strokecolor="black [3213]" strokeweight="1.5pt">
                        <v:stroke joinstyle="miter"/>
                      </v:line>
                      <v:line id="Straight Connector 67" o:spid="_x0000_s1175" style="position:absolute;flip:x;visibility:visible;mso-wrap-style:square" from="7239,9271" to="7302,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" strokecolor="black [3213]" strokeweight="1.5pt">
                        <v:stroke joinstyle="miter"/>
                      </v:line>
                      <v:line id="Straight Connector 68" o:spid="_x0000_s1176" style="position:absolute;flip:x;visibility:visible;mso-wrap-style:square" from="8699,9334" to="8763,1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" strokecolor="black [3213]" strokeweight="1.5pt">
                        <v:stroke joinstyle="miter"/>
                      </v:line>
                      <v:shape id="Text Box 69" o:spid="_x0000_s1177" type="#_x0000_t202" style="position:absolute;left:15303;width:3651;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" filled="f" stroked="f" strokeweight=".5pt">
                        <v:textbox>
                          <w:txbxContent>
                            <w:p w14:paraId="08357BBD" w14:textId="77777777" w:rsidR="00810559" w:rsidRPr="00A117BD" w:rsidRDefault="00810559">
                              <w:pPr>
                                <w:rPr>
                                  <w:vertAlign w:val="subscript"/>
                                </w:rPr>
                              </w:pPr>
                              <w:r>
                                <w:t>R</w:t>
                              </w:r>
                              <w:r>
                                <w:rPr>
                                  <w:vertAlign w:val="subscript"/>
                                </w:rPr>
                                <w:t>1</w:t>
                              </w:r>
                            </w:p>
                          </w:txbxContent>
                        </v:textbox>
                      </v:shape>
                      <v:shape id="Text Box 70" o:spid="_x0000_s1178" type="#_x0000_t202" style="position:absolute;left:15557;top:4889;width:3651;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" filled="f" stroked="f" strokeweight=".5pt">
                        <v:textbox>
                          <w:txbxContent>
                            <w:p w14:paraId="422E36F3" w14:textId="77777777" w:rsidR="00810559" w:rsidRPr="00A117BD" w:rsidRDefault="00810559" w:rsidP="00A117BD">
                              <w:pPr>
                                <w:rPr>
                                  <w:vertAlign w:val="subscript"/>
                                </w:rPr>
                              </w:pPr>
                              <w:r>
                                <w:t>R</w:t>
                              </w:r>
                              <w:r>
                                <w:rPr>
                                  <w:vertAlign w:val="subscript"/>
                                </w:rPr>
                                <w:t>3</w:t>
                              </w:r>
                            </w:p>
                          </w:txbxContent>
                        </v:textbox>
                      </v:shape>
                      <v:shape id="Text Box 71" o:spid="_x0000_s1179" type="#_x0000_t202" style="position:absolute;left:4127;width:3651;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" filled="f" stroked="f" strokeweight=".5pt">
                        <v:textbox>
                          <w:txbxContent>
                            <w:p w14:paraId="27F3A491" w14:textId="77777777" w:rsidR="00810559" w:rsidRPr="00A117BD" w:rsidRDefault="00810559" w:rsidP="00A117BD">
                              <w:pPr>
                                <w:rPr>
                                  <w:vertAlign w:val="subscript"/>
                                </w:rPr>
                              </w:pPr>
                              <w:r>
                                <w:t>R</w:t>
                              </w:r>
                              <w:r>
                                <w:rPr>
                                  <w:vertAlign w:val="subscript"/>
                                </w:rPr>
                                <w:t>2</w:t>
                              </w:r>
                            </w:p>
                          </w:txbxContent>
                        </v:textbox>
                      </v:shape>
                      <v:shape id="Text Box 72" o:spid="_x0000_s1180" type="#_x0000_t202" style="position:absolute;left:8191;top:8509;width:3080;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" filled="f" stroked="f" strokeweight=".5pt">
                        <v:textbox>
                          <w:txbxContent>
                            <w:p w14:paraId="309E346F" w14:textId="77777777" w:rsidR="00810559" w:rsidRPr="00A117BD" w:rsidRDefault="00810559" w:rsidP="00A117BD">
                              <w:pPr>
                                <w:rPr>
                                  <w:vertAlign w:val="subscript"/>
                                </w:rPr>
                              </w:pPr>
                              <w:r>
                                <w:t>C</w:t>
                              </w:r>
                            </w:p>
                          </w:txbxContent>
                        </v:textbox>
                      </v:shape>
                    </v:group>
                  </w:pict>
                </mc:Fallback>
              </mc:AlternateContent>
            </w:r>
          </w:p>
          <w:p w14:paraId="68F39BB4" w14:textId="77777777" w:rsidR="00A117BD" w:rsidRPr="00E1784D" w:rsidRDefault="00A117BD" w:rsidP="002E39C8">
            <w:pPr>
              <w:rPr>
                <w:sz w:val="26"/>
                <w:szCs w:val="26"/>
              </w:rPr>
            </w:pPr>
          </w:p>
          <w:p w14:paraId="64A92D9E" w14:textId="77777777" w:rsidR="00A117BD" w:rsidRPr="00E1784D" w:rsidRDefault="00A117BD" w:rsidP="002E39C8">
            <w:pPr>
              <w:rPr>
                <w:sz w:val="26"/>
                <w:szCs w:val="26"/>
              </w:rPr>
            </w:pPr>
          </w:p>
          <w:p w14:paraId="4947EF73" w14:textId="77777777" w:rsidR="00A117BD" w:rsidRPr="00E1784D" w:rsidRDefault="00A117BD" w:rsidP="002E39C8">
            <w:pPr>
              <w:rPr>
                <w:sz w:val="26"/>
                <w:szCs w:val="26"/>
              </w:rPr>
            </w:pPr>
          </w:p>
          <w:p w14:paraId="67B9DB94" w14:textId="77777777" w:rsidR="00A117BD" w:rsidRPr="00E1784D" w:rsidRDefault="00A117BD" w:rsidP="002E39C8">
            <w:pPr>
              <w:rPr>
                <w:sz w:val="26"/>
                <w:szCs w:val="26"/>
              </w:rPr>
            </w:pPr>
          </w:p>
          <w:p w14:paraId="60299D92" w14:textId="77777777" w:rsidR="00A117BD" w:rsidRPr="00E1784D" w:rsidRDefault="00A117BD" w:rsidP="002E39C8">
            <w:pPr>
              <w:rPr>
                <w:sz w:val="26"/>
                <w:szCs w:val="26"/>
              </w:rPr>
            </w:pPr>
          </w:p>
          <w:p w14:paraId="378EDDF4" w14:textId="77777777" w:rsidR="00A117BD" w:rsidRPr="00E1784D" w:rsidRDefault="00A117BD" w:rsidP="002E39C8">
            <w:pPr>
              <w:rPr>
                <w:sz w:val="26"/>
                <w:szCs w:val="26"/>
              </w:rPr>
            </w:pPr>
          </w:p>
          <w:p w14:paraId="7EE5B367" w14:textId="77777777" w:rsidR="00A117BD" w:rsidRPr="00E1784D" w:rsidRDefault="00A117BD" w:rsidP="002E39C8">
            <w:pPr>
              <w:rPr>
                <w:sz w:val="26"/>
                <w:szCs w:val="26"/>
              </w:rPr>
            </w:pPr>
          </w:p>
          <w:p w14:paraId="4D20677C" w14:textId="77777777" w:rsidR="00A117BD" w:rsidRPr="00E1784D" w:rsidRDefault="00CE71AD" w:rsidP="002E39C8">
            <w:pPr>
              <w:rPr>
                <w:sz w:val="26"/>
                <w:szCs w:val="26"/>
              </w:rPr>
            </w:pPr>
            <w:r w:rsidRPr="00E1784D">
              <w:rPr>
                <w:position w:val="-30"/>
                <w:sz w:val="26"/>
                <w:szCs w:val="26"/>
              </w:rPr>
              <w:object w:dxaOrig="2299" w:dyaOrig="680" w14:anchorId="7D27EA9A">
                <v:shape id="_x0000_i1061" type="#_x0000_t75" style="width:115pt;height:33.85pt" o:ole="">
                  <v:imagedata r:id="rId74" o:title=""/>
                </v:shape>
                <o:OLEObject Type="Embed" ProgID="Equation.DSMT4" ShapeID="_x0000_i1061" DrawAspect="Content" ObjectID="_1766423399" r:id="rId75"/>
              </w:object>
            </w:r>
          </w:p>
          <w:p w14:paraId="6F2EDDA1" w14:textId="77777777" w:rsidR="00CE71AD" w:rsidRPr="00E1784D" w:rsidRDefault="00CE71AD" w:rsidP="002E39C8">
            <w:pPr>
              <w:rPr>
                <w:sz w:val="26"/>
                <w:szCs w:val="26"/>
              </w:rPr>
            </w:pPr>
            <w:r w:rsidRPr="00E1784D">
              <w:rPr>
                <w:position w:val="-30"/>
                <w:sz w:val="26"/>
                <w:szCs w:val="26"/>
              </w:rPr>
              <w:object w:dxaOrig="1560" w:dyaOrig="680" w14:anchorId="7F602009">
                <v:shape id="_x0000_i1062" type="#_x0000_t75" style="width:77.9pt;height:33.85pt" o:ole="">
                  <v:imagedata r:id="rId76" o:title=""/>
                </v:shape>
                <o:OLEObject Type="Embed" ProgID="Equation.DSMT4" ShapeID="_x0000_i1062" DrawAspect="Content" ObjectID="_1766423400" r:id="rId77"/>
              </w:object>
            </w:r>
            <w:r w:rsidRPr="00E1784D">
              <w:rPr>
                <w:sz w:val="26"/>
                <w:szCs w:val="26"/>
              </w:rPr>
              <w:t>A</w:t>
            </w:r>
          </w:p>
          <w:p w14:paraId="73F964AB" w14:textId="77777777" w:rsidR="00CE71AD" w:rsidRPr="00E1784D" w:rsidRDefault="00CE71AD" w:rsidP="002E39C8">
            <w:pPr>
              <w:rPr>
                <w:sz w:val="26"/>
                <w:szCs w:val="26"/>
              </w:rPr>
            </w:pPr>
            <w:r w:rsidRPr="00E1784D">
              <w:rPr>
                <w:sz w:val="26"/>
                <w:szCs w:val="26"/>
              </w:rPr>
              <w:t xml:space="preserve">=&gt; </w:t>
            </w:r>
            <w:r w:rsidRPr="00E1784D">
              <w:rPr>
                <w:position w:val="-24"/>
                <w:sz w:val="26"/>
                <w:szCs w:val="26"/>
              </w:rPr>
              <w:object w:dxaOrig="2400" w:dyaOrig="620" w14:anchorId="25B9F07B">
                <v:shape id="_x0000_i1063" type="#_x0000_t75" style="width:119.8pt;height:31.15pt" o:ole="">
                  <v:imagedata r:id="rId78" o:title=""/>
                </v:shape>
                <o:OLEObject Type="Embed" ProgID="Equation.DSMT4" ShapeID="_x0000_i1063" DrawAspect="Content" ObjectID="_1766423401" r:id="rId79"/>
              </w:object>
            </w:r>
            <w:r w:rsidRPr="00E1784D">
              <w:rPr>
                <w:sz w:val="26"/>
                <w:szCs w:val="26"/>
              </w:rPr>
              <w:t xml:space="preserve"> </w:t>
            </w:r>
          </w:p>
          <w:p w14:paraId="4197E5A3" w14:textId="77777777" w:rsidR="00A117BD" w:rsidRPr="00E1784D" w:rsidRDefault="00CE71AD" w:rsidP="002E39C8">
            <w:pPr>
              <w:rPr>
                <w:sz w:val="26"/>
                <w:szCs w:val="26"/>
              </w:rPr>
            </w:pPr>
            <w:r w:rsidRPr="00E1784D">
              <w:rPr>
                <w:sz w:val="26"/>
                <w:szCs w:val="26"/>
              </w:rPr>
              <w:t>=&gt; Q = C.U = 9,8.10</w:t>
            </w:r>
            <w:r w:rsidRPr="00E1784D">
              <w:rPr>
                <w:sz w:val="26"/>
                <w:szCs w:val="26"/>
                <w:vertAlign w:val="superscript"/>
              </w:rPr>
              <w:t>-7</w:t>
            </w:r>
            <w:r w:rsidRPr="00E1784D">
              <w:rPr>
                <w:sz w:val="26"/>
                <w:szCs w:val="26"/>
              </w:rPr>
              <w:t>C</w:t>
            </w:r>
          </w:p>
        </w:tc>
        <w:tc>
          <w:tcPr>
            <w:tcW w:w="991" w:type="dxa"/>
            <w:vAlign w:val="center"/>
          </w:tcPr>
          <w:p w14:paraId="7B517F3E" w14:textId="77777777" w:rsidR="00D739E3" w:rsidRPr="00E1784D" w:rsidRDefault="00D739E3" w:rsidP="002E39C8">
            <w:pPr>
              <w:ind w:right="-45"/>
              <w:jc w:val="center"/>
              <w:rPr>
                <w:sz w:val="26"/>
                <w:szCs w:val="26"/>
              </w:rPr>
            </w:pPr>
          </w:p>
          <w:p w14:paraId="008B7659" w14:textId="77777777" w:rsidR="00F25F49" w:rsidRPr="00E1784D" w:rsidRDefault="00F25F49" w:rsidP="002E39C8">
            <w:pPr>
              <w:ind w:right="-45"/>
              <w:jc w:val="center"/>
              <w:rPr>
                <w:sz w:val="26"/>
                <w:szCs w:val="26"/>
              </w:rPr>
            </w:pPr>
          </w:p>
          <w:p w14:paraId="0147DB86" w14:textId="77777777" w:rsidR="00F25F49" w:rsidRPr="00E1784D" w:rsidRDefault="00F25F49" w:rsidP="002E39C8">
            <w:pPr>
              <w:ind w:right="-45"/>
              <w:jc w:val="center"/>
              <w:rPr>
                <w:sz w:val="26"/>
                <w:szCs w:val="26"/>
              </w:rPr>
            </w:pPr>
          </w:p>
          <w:p w14:paraId="3CBD5715" w14:textId="77777777" w:rsidR="00F25F49" w:rsidRPr="00E1784D" w:rsidRDefault="00F25F49" w:rsidP="002E39C8">
            <w:pPr>
              <w:ind w:right="-45"/>
              <w:jc w:val="center"/>
              <w:rPr>
                <w:sz w:val="26"/>
                <w:szCs w:val="26"/>
              </w:rPr>
            </w:pPr>
          </w:p>
          <w:p w14:paraId="46C296D5" w14:textId="77777777" w:rsidR="00F25F49" w:rsidRPr="00E1784D" w:rsidRDefault="00F25F49" w:rsidP="002E39C8">
            <w:pPr>
              <w:ind w:right="-45"/>
              <w:jc w:val="center"/>
              <w:rPr>
                <w:sz w:val="26"/>
                <w:szCs w:val="26"/>
              </w:rPr>
            </w:pPr>
          </w:p>
          <w:p w14:paraId="32213E93" w14:textId="77777777" w:rsidR="00F25F49" w:rsidRPr="00E1784D" w:rsidRDefault="00F25F49" w:rsidP="002E39C8">
            <w:pPr>
              <w:ind w:right="-45"/>
              <w:jc w:val="center"/>
              <w:rPr>
                <w:sz w:val="26"/>
                <w:szCs w:val="26"/>
              </w:rPr>
            </w:pPr>
            <w:r w:rsidRPr="00E1784D">
              <w:rPr>
                <w:sz w:val="26"/>
                <w:szCs w:val="26"/>
              </w:rPr>
              <w:t>0,25</w:t>
            </w:r>
          </w:p>
          <w:p w14:paraId="406A5509" w14:textId="77777777" w:rsidR="00F25F49" w:rsidRPr="00E1784D" w:rsidRDefault="00F25F49" w:rsidP="002E39C8">
            <w:pPr>
              <w:ind w:right="-45"/>
              <w:jc w:val="center"/>
              <w:rPr>
                <w:sz w:val="26"/>
                <w:szCs w:val="26"/>
              </w:rPr>
            </w:pPr>
          </w:p>
          <w:p w14:paraId="4A4D069F" w14:textId="77777777" w:rsidR="00F25F49" w:rsidRPr="00E1784D" w:rsidRDefault="00F25F49" w:rsidP="002E39C8">
            <w:pPr>
              <w:ind w:right="-45"/>
              <w:jc w:val="center"/>
              <w:rPr>
                <w:sz w:val="26"/>
                <w:szCs w:val="26"/>
              </w:rPr>
            </w:pPr>
          </w:p>
          <w:p w14:paraId="0803DF20" w14:textId="77777777" w:rsidR="00F25F49" w:rsidRPr="00E1784D" w:rsidRDefault="00F25F49" w:rsidP="002E39C8">
            <w:pPr>
              <w:ind w:right="-45"/>
              <w:jc w:val="center"/>
              <w:rPr>
                <w:sz w:val="26"/>
                <w:szCs w:val="26"/>
              </w:rPr>
            </w:pPr>
          </w:p>
          <w:p w14:paraId="17938E8B" w14:textId="77777777" w:rsidR="00F25F49" w:rsidRPr="00E1784D" w:rsidRDefault="00F25F49" w:rsidP="002E39C8">
            <w:pPr>
              <w:ind w:right="-45"/>
              <w:jc w:val="center"/>
              <w:rPr>
                <w:sz w:val="26"/>
                <w:szCs w:val="26"/>
              </w:rPr>
            </w:pPr>
          </w:p>
          <w:p w14:paraId="12D01BA7" w14:textId="77777777" w:rsidR="00F25F49" w:rsidRPr="00E1784D" w:rsidRDefault="00F25F49" w:rsidP="002E39C8">
            <w:pPr>
              <w:ind w:right="-45"/>
              <w:jc w:val="center"/>
              <w:rPr>
                <w:sz w:val="26"/>
                <w:szCs w:val="26"/>
              </w:rPr>
            </w:pPr>
          </w:p>
          <w:p w14:paraId="54C18F23" w14:textId="77777777" w:rsidR="00F25F49" w:rsidRPr="00E1784D" w:rsidRDefault="00F25F49" w:rsidP="002E39C8">
            <w:pPr>
              <w:ind w:right="-45"/>
              <w:jc w:val="center"/>
              <w:rPr>
                <w:sz w:val="26"/>
                <w:szCs w:val="26"/>
              </w:rPr>
            </w:pPr>
          </w:p>
          <w:p w14:paraId="209D17C5" w14:textId="77777777" w:rsidR="00F25F49" w:rsidRPr="00E1784D" w:rsidRDefault="00F25F49" w:rsidP="002E39C8">
            <w:pPr>
              <w:ind w:right="-45"/>
              <w:jc w:val="center"/>
              <w:rPr>
                <w:sz w:val="26"/>
                <w:szCs w:val="26"/>
              </w:rPr>
            </w:pPr>
          </w:p>
          <w:p w14:paraId="45A5A32D" w14:textId="77777777" w:rsidR="00F25F49" w:rsidRPr="00E1784D" w:rsidRDefault="00F25F49" w:rsidP="002E39C8">
            <w:pPr>
              <w:ind w:right="-45"/>
              <w:jc w:val="center"/>
              <w:rPr>
                <w:sz w:val="26"/>
                <w:szCs w:val="26"/>
              </w:rPr>
            </w:pPr>
          </w:p>
          <w:p w14:paraId="7E71E18A" w14:textId="77777777" w:rsidR="00F25F49" w:rsidRPr="00E1784D" w:rsidRDefault="00F25F49" w:rsidP="002E39C8">
            <w:pPr>
              <w:ind w:right="-45"/>
              <w:jc w:val="center"/>
              <w:rPr>
                <w:sz w:val="26"/>
                <w:szCs w:val="26"/>
              </w:rPr>
            </w:pPr>
          </w:p>
          <w:p w14:paraId="71E6766C" w14:textId="77777777" w:rsidR="00F25F49" w:rsidRPr="00E1784D" w:rsidRDefault="00F25F49" w:rsidP="002E39C8">
            <w:pPr>
              <w:ind w:right="-45"/>
              <w:jc w:val="center"/>
              <w:rPr>
                <w:sz w:val="26"/>
                <w:szCs w:val="26"/>
              </w:rPr>
            </w:pPr>
          </w:p>
          <w:p w14:paraId="315A00DA" w14:textId="77777777" w:rsidR="00F25F49" w:rsidRPr="00E1784D" w:rsidRDefault="00F25F49" w:rsidP="002E39C8">
            <w:pPr>
              <w:ind w:right="-45"/>
              <w:jc w:val="center"/>
              <w:rPr>
                <w:sz w:val="26"/>
                <w:szCs w:val="26"/>
              </w:rPr>
            </w:pPr>
            <w:r w:rsidRPr="00E1784D">
              <w:rPr>
                <w:sz w:val="26"/>
                <w:szCs w:val="26"/>
              </w:rPr>
              <w:t>0,25</w:t>
            </w:r>
          </w:p>
        </w:tc>
      </w:tr>
      <w:tr w:rsidR="00D739E3" w:rsidRPr="00E1784D" w14:paraId="32BA18B4" w14:textId="77777777" w:rsidTr="002E39C8">
        <w:tc>
          <w:tcPr>
            <w:tcW w:w="714" w:type="dxa"/>
            <w:vAlign w:val="center"/>
          </w:tcPr>
          <w:p w14:paraId="69D22C0C" w14:textId="77777777" w:rsidR="00D739E3" w:rsidRPr="00E1784D" w:rsidRDefault="00DF5636" w:rsidP="002E39C8">
            <w:pPr>
              <w:ind w:left="-108" w:right="-245"/>
              <w:jc w:val="center"/>
              <w:rPr>
                <w:sz w:val="26"/>
                <w:szCs w:val="26"/>
              </w:rPr>
            </w:pPr>
            <w:r w:rsidRPr="00E1784D">
              <w:rPr>
                <w:sz w:val="26"/>
                <w:szCs w:val="26"/>
              </w:rPr>
              <w:t>2</w:t>
            </w:r>
          </w:p>
        </w:tc>
        <w:tc>
          <w:tcPr>
            <w:tcW w:w="846" w:type="dxa"/>
            <w:vAlign w:val="center"/>
          </w:tcPr>
          <w:p w14:paraId="3EF0C69D" w14:textId="77777777" w:rsidR="00D739E3" w:rsidRPr="00E1784D" w:rsidRDefault="00DF5636" w:rsidP="002E39C8">
            <w:pPr>
              <w:ind w:left="29" w:right="-392"/>
              <w:jc w:val="center"/>
              <w:rPr>
                <w:sz w:val="26"/>
                <w:szCs w:val="26"/>
              </w:rPr>
            </w:pPr>
            <w:r w:rsidRPr="00E1784D">
              <w:rPr>
                <w:sz w:val="26"/>
                <w:szCs w:val="26"/>
              </w:rPr>
              <w:t>1.a</w:t>
            </w:r>
          </w:p>
        </w:tc>
        <w:tc>
          <w:tcPr>
            <w:tcW w:w="8363" w:type="dxa"/>
          </w:tcPr>
          <w:p w14:paraId="36005159" w14:textId="77777777" w:rsidR="00D739E3" w:rsidRPr="00E1784D" w:rsidRDefault="00DF5636" w:rsidP="002E39C8">
            <w:pPr>
              <w:rPr>
                <w:sz w:val="26"/>
                <w:szCs w:val="26"/>
              </w:rPr>
            </w:pPr>
            <w:r w:rsidRPr="00E1784D">
              <w:rPr>
                <w:noProof/>
                <w:sz w:val="26"/>
                <w:szCs w:val="26"/>
                <w:lang w:val="vi-VN" w:eastAsia="vi-VN"/>
              </w:rPr>
              <mc:AlternateContent>
                <mc:Choice Requires="wpg">
                  <w:drawing>
                    <wp:anchor distT="0" distB="0" distL="114300" distR="114300" simplePos="0" relativeHeight="251759616" behindDoc="1" locked="0" layoutInCell="1" allowOverlap="1" wp14:anchorId="694B7839" wp14:editId="0F4FFEDF">
                      <wp:simplePos x="0" y="0"/>
                      <wp:positionH relativeFrom="column">
                        <wp:posOffset>1915795</wp:posOffset>
                      </wp:positionH>
                      <wp:positionV relativeFrom="paragraph">
                        <wp:posOffset>141605</wp:posOffset>
                      </wp:positionV>
                      <wp:extent cx="1327150" cy="1369695"/>
                      <wp:effectExtent l="0" t="0" r="0" b="1905"/>
                      <wp:wrapNone/>
                      <wp:docPr id="12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7150" cy="1369695"/>
                                <a:chOff x="4940" y="5499"/>
                                <a:chExt cx="2090" cy="2157"/>
                              </a:xfrm>
                            </wpg:grpSpPr>
                            <wpg:grpSp>
                              <wpg:cNvPr id="124" name="Group 24"/>
                              <wpg:cNvGrpSpPr>
                                <a:grpSpLocks/>
                              </wpg:cNvGrpSpPr>
                              <wpg:grpSpPr bwMode="auto">
                                <a:xfrm>
                                  <a:off x="4940" y="5499"/>
                                  <a:ext cx="1917" cy="2041"/>
                                  <a:chOff x="4940" y="5499"/>
                                  <a:chExt cx="1917" cy="2041"/>
                                </a:xfrm>
                              </wpg:grpSpPr>
                              <wpg:grpSp>
                                <wpg:cNvPr id="125" name="Group 25"/>
                                <wpg:cNvGrpSpPr>
                                  <a:grpSpLocks/>
                                </wpg:cNvGrpSpPr>
                                <wpg:grpSpPr bwMode="auto">
                                  <a:xfrm>
                                    <a:off x="4940" y="5499"/>
                                    <a:ext cx="1917" cy="1610"/>
                                    <a:chOff x="5660" y="1120"/>
                                    <a:chExt cx="1917" cy="1610"/>
                                  </a:xfrm>
                                </wpg:grpSpPr>
                                <wpg:grpSp>
                                  <wpg:cNvPr id="126" name="Group 26"/>
                                  <wpg:cNvGrpSpPr>
                                    <a:grpSpLocks/>
                                  </wpg:cNvGrpSpPr>
                                  <wpg:grpSpPr bwMode="auto">
                                    <a:xfrm>
                                      <a:off x="5660" y="1120"/>
                                      <a:ext cx="1917" cy="1610"/>
                                      <a:chOff x="5660" y="1120"/>
                                      <a:chExt cx="1917" cy="1610"/>
                                    </a:xfrm>
                                  </wpg:grpSpPr>
                                  <wpg:grpSp>
                                    <wpg:cNvPr id="127" name="Group 27"/>
                                    <wpg:cNvGrpSpPr>
                                      <a:grpSpLocks/>
                                    </wpg:cNvGrpSpPr>
                                    <wpg:grpSpPr bwMode="auto">
                                      <a:xfrm>
                                        <a:off x="5660" y="1120"/>
                                        <a:ext cx="1917" cy="1610"/>
                                        <a:chOff x="5660" y="1120"/>
                                        <a:chExt cx="1917" cy="1610"/>
                                      </a:xfrm>
                                    </wpg:grpSpPr>
                                    <wpg:grpSp>
                                      <wpg:cNvPr id="128" name="Group 28"/>
                                      <wpg:cNvGrpSpPr>
                                        <a:grpSpLocks/>
                                      </wpg:cNvGrpSpPr>
                                      <wpg:grpSpPr bwMode="auto">
                                        <a:xfrm>
                                          <a:off x="5700" y="1120"/>
                                          <a:ext cx="1827" cy="1201"/>
                                          <a:chOff x="5700" y="1120"/>
                                          <a:chExt cx="1827" cy="1201"/>
                                        </a:xfrm>
                                      </wpg:grpSpPr>
                                      <wpg:grpSp>
                                        <wpg:cNvPr id="129" name="Group 29"/>
                                        <wpg:cNvGrpSpPr>
                                          <a:grpSpLocks/>
                                        </wpg:cNvGrpSpPr>
                                        <wpg:grpSpPr bwMode="auto">
                                          <a:xfrm>
                                            <a:off x="5700" y="1120"/>
                                            <a:ext cx="1827" cy="1201"/>
                                            <a:chOff x="5700" y="1120"/>
                                            <a:chExt cx="1827" cy="1201"/>
                                          </a:xfrm>
                                        </wpg:grpSpPr>
                                        <wpg:grpSp>
                                          <wpg:cNvPr id="130" name="Group 30"/>
                                          <wpg:cNvGrpSpPr>
                                            <a:grpSpLocks/>
                                          </wpg:cNvGrpSpPr>
                                          <wpg:grpSpPr bwMode="auto">
                                            <a:xfrm>
                                              <a:off x="5700" y="1120"/>
                                              <a:ext cx="397" cy="67"/>
                                              <a:chOff x="5700" y="1120"/>
                                              <a:chExt cx="397" cy="67"/>
                                            </a:xfrm>
                                          </wpg:grpSpPr>
                                          <wps:wsp>
                                            <wps:cNvPr id="131" name="Rectangle 31" descr="Wide downward diagonal"/>
                                            <wps:cNvSpPr>
                                              <a:spLocks noChangeArrowheads="1"/>
                                            </wps:cNvSpPr>
                                            <wps:spPr bwMode="auto">
                                              <a:xfrm>
                                                <a:off x="5700" y="1120"/>
                                                <a:ext cx="397" cy="57"/>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2" name="AutoShape 32"/>
                                            <wps:cNvCnPr>
                                              <a:cxnSpLocks noChangeShapeType="1"/>
                                            </wps:cNvCnPr>
                                            <wps:spPr bwMode="auto">
                                              <a:xfrm>
                                                <a:off x="5700" y="1187"/>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3" name="Group 33"/>
                                          <wpg:cNvGrpSpPr>
                                            <a:grpSpLocks/>
                                          </wpg:cNvGrpSpPr>
                                          <wpg:grpSpPr bwMode="auto">
                                            <a:xfrm>
                                              <a:off x="7110" y="1120"/>
                                              <a:ext cx="397" cy="67"/>
                                              <a:chOff x="5700" y="1120"/>
                                              <a:chExt cx="397" cy="67"/>
                                            </a:xfrm>
                                          </wpg:grpSpPr>
                                          <wps:wsp>
                                            <wps:cNvPr id="134" name="Rectangle 34" descr="Wide downward diagonal"/>
                                            <wps:cNvSpPr>
                                              <a:spLocks noChangeArrowheads="1"/>
                                            </wps:cNvSpPr>
                                            <wps:spPr bwMode="auto">
                                              <a:xfrm>
                                                <a:off x="5700" y="1120"/>
                                                <a:ext cx="397" cy="57"/>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5" name="AutoShape 35"/>
                                            <wps:cNvCnPr>
                                              <a:cxnSpLocks noChangeShapeType="1"/>
                                            </wps:cNvCnPr>
                                            <wps:spPr bwMode="auto">
                                              <a:xfrm>
                                                <a:off x="5700" y="1187"/>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6" name="AutoShape 36"/>
                                          <wps:cNvCnPr>
                                            <a:cxnSpLocks noChangeShapeType="1"/>
                                          </wps:cNvCnPr>
                                          <wps:spPr bwMode="auto">
                                            <a:xfrm>
                                              <a:off x="5900" y="1187"/>
                                              <a:ext cx="0" cy="1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37"/>
                                          <wps:cNvCnPr>
                                            <a:cxnSpLocks noChangeShapeType="1"/>
                                          </wps:cNvCnPr>
                                          <wps:spPr bwMode="auto">
                                            <a:xfrm>
                                              <a:off x="7330" y="1187"/>
                                              <a:ext cx="0" cy="1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38"/>
                                          <wps:cNvCnPr>
                                            <a:cxnSpLocks noChangeShapeType="1"/>
                                          </wps:cNvCnPr>
                                          <wps:spPr bwMode="auto">
                                            <a:xfrm>
                                              <a:off x="5720" y="2321"/>
                                              <a:ext cx="1807" cy="0"/>
                                            </a:xfrm>
                                            <a:prstGeom prst="straightConnector1">
                                              <a:avLst/>
                                            </a:prstGeom>
                                            <a:noFill/>
                                            <a:ln w="28575">
                                              <a:solidFill>
                                                <a:srgbClr val="4F81BD"/>
                                              </a:solidFill>
                                              <a:round/>
                                              <a:headEnd/>
                                              <a:tailEnd/>
                                            </a:ln>
                                            <a:extLst>
                                              <a:ext uri="{909E8E84-426E-40DD-AFC4-6F175D3DCCD1}">
                                                <a14:hiddenFill xmlns:a14="http://schemas.microsoft.com/office/drawing/2010/main">
                                                  <a:noFill/>
                                                </a14:hiddenFill>
                                              </a:ext>
                                            </a:extLst>
                                          </wps:spPr>
                                          <wps:bodyPr/>
                                        </wps:wsp>
                                      </wpg:grpSp>
                                      <wps:wsp>
                                        <wps:cNvPr id="139" name="AutoShape 39"/>
                                        <wps:cNvCnPr>
                                          <a:cxnSpLocks noChangeShapeType="1"/>
                                        </wps:cNvCnPr>
                                        <wps:spPr bwMode="auto">
                                          <a:xfrm>
                                            <a:off x="5900" y="1430"/>
                                            <a:ext cx="0" cy="23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0" name="AutoShape 40"/>
                                        <wps:cNvCnPr>
                                          <a:cxnSpLocks noChangeShapeType="1"/>
                                        </wps:cNvCnPr>
                                        <wps:spPr bwMode="auto">
                                          <a:xfrm>
                                            <a:off x="7329" y="1410"/>
                                            <a:ext cx="1" cy="23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s:wsp>
                                      <wps:cNvPr id="141" name="Rectangle 41"/>
                                      <wps:cNvSpPr>
                                        <a:spLocks noChangeArrowheads="1"/>
                                      </wps:cNvSpPr>
                                      <wps:spPr bwMode="auto">
                                        <a:xfrm>
                                          <a:off x="5660" y="2290"/>
                                          <a:ext cx="47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BC705" w14:textId="77777777" w:rsidR="00810559" w:rsidRPr="00C24B2F" w:rsidRDefault="00810559" w:rsidP="00DF5636">
                                            <w:pPr>
                                              <w:rPr>
                                                <w:sz w:val="22"/>
                                                <w:szCs w:val="22"/>
                                              </w:rPr>
                                            </w:pPr>
                                            <w:r w:rsidRPr="00C24B2F">
                                              <w:rPr>
                                                <w:sz w:val="22"/>
                                                <w:szCs w:val="22"/>
                                              </w:rPr>
                                              <w:t>M</w:t>
                                            </w:r>
                                          </w:p>
                                        </w:txbxContent>
                                      </wps:txbx>
                                      <wps:bodyPr rot="0" vert="horz" wrap="square" lIns="91440" tIns="45720" rIns="91440" bIns="45720" anchor="t" anchorCtr="0" upright="1">
                                        <a:noAutofit/>
                                      </wps:bodyPr>
                                    </wps:wsp>
                                    <wps:wsp>
                                      <wps:cNvPr id="142" name="Rectangle 42"/>
                                      <wps:cNvSpPr>
                                        <a:spLocks noChangeArrowheads="1"/>
                                      </wps:cNvSpPr>
                                      <wps:spPr bwMode="auto">
                                        <a:xfrm>
                                          <a:off x="7107" y="2280"/>
                                          <a:ext cx="47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37C9C" w14:textId="77777777" w:rsidR="00810559" w:rsidRPr="0042320A" w:rsidRDefault="00810559" w:rsidP="00DF5636">
                                            <w:pPr>
                                              <w:rPr>
                                                <w:sz w:val="22"/>
                                                <w:szCs w:val="22"/>
                                              </w:rPr>
                                            </w:pPr>
                                            <w:r>
                                              <w:rPr>
                                                <w:sz w:val="22"/>
                                                <w:szCs w:val="22"/>
                                              </w:rPr>
                                              <w:t>N</w:t>
                                            </w:r>
                                          </w:p>
                                        </w:txbxContent>
                                      </wps:txbx>
                                      <wps:bodyPr rot="0" vert="horz" wrap="square" lIns="91440" tIns="45720" rIns="91440" bIns="45720" anchor="t" anchorCtr="0" upright="1">
                                        <a:noAutofit/>
                                      </wps:bodyPr>
                                    </wps:wsp>
                                  </wpg:grpSp>
                                  <wps:wsp>
                                    <wps:cNvPr id="143" name="Rectangle 43"/>
                                    <wps:cNvSpPr>
                                      <a:spLocks noChangeArrowheads="1"/>
                                    </wps:cNvSpPr>
                                    <wps:spPr bwMode="auto">
                                      <a:xfrm>
                                        <a:off x="5870" y="1300"/>
                                        <a:ext cx="47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D712F" w14:textId="77777777" w:rsidR="00810559" w:rsidRPr="0042320A" w:rsidRDefault="00810559" w:rsidP="00DF5636">
                                          <w:pPr>
                                            <w:rPr>
                                              <w:sz w:val="22"/>
                                              <w:szCs w:val="22"/>
                                            </w:rPr>
                                          </w:pPr>
                                          <w:r>
                                            <w:rPr>
                                              <w:sz w:val="22"/>
                                              <w:szCs w:val="22"/>
                                            </w:rPr>
                                            <w:t>I</w:t>
                                          </w:r>
                                        </w:p>
                                      </w:txbxContent>
                                    </wps:txbx>
                                    <wps:bodyPr rot="0" vert="horz" wrap="square" lIns="91440" tIns="45720" rIns="91440" bIns="45720" anchor="t" anchorCtr="0" upright="1">
                                      <a:noAutofit/>
                                    </wps:bodyPr>
                                  </wps:wsp>
                                </wpg:grpSp>
                                <wps:wsp>
                                  <wps:cNvPr id="144" name="AutoShape 44"/>
                                  <wps:cNvSpPr>
                                    <a:spLocks noChangeArrowheads="1"/>
                                  </wps:cNvSpPr>
                                  <wps:spPr bwMode="auto">
                                    <a:xfrm>
                                      <a:off x="6480" y="1320"/>
                                      <a:ext cx="170" cy="17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 name="Rectangle 45"/>
                                  <wps:cNvSpPr>
                                    <a:spLocks noChangeArrowheads="1"/>
                                  </wps:cNvSpPr>
                                  <wps:spPr bwMode="auto">
                                    <a:xfrm>
                                      <a:off x="6531" y="1166"/>
                                      <a:ext cx="50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456ED" w14:textId="77777777" w:rsidR="00810559" w:rsidRPr="0042320A" w:rsidRDefault="00810559" w:rsidP="00DF5636">
                                        <w:pPr>
                                          <w:rPr>
                                            <w:sz w:val="22"/>
                                            <w:szCs w:val="22"/>
                                          </w:rPr>
                                        </w:pPr>
                                        <w:r w:rsidRPr="0042320A">
                                          <w:rPr>
                                            <w:position w:val="-4"/>
                                            <w:sz w:val="22"/>
                                            <w:szCs w:val="22"/>
                                          </w:rPr>
                                          <w:object w:dxaOrig="220" w:dyaOrig="300" w14:anchorId="0116225F">
                                            <v:shape id="_x0000_i1065" type="#_x0000_t75" style="width:10.75pt;height:15.05pt" o:ole="">
                                              <v:imagedata r:id="rId13" o:title=""/>
                                            </v:shape>
                                            <o:OLEObject Type="Embed" ProgID="Equation.DSMT4" ShapeID="_x0000_i1065" DrawAspect="Content" ObjectID="_1766423458" r:id="rId80"/>
                                          </w:object>
                                        </w:r>
                                      </w:p>
                                    </w:txbxContent>
                                  </wps:txbx>
                                  <wps:bodyPr rot="0" vert="horz" wrap="none" lIns="91440" tIns="45720" rIns="91440" bIns="45720" anchor="t" anchorCtr="0" upright="1">
                                    <a:spAutoFit/>
                                  </wps:bodyPr>
                                </wps:wsp>
                              </wpg:grpSp>
                              <wps:wsp>
                                <wps:cNvPr id="146" name="AutoShape 46"/>
                                <wps:cNvCnPr>
                                  <a:cxnSpLocks noChangeShapeType="1"/>
                                </wps:cNvCnPr>
                                <wps:spPr bwMode="auto">
                                  <a:xfrm flipH="1">
                                    <a:off x="5831" y="6690"/>
                                    <a:ext cx="0" cy="850"/>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47" name="AutoShape 47"/>
                                <wps:cNvCnPr>
                                  <a:cxnSpLocks noChangeShapeType="1"/>
                                </wps:cNvCnPr>
                                <wps:spPr bwMode="auto">
                                  <a:xfrm flipV="1">
                                    <a:off x="5831" y="6340"/>
                                    <a:ext cx="0" cy="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AutoShape 48"/>
                                <wps:cNvCnPr>
                                  <a:cxnSpLocks noChangeShapeType="1"/>
                                </wps:cNvCnPr>
                                <wps:spPr bwMode="auto">
                                  <a:xfrm flipV="1">
                                    <a:off x="5180" y="6439"/>
                                    <a:ext cx="0" cy="227"/>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49" name="AutoShape 49"/>
                                <wps:cNvCnPr>
                                  <a:cxnSpLocks noChangeShapeType="1"/>
                                </wps:cNvCnPr>
                                <wps:spPr bwMode="auto">
                                  <a:xfrm flipV="1">
                                    <a:off x="6610" y="6442"/>
                                    <a:ext cx="0" cy="227"/>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grpSp>
                            <wps:wsp>
                              <wps:cNvPr id="150" name="Rectangle 50"/>
                              <wps:cNvSpPr>
                                <a:spLocks noChangeArrowheads="1"/>
                              </wps:cNvSpPr>
                              <wps:spPr bwMode="auto">
                                <a:xfrm>
                                  <a:off x="5811" y="7190"/>
                                  <a:ext cx="48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855FE" w14:textId="77777777" w:rsidR="00810559" w:rsidRDefault="00810559" w:rsidP="00DF5636">
                                    <w:r w:rsidRPr="00C24B2F">
                                      <w:rPr>
                                        <w:position w:val="-4"/>
                                      </w:rPr>
                                      <w:object w:dxaOrig="200" w:dyaOrig="300" w14:anchorId="4931500E">
                                        <v:shape id="_x0000_i1067" type="#_x0000_t75" style="width:10.2pt;height:15.05pt" o:ole="">
                                          <v:imagedata r:id="rId81" o:title=""/>
                                        </v:shape>
                                        <o:OLEObject Type="Embed" ProgID="Equation.DSMT4" ShapeID="_x0000_i1067" DrawAspect="Content" ObjectID="_1766423459" r:id="rId82"/>
                                      </w:object>
                                    </w:r>
                                  </w:p>
                                </w:txbxContent>
                              </wps:txbx>
                              <wps:bodyPr rot="0" vert="horz" wrap="none" lIns="91440" tIns="45720" rIns="91440" bIns="45720" anchor="t" anchorCtr="0" upright="1">
                                <a:spAutoFit/>
                              </wps:bodyPr>
                            </wps:wsp>
                            <wps:wsp>
                              <wps:cNvPr id="151" name="Rectangle 51"/>
                              <wps:cNvSpPr>
                                <a:spLocks noChangeArrowheads="1"/>
                              </wps:cNvSpPr>
                              <wps:spPr bwMode="auto">
                                <a:xfrm>
                                  <a:off x="5101" y="6280"/>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1C80C" w14:textId="77777777" w:rsidR="00810559" w:rsidRDefault="00810559" w:rsidP="00DF5636">
                                    <w:r w:rsidRPr="00C24B2F">
                                      <w:rPr>
                                        <w:position w:val="-4"/>
                                      </w:rPr>
                                      <w:object w:dxaOrig="220" w:dyaOrig="300" w14:anchorId="03D9161D">
                                        <v:shape id="_x0000_i1069" type="#_x0000_t75" style="width:10.75pt;height:15.05pt" o:ole="">
                                          <v:imagedata r:id="rId83" o:title=""/>
                                        </v:shape>
                                        <o:OLEObject Type="Embed" ProgID="Equation.DSMT4" ShapeID="_x0000_i1069" DrawAspect="Content" ObjectID="_1766423460" r:id="rId84"/>
                                      </w:object>
                                    </w:r>
                                  </w:p>
                                </w:txbxContent>
                              </wps:txbx>
                              <wps:bodyPr rot="0" vert="horz" wrap="none" lIns="91440" tIns="45720" rIns="91440" bIns="45720" anchor="t" anchorCtr="0" upright="1">
                                <a:spAutoFit/>
                              </wps:bodyPr>
                            </wps:wsp>
                            <wps:wsp>
                              <wps:cNvPr id="152" name="Rectangle 52"/>
                              <wps:cNvSpPr>
                                <a:spLocks noChangeArrowheads="1"/>
                              </wps:cNvSpPr>
                              <wps:spPr bwMode="auto">
                                <a:xfrm>
                                  <a:off x="6521" y="6270"/>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8ACFD" w14:textId="77777777" w:rsidR="00810559" w:rsidRDefault="00810559" w:rsidP="00DF5636">
                                    <w:r w:rsidRPr="00C24B2F">
                                      <w:rPr>
                                        <w:position w:val="-4"/>
                                      </w:rPr>
                                      <w:object w:dxaOrig="220" w:dyaOrig="300" w14:anchorId="3A31FA20">
                                        <v:shape id="_x0000_i1071" type="#_x0000_t75" style="width:10.75pt;height:15.05pt" o:ole="">
                                          <v:imagedata r:id="rId83" o:title=""/>
                                        </v:shape>
                                        <o:OLEObject Type="Embed" ProgID="Equation.DSMT4" ShapeID="_x0000_i1071" DrawAspect="Content" ObjectID="_1766423461" r:id="rId85"/>
                                      </w:object>
                                    </w:r>
                                  </w:p>
                                </w:txbxContent>
                              </wps:txbx>
                              <wps:bodyPr rot="0" vert="horz" wrap="none" lIns="91440" tIns="45720" rIns="91440" bIns="45720" anchor="t" anchorCtr="0" upright="1">
                                <a:spAutoFit/>
                              </wps:bodyPr>
                            </wps:wsp>
                            <wps:wsp>
                              <wps:cNvPr id="153" name="Rectangle 53"/>
                              <wps:cNvSpPr>
                                <a:spLocks noChangeArrowheads="1"/>
                              </wps:cNvSpPr>
                              <wps:spPr bwMode="auto">
                                <a:xfrm>
                                  <a:off x="5760" y="6195"/>
                                  <a:ext cx="48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2AA503" w14:textId="77777777" w:rsidR="00810559" w:rsidRDefault="00810559" w:rsidP="00DF5636">
                                    <w:r w:rsidRPr="00C24B2F">
                                      <w:rPr>
                                        <w:position w:val="-4"/>
                                      </w:rPr>
                                      <w:object w:dxaOrig="200" w:dyaOrig="300" w14:anchorId="2A55822E">
                                        <v:shape id="_x0000_i1073" type="#_x0000_t75" style="width:10.2pt;height:15.05pt" o:ole="">
                                          <v:imagedata r:id="rId86" o:title=""/>
                                        </v:shape>
                                        <o:OLEObject Type="Embed" ProgID="Equation.DSMT4" ShapeID="_x0000_i1073" DrawAspect="Content" ObjectID="_1766423462" r:id="rId8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94B7839" id="Group 123" o:spid="_x0000_s1181" style="position:absolute;margin-left:150.85pt;margin-top:11.15pt;width:104.5pt;height:107.85pt;z-index:-251556864" coordorigin="4940,5499" coordsize="2090,2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">
                      <v:group id="Group 24" o:spid="_x0000_s1182" style="position:absolute;left:4940;top:5499;width:1917;height:2041" coordorigin="4940,5499" coordsize="1917,2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group id="Group 25" o:spid="_x0000_s1183" style="position:absolute;left:4940;top:5499;width:1917;height:1610" coordorigin="5660,1120" coordsize="1917,1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group id="Group 26" o:spid="_x0000_s1184" style="position:absolute;left:5660;top:1120;width:1917;height:1610" coordorigin="5660,1120" coordsize="1917,1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group id="Group 27" o:spid="_x0000_s1185" style="position:absolute;left:5660;top:1120;width:1917;height:1610" coordorigin="5660,1120" coordsize="1917,1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group id="Group 28" o:spid="_x0000_s1186" style="position:absolute;left:5700;top:1120;width:1827;height:1201" coordorigin="5700,1120" coordsize="1827,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group id="Group 29" o:spid="_x0000_s1187" style="position:absolute;left:5700;top:1120;width:1827;height:1201" coordorigin="5700,1120" coordsize="1827,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Group 30" o:spid="_x0000_s1188" style="position:absolute;left:5700;top:1120;width:397;height:67" coordorigin="5700,1120" coordsize="39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31" o:spid="_x0000_s1189" alt="Wide downward diagonal" style="position:absolute;left:5700;top:1120;width:39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" fillcolor="black" stroked="f">
                                      <v:fill r:id="rId15" o:title="" type="pattern"/>
                                    </v:rect>
                                    <v:shape id="AutoShape 32" o:spid="_x0000_s1190" type="#_x0000_t32" style="position:absolute;left:5700;top:1187;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"/>
                                  </v:group>
                                  <v:group id="Group 33" o:spid="_x0000_s1191" style="position:absolute;left:7110;top:1120;width:397;height:67" coordorigin="5700,1120" coordsize="39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rect id="Rectangle 34" o:spid="_x0000_s1192" alt="Wide downward diagonal" style="position:absolute;left:5700;top:1120;width:39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" fillcolor="black" stroked="f">
                                      <v:fill r:id="rId15" o:title="" type="pattern"/>
                                    </v:rect>
                                    <v:shape id="AutoShape 35" o:spid="_x0000_s1193" type="#_x0000_t32" style="position:absolute;left:5700;top:1187;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mwwAAANwAAAAPAAAAZHJzL2Rvd25yZXYueG1sRE9NawIx&#10;EL0X/A9hhF5KzWqx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BHPr5sMAAADcAAAADwAA&#10;AAAAAAAAAAAAAAAHAgAAZHJzL2Rvd25yZXYueG1sUEsFBgAAAAADAAMAtwAAAPcCAAAAAA==&#10;"/>
                                  </v:group>
                                  <v:shape id="AutoShape 36" o:spid="_x0000_s1194" type="#_x0000_t32" style="position:absolute;left:5900;top:1187;width:0;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XWRwwAAANwAAAAPAAAAZHJzL2Rvd25yZXYueG1sRE9NawIx&#10;EL0L/ocwghepWZ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9KF1kcMAAADcAAAADwAA&#10;AAAAAAAAAAAAAAAHAgAAZHJzL2Rvd25yZXYueG1sUEsFBgAAAAADAAMAtwAAAPcCAAAAAA==&#10;"/>
                                  <v:shape id="AutoShape 37" o:spid="_x0000_s1195" type="#_x0000_t32" style="position:absolute;left:7330;top:1187;width:0;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"/>
                                  <v:shape id="AutoShape 38" o:spid="_x0000_s1196" type="#_x0000_t32" style="position:absolute;left:5720;top:2321;width:18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" strokecolor="#4f81bd" strokeweight="2.25pt"/>
                                </v:group>
                                <v:shape id="AutoShape 39" o:spid="_x0000_s1197" type="#_x0000_t32" style="position:absolute;left:5900;top:1430;width:0;height: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">
                                  <v:stroke endarrow="open"/>
                                </v:shape>
                                <v:shape id="AutoShape 40" o:spid="_x0000_s1198" type="#_x0000_t32" style="position:absolute;left:7329;top:1410;width:1;height: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">
                                  <v:stroke startarrow="open"/>
                                </v:shape>
                              </v:group>
                              <v:rect id="Rectangle 41" o:spid="_x0000_s1199" style="position:absolute;left:5660;top:2290;width:47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" filled="f" stroked="f">
                                <v:textbox>
                                  <w:txbxContent>
                                    <w:p w14:paraId="18EBC705" w14:textId="77777777" w:rsidR="00810559" w:rsidRPr="00C24B2F" w:rsidRDefault="00810559" w:rsidP="00DF5636">
                                      <w:pPr>
                                        <w:rPr>
                                          <w:sz w:val="22"/>
                                          <w:szCs w:val="22"/>
                                        </w:rPr>
                                      </w:pPr>
                                      <w:r w:rsidRPr="00C24B2F">
                                        <w:rPr>
                                          <w:sz w:val="22"/>
                                          <w:szCs w:val="22"/>
                                        </w:rPr>
                                        <w:t>M</w:t>
                                      </w:r>
                                    </w:p>
                                  </w:txbxContent>
                                </v:textbox>
                              </v:rect>
                              <v:rect id="Rectangle 42" o:spid="_x0000_s1200" style="position:absolute;left:7107;top:2280;width:47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" filled="f" stroked="f">
                                <v:textbox>
                                  <w:txbxContent>
                                    <w:p w14:paraId="0C337C9C" w14:textId="77777777" w:rsidR="00810559" w:rsidRPr="0042320A" w:rsidRDefault="00810559" w:rsidP="00DF5636">
                                      <w:pPr>
                                        <w:rPr>
                                          <w:sz w:val="22"/>
                                          <w:szCs w:val="22"/>
                                        </w:rPr>
                                      </w:pPr>
                                      <w:r>
                                        <w:rPr>
                                          <w:sz w:val="22"/>
                                          <w:szCs w:val="22"/>
                                        </w:rPr>
                                        <w:t>N</w:t>
                                      </w:r>
                                    </w:p>
                                  </w:txbxContent>
                                </v:textbox>
                              </v:rect>
                            </v:group>
                            <v:rect id="Rectangle 43" o:spid="_x0000_s1201" style="position:absolute;left:5870;top:1300;width:47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" filled="f" stroked="f">
                              <v:textbox>
                                <w:txbxContent>
                                  <w:p w14:paraId="6BED712F" w14:textId="77777777" w:rsidR="00810559" w:rsidRPr="0042320A" w:rsidRDefault="00810559" w:rsidP="00DF5636">
                                    <w:pPr>
                                      <w:rPr>
                                        <w:sz w:val="22"/>
                                        <w:szCs w:val="22"/>
                                      </w:rPr>
                                    </w:pPr>
                                    <w:r>
                                      <w:rPr>
                                        <w:sz w:val="22"/>
                                        <w:szCs w:val="22"/>
                                      </w:rPr>
                                      <w:t>I</w:t>
                                    </w:r>
                                  </w:p>
                                </w:txbxContent>
                              </v:textbox>
                            </v:rect>
                          </v:group>
                          <v:shape id="AutoShape 44" o:spid="_x0000_s1202" type="#_x0000_t123" style="position:absolute;left:6480;top:1320;width:170;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"/>
                          <v:rect id="Rectangle 45" o:spid="_x0000_s1203" style="position:absolute;left:6531;top:1166;width:50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" filled="f" stroked="f">
                            <v:textbox style="mso-fit-shape-to-text:t">
                              <w:txbxContent>
                                <w:p w14:paraId="404456ED" w14:textId="77777777" w:rsidR="00810559" w:rsidRPr="0042320A" w:rsidRDefault="00810559" w:rsidP="00DF5636">
                                  <w:pPr>
                                    <w:rPr>
                                      <w:sz w:val="22"/>
                                      <w:szCs w:val="22"/>
                                    </w:rPr>
                                  </w:pPr>
                                  <w:r w:rsidRPr="0042320A">
                                    <w:rPr>
                                      <w:position w:val="-4"/>
                                      <w:sz w:val="22"/>
                                      <w:szCs w:val="22"/>
                                    </w:rPr>
                                    <w:object w:dxaOrig="220" w:dyaOrig="300" w14:anchorId="0116225F">
                                      <v:shape id="_x0000_i1065" type="#_x0000_t75" style="width:10.75pt;height:15.05pt" o:ole="">
                                        <v:imagedata r:id="rId13" o:title=""/>
                                      </v:shape>
                                      <o:OLEObject Type="Embed" ProgID="Equation.DSMT4" ShapeID="_x0000_i1065" DrawAspect="Content" ObjectID="_1766423458" r:id="rId88"/>
                                    </w:object>
                                  </w:r>
                                </w:p>
                              </w:txbxContent>
                            </v:textbox>
                          </v:rect>
                        </v:group>
                        <v:shape id="AutoShape 46" o:spid="_x0000_s1204" type="#_x0000_t32" style="position:absolute;left:5831;top:6690;width:0;height:8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">
                          <v:stroke startarrow="oval" startarrowwidth="narrow" startarrowlength="short" endarrow="block"/>
                        </v:shape>
                        <v:shape id="AutoShape 47" o:spid="_x0000_s1205" type="#_x0000_t32" style="position:absolute;left:5831;top:6340;width:0;height: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">
                          <v:stroke endarrow="block"/>
                        </v:shape>
                        <v:shape id="AutoShape 48" o:spid="_x0000_s1206" type="#_x0000_t32" style="position:absolute;left:5180;top:6439;width:0;height:2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">
                          <v:stroke startarrow="oval" startarrowwidth="narrow" startarrowlength="short" endarrow="block"/>
                        </v:shape>
                        <v:shape id="AutoShape 49" o:spid="_x0000_s1207" type="#_x0000_t32" style="position:absolute;left:6610;top:6442;width:0;height:2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">
                          <v:stroke startarrow="oval" startarrowwidth="narrow" startarrowlength="short" endarrow="block"/>
                        </v:shape>
                      </v:group>
                      <v:rect id="Rectangle 50" o:spid="_x0000_s1208" style="position:absolute;left:5811;top:7190;width:489;height: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" filled="f" stroked="f">
                        <v:textbox style="mso-fit-shape-to-text:t">
                          <w:txbxContent>
                            <w:p w14:paraId="3A1855FE" w14:textId="77777777" w:rsidR="00810559" w:rsidRDefault="00810559" w:rsidP="00DF5636">
                              <w:r w:rsidRPr="00C24B2F">
                                <w:rPr>
                                  <w:position w:val="-4"/>
                                </w:rPr>
                                <w:object w:dxaOrig="200" w:dyaOrig="300" w14:anchorId="4931500E">
                                  <v:shape id="_x0000_i1067" type="#_x0000_t75" style="width:10.2pt;height:15.05pt" o:ole="">
                                    <v:imagedata r:id="rId81" o:title=""/>
                                  </v:shape>
                                  <o:OLEObject Type="Embed" ProgID="Equation.DSMT4" ShapeID="_x0000_i1067" DrawAspect="Content" ObjectID="_1766423459" r:id="rId89"/>
                                </w:object>
                              </w:r>
                            </w:p>
                          </w:txbxContent>
                        </v:textbox>
                      </v:rect>
                      <v:rect id="Rectangle 51" o:spid="_x0000_s1209" style="position:absolute;left:5101;top:6280;width:509;height: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" filled="f" stroked="f">
                        <v:textbox style="mso-fit-shape-to-text:t">
                          <w:txbxContent>
                            <w:p w14:paraId="0A41C80C" w14:textId="77777777" w:rsidR="00810559" w:rsidRDefault="00810559" w:rsidP="00DF5636">
                              <w:r w:rsidRPr="00C24B2F">
                                <w:rPr>
                                  <w:position w:val="-4"/>
                                </w:rPr>
                                <w:object w:dxaOrig="220" w:dyaOrig="300" w14:anchorId="03D9161D">
                                  <v:shape id="_x0000_i1069" type="#_x0000_t75" style="width:10.75pt;height:15.05pt" o:ole="">
                                    <v:imagedata r:id="rId83" o:title=""/>
                                  </v:shape>
                                  <o:OLEObject Type="Embed" ProgID="Equation.DSMT4" ShapeID="_x0000_i1069" DrawAspect="Content" ObjectID="_1766423460" r:id="rId90"/>
                                </w:object>
                              </w:r>
                            </w:p>
                          </w:txbxContent>
                        </v:textbox>
                      </v:rect>
                      <v:rect id="Rectangle 52" o:spid="_x0000_s1210" style="position:absolute;left:6521;top:6270;width:509;height: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" filled="f" stroked="f">
                        <v:textbox style="mso-fit-shape-to-text:t">
                          <w:txbxContent>
                            <w:p w14:paraId="6CB8ACFD" w14:textId="77777777" w:rsidR="00810559" w:rsidRDefault="00810559" w:rsidP="00DF5636">
                              <w:r w:rsidRPr="00C24B2F">
                                <w:rPr>
                                  <w:position w:val="-4"/>
                                </w:rPr>
                                <w:object w:dxaOrig="220" w:dyaOrig="300" w14:anchorId="3A31FA20">
                                  <v:shape id="_x0000_i1071" type="#_x0000_t75" style="width:10.75pt;height:15.05pt" o:ole="">
                                    <v:imagedata r:id="rId83" o:title=""/>
                                  </v:shape>
                                  <o:OLEObject Type="Embed" ProgID="Equation.DSMT4" ShapeID="_x0000_i1071" DrawAspect="Content" ObjectID="_1766423461" r:id="rId91"/>
                                </w:object>
                              </w:r>
                            </w:p>
                          </w:txbxContent>
                        </v:textbox>
                      </v:rect>
                      <v:rect id="Rectangle 53" o:spid="_x0000_s1211" style="position:absolute;left:5760;top:6195;width:489;height: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" filled="f" stroked="f">
                        <v:textbox style="mso-fit-shape-to-text:t">
                          <w:txbxContent>
                            <w:p w14:paraId="122AA503" w14:textId="77777777" w:rsidR="00810559" w:rsidRDefault="00810559" w:rsidP="00DF5636">
                              <w:r w:rsidRPr="00C24B2F">
                                <w:rPr>
                                  <w:position w:val="-4"/>
                                </w:rPr>
                                <w:object w:dxaOrig="200" w:dyaOrig="300" w14:anchorId="2A55822E">
                                  <v:shape id="_x0000_i1073" type="#_x0000_t75" style="width:10.2pt;height:15.05pt" o:ole="">
                                    <v:imagedata r:id="rId86" o:title=""/>
                                  </v:shape>
                                  <o:OLEObject Type="Embed" ProgID="Equation.DSMT4" ShapeID="_x0000_i1073" DrawAspect="Content" ObjectID="_1766423462" r:id="rId92"/>
                                </w:object>
                              </w:r>
                            </w:p>
                          </w:txbxContent>
                        </v:textbox>
                      </v:rect>
                    </v:group>
                  </w:pict>
                </mc:Fallback>
              </mc:AlternateContent>
            </w:r>
          </w:p>
          <w:p w14:paraId="453D94C7" w14:textId="77777777" w:rsidR="00DF5636" w:rsidRPr="00E1784D" w:rsidRDefault="00DF5636" w:rsidP="002E39C8">
            <w:pPr>
              <w:rPr>
                <w:sz w:val="26"/>
                <w:szCs w:val="26"/>
              </w:rPr>
            </w:pPr>
          </w:p>
          <w:p w14:paraId="66818124" w14:textId="77777777" w:rsidR="00DF5636" w:rsidRPr="00E1784D" w:rsidRDefault="00DF5636" w:rsidP="002E39C8">
            <w:pPr>
              <w:rPr>
                <w:sz w:val="26"/>
                <w:szCs w:val="26"/>
              </w:rPr>
            </w:pPr>
          </w:p>
          <w:p w14:paraId="11441CAB" w14:textId="77777777" w:rsidR="00DF5636" w:rsidRPr="00E1784D" w:rsidRDefault="00DF5636" w:rsidP="002E39C8">
            <w:pPr>
              <w:rPr>
                <w:sz w:val="26"/>
                <w:szCs w:val="26"/>
              </w:rPr>
            </w:pPr>
          </w:p>
          <w:p w14:paraId="7D0C96BF" w14:textId="77777777" w:rsidR="00DF5636" w:rsidRPr="00E1784D" w:rsidRDefault="00DF5636" w:rsidP="002E39C8">
            <w:pPr>
              <w:rPr>
                <w:sz w:val="26"/>
                <w:szCs w:val="26"/>
              </w:rPr>
            </w:pPr>
          </w:p>
          <w:p w14:paraId="67001A4A" w14:textId="77777777" w:rsidR="00DF5636" w:rsidRPr="00E1784D" w:rsidRDefault="00DF5636" w:rsidP="002E39C8">
            <w:pPr>
              <w:rPr>
                <w:sz w:val="26"/>
                <w:szCs w:val="26"/>
              </w:rPr>
            </w:pPr>
          </w:p>
          <w:p w14:paraId="09FD814C" w14:textId="77777777" w:rsidR="00DF5636" w:rsidRPr="00E1784D" w:rsidRDefault="00DF5636" w:rsidP="002E39C8">
            <w:pPr>
              <w:rPr>
                <w:sz w:val="26"/>
                <w:szCs w:val="26"/>
              </w:rPr>
            </w:pPr>
          </w:p>
          <w:p w14:paraId="5D55F01D" w14:textId="77777777" w:rsidR="00DF5636" w:rsidRPr="00E1784D" w:rsidRDefault="00DF5636" w:rsidP="002E39C8">
            <w:pPr>
              <w:rPr>
                <w:sz w:val="26"/>
                <w:szCs w:val="26"/>
              </w:rPr>
            </w:pPr>
          </w:p>
          <w:p w14:paraId="44E96885" w14:textId="77777777" w:rsidR="00DF5636" w:rsidRPr="00E1784D" w:rsidRDefault="00F25F49" w:rsidP="002E39C8">
            <w:pPr>
              <w:rPr>
                <w:sz w:val="26"/>
                <w:szCs w:val="26"/>
              </w:rPr>
            </w:pPr>
            <w:r w:rsidRPr="00E1784D">
              <w:rPr>
                <w:sz w:val="26"/>
                <w:szCs w:val="26"/>
              </w:rPr>
              <w:t>Vì đoạn dây dẫn nằm cân bằng nên ta có:</w:t>
            </w:r>
          </w:p>
          <w:p w14:paraId="495B83F1" w14:textId="77777777" w:rsidR="00F25F49" w:rsidRPr="00E1784D" w:rsidRDefault="00F25F49" w:rsidP="002E39C8">
            <w:pPr>
              <w:rPr>
                <w:sz w:val="26"/>
                <w:szCs w:val="26"/>
              </w:rPr>
            </w:pPr>
            <w:r w:rsidRPr="00E1784D">
              <w:rPr>
                <w:sz w:val="26"/>
                <w:szCs w:val="26"/>
              </w:rPr>
              <w:t>2.T + F = P</w:t>
            </w:r>
          </w:p>
          <w:p w14:paraId="56E19548" w14:textId="77777777" w:rsidR="00DF5636" w:rsidRPr="00E1784D" w:rsidRDefault="00F25F49" w:rsidP="002E39C8">
            <w:pPr>
              <w:rPr>
                <w:sz w:val="26"/>
                <w:szCs w:val="26"/>
              </w:rPr>
            </w:pPr>
            <w:r w:rsidRPr="00E1784D">
              <w:rPr>
                <w:sz w:val="26"/>
                <w:szCs w:val="26"/>
              </w:rPr>
              <w:t xml:space="preserve">=&gt; </w:t>
            </w:r>
            <w:r w:rsidRPr="00E1784D">
              <w:rPr>
                <w:position w:val="-24"/>
                <w:sz w:val="26"/>
                <w:szCs w:val="26"/>
              </w:rPr>
              <w:object w:dxaOrig="3680" w:dyaOrig="660" w14:anchorId="0AF17487">
                <v:shape id="_x0000_i1074" type="#_x0000_t75" style="width:183.75pt;height:32.8pt" o:ole="">
                  <v:imagedata r:id="rId93" o:title=""/>
                </v:shape>
                <o:OLEObject Type="Embed" ProgID="Equation.DSMT4" ShapeID="_x0000_i1074" DrawAspect="Content" ObjectID="_1766423402" r:id="rId94"/>
              </w:object>
            </w:r>
            <w:r w:rsidRPr="00E1784D">
              <w:rPr>
                <w:sz w:val="26"/>
                <w:szCs w:val="26"/>
              </w:rPr>
              <w:t>N</w:t>
            </w:r>
          </w:p>
        </w:tc>
        <w:tc>
          <w:tcPr>
            <w:tcW w:w="991" w:type="dxa"/>
            <w:vAlign w:val="center"/>
          </w:tcPr>
          <w:p w14:paraId="2728D81B" w14:textId="77777777" w:rsidR="00D739E3" w:rsidRPr="00E1784D" w:rsidRDefault="00D739E3" w:rsidP="002E39C8">
            <w:pPr>
              <w:ind w:right="-45"/>
              <w:jc w:val="center"/>
              <w:rPr>
                <w:sz w:val="26"/>
                <w:szCs w:val="26"/>
              </w:rPr>
            </w:pPr>
          </w:p>
          <w:p w14:paraId="64F73B54" w14:textId="77777777" w:rsidR="00EC6A26" w:rsidRPr="00E1784D" w:rsidRDefault="00EC6A26" w:rsidP="002E39C8">
            <w:pPr>
              <w:ind w:right="-45"/>
              <w:jc w:val="center"/>
              <w:rPr>
                <w:sz w:val="26"/>
                <w:szCs w:val="26"/>
              </w:rPr>
            </w:pPr>
          </w:p>
          <w:p w14:paraId="7BABF634" w14:textId="77777777" w:rsidR="00EC6A26" w:rsidRPr="00E1784D" w:rsidRDefault="00EC6A26" w:rsidP="002E39C8">
            <w:pPr>
              <w:ind w:right="-45"/>
              <w:jc w:val="center"/>
              <w:rPr>
                <w:sz w:val="26"/>
                <w:szCs w:val="26"/>
              </w:rPr>
            </w:pPr>
          </w:p>
          <w:p w14:paraId="0F11304A" w14:textId="77777777" w:rsidR="00EC6A26" w:rsidRPr="00E1784D" w:rsidRDefault="00EC6A26" w:rsidP="002E39C8">
            <w:pPr>
              <w:ind w:right="-45"/>
              <w:jc w:val="center"/>
              <w:rPr>
                <w:sz w:val="26"/>
                <w:szCs w:val="26"/>
              </w:rPr>
            </w:pPr>
          </w:p>
          <w:p w14:paraId="2176430D" w14:textId="77777777" w:rsidR="00B07310" w:rsidRPr="00E1784D" w:rsidRDefault="00B07310" w:rsidP="002E39C8">
            <w:pPr>
              <w:ind w:right="-45"/>
              <w:jc w:val="center"/>
              <w:rPr>
                <w:sz w:val="26"/>
                <w:szCs w:val="26"/>
              </w:rPr>
            </w:pPr>
            <w:r w:rsidRPr="00E1784D">
              <w:rPr>
                <w:sz w:val="26"/>
                <w:szCs w:val="26"/>
              </w:rPr>
              <w:t>0,25</w:t>
            </w:r>
          </w:p>
          <w:p w14:paraId="50F71E17" w14:textId="77777777" w:rsidR="00B07310" w:rsidRPr="00E1784D" w:rsidRDefault="00B07310" w:rsidP="002E39C8">
            <w:pPr>
              <w:ind w:right="-45"/>
              <w:jc w:val="center"/>
              <w:rPr>
                <w:sz w:val="26"/>
                <w:szCs w:val="26"/>
              </w:rPr>
            </w:pPr>
          </w:p>
          <w:p w14:paraId="334A466D" w14:textId="77777777" w:rsidR="00B07310" w:rsidRPr="00E1784D" w:rsidRDefault="00B07310" w:rsidP="002E39C8">
            <w:pPr>
              <w:ind w:right="-45"/>
              <w:jc w:val="center"/>
              <w:rPr>
                <w:sz w:val="26"/>
                <w:szCs w:val="26"/>
              </w:rPr>
            </w:pPr>
          </w:p>
          <w:p w14:paraId="437C96EB" w14:textId="77777777" w:rsidR="00B07310" w:rsidRPr="00E1784D" w:rsidRDefault="00B07310" w:rsidP="002E39C8">
            <w:pPr>
              <w:ind w:right="-45"/>
              <w:jc w:val="center"/>
              <w:rPr>
                <w:sz w:val="26"/>
                <w:szCs w:val="26"/>
              </w:rPr>
            </w:pPr>
          </w:p>
          <w:p w14:paraId="1DB68E9D" w14:textId="77777777" w:rsidR="00B07310" w:rsidRPr="00E1784D" w:rsidRDefault="00B07310" w:rsidP="002E39C8">
            <w:pPr>
              <w:ind w:right="-45"/>
              <w:jc w:val="center"/>
              <w:rPr>
                <w:sz w:val="26"/>
                <w:szCs w:val="26"/>
              </w:rPr>
            </w:pPr>
          </w:p>
          <w:p w14:paraId="7F89DD52" w14:textId="77777777" w:rsidR="00B07310" w:rsidRPr="00E1784D" w:rsidRDefault="00B07310" w:rsidP="002E39C8">
            <w:pPr>
              <w:ind w:right="-45"/>
              <w:jc w:val="center"/>
              <w:rPr>
                <w:sz w:val="26"/>
                <w:szCs w:val="26"/>
              </w:rPr>
            </w:pPr>
          </w:p>
          <w:p w14:paraId="66FC8D25" w14:textId="77777777" w:rsidR="00B07310" w:rsidRPr="00E1784D" w:rsidRDefault="00B07310" w:rsidP="002E39C8">
            <w:pPr>
              <w:ind w:right="-45"/>
              <w:jc w:val="center"/>
              <w:rPr>
                <w:sz w:val="26"/>
                <w:szCs w:val="26"/>
              </w:rPr>
            </w:pPr>
          </w:p>
          <w:p w14:paraId="01BFB61D" w14:textId="77777777" w:rsidR="00B07310" w:rsidRPr="00E1784D" w:rsidRDefault="00B07310" w:rsidP="002E39C8">
            <w:pPr>
              <w:ind w:right="-45"/>
              <w:jc w:val="center"/>
              <w:rPr>
                <w:sz w:val="26"/>
                <w:szCs w:val="26"/>
              </w:rPr>
            </w:pPr>
            <w:r w:rsidRPr="00E1784D">
              <w:rPr>
                <w:sz w:val="26"/>
                <w:szCs w:val="26"/>
              </w:rPr>
              <w:t>0,25</w:t>
            </w:r>
          </w:p>
        </w:tc>
      </w:tr>
      <w:tr w:rsidR="00DF5636" w:rsidRPr="00E1784D" w14:paraId="579C589F" w14:textId="77777777" w:rsidTr="002E39C8">
        <w:tc>
          <w:tcPr>
            <w:tcW w:w="714" w:type="dxa"/>
            <w:tcBorders>
              <w:top w:val="nil"/>
            </w:tcBorders>
            <w:vAlign w:val="center"/>
          </w:tcPr>
          <w:p w14:paraId="285284A4" w14:textId="77777777" w:rsidR="00DF5636" w:rsidRPr="00E1784D" w:rsidRDefault="00DF5636" w:rsidP="002E39C8">
            <w:pPr>
              <w:ind w:left="-108" w:right="-245"/>
              <w:jc w:val="center"/>
              <w:rPr>
                <w:sz w:val="26"/>
                <w:szCs w:val="26"/>
              </w:rPr>
            </w:pPr>
          </w:p>
        </w:tc>
        <w:tc>
          <w:tcPr>
            <w:tcW w:w="846" w:type="dxa"/>
            <w:vAlign w:val="center"/>
          </w:tcPr>
          <w:p w14:paraId="00B74A7E" w14:textId="77777777" w:rsidR="00DF5636" w:rsidRPr="00E1784D" w:rsidRDefault="00F25F49" w:rsidP="002E39C8">
            <w:pPr>
              <w:ind w:left="29" w:right="-392"/>
              <w:jc w:val="center"/>
              <w:rPr>
                <w:sz w:val="26"/>
                <w:szCs w:val="26"/>
              </w:rPr>
            </w:pPr>
            <w:r w:rsidRPr="00E1784D">
              <w:rPr>
                <w:sz w:val="26"/>
                <w:szCs w:val="26"/>
              </w:rPr>
              <w:t>1.b</w:t>
            </w:r>
          </w:p>
        </w:tc>
        <w:tc>
          <w:tcPr>
            <w:tcW w:w="8363" w:type="dxa"/>
          </w:tcPr>
          <w:p w14:paraId="12B17F1F" w14:textId="77777777" w:rsidR="00DF5636" w:rsidRPr="00E1784D" w:rsidRDefault="00596B39" w:rsidP="002E39C8">
            <w:pPr>
              <w:rPr>
                <w:sz w:val="26"/>
                <w:szCs w:val="26"/>
              </w:rPr>
            </w:pPr>
            <w:r w:rsidRPr="00E1784D">
              <w:rPr>
                <w:sz w:val="26"/>
                <w:szCs w:val="26"/>
              </w:rPr>
              <w:t xml:space="preserve">Khi cả 2 dây dẫn bị cắt đứt </w:t>
            </w:r>
            <w:r w:rsidR="00727F6E" w:rsidRPr="00E1784D">
              <w:rPr>
                <w:sz w:val="26"/>
                <w:szCs w:val="26"/>
              </w:rPr>
              <w:t>thì lực căng dây bị mất đi và lúc này vật sẽ chuyển động xuống dưới với gia tốc</w:t>
            </w:r>
          </w:p>
          <w:p w14:paraId="3E667658" w14:textId="77777777" w:rsidR="00727F6E" w:rsidRPr="00E1784D" w:rsidRDefault="00CE4B73" w:rsidP="002E39C8">
            <w:pPr>
              <w:rPr>
                <w:sz w:val="26"/>
                <w:szCs w:val="26"/>
              </w:rPr>
            </w:pPr>
            <w:r w:rsidRPr="00E1784D">
              <w:rPr>
                <w:position w:val="-24"/>
                <w:sz w:val="26"/>
                <w:szCs w:val="26"/>
              </w:rPr>
              <w:object w:dxaOrig="1880" w:dyaOrig="620" w14:anchorId="6C100567">
                <v:shape id="_x0000_i1075" type="#_x0000_t75" style="width:94.05pt;height:31.15pt" o:ole="">
                  <v:imagedata r:id="rId95" o:title=""/>
                </v:shape>
                <o:OLEObject Type="Embed" ProgID="Equation.DSMT4" ShapeID="_x0000_i1075" DrawAspect="Content" ObjectID="_1766423403" r:id="rId96"/>
              </w:object>
            </w:r>
          </w:p>
        </w:tc>
        <w:tc>
          <w:tcPr>
            <w:tcW w:w="991" w:type="dxa"/>
            <w:vAlign w:val="center"/>
          </w:tcPr>
          <w:p w14:paraId="7BD6E824" w14:textId="77777777" w:rsidR="00CE4B73" w:rsidRPr="00E1784D" w:rsidRDefault="00CE4B73" w:rsidP="002E39C8">
            <w:pPr>
              <w:ind w:right="-45"/>
              <w:jc w:val="center"/>
              <w:rPr>
                <w:sz w:val="26"/>
                <w:szCs w:val="26"/>
              </w:rPr>
            </w:pPr>
          </w:p>
          <w:p w14:paraId="7E94B140" w14:textId="77777777" w:rsidR="00CE4B73" w:rsidRPr="00E1784D" w:rsidRDefault="00CE4B73" w:rsidP="002E39C8">
            <w:pPr>
              <w:ind w:right="-45"/>
              <w:jc w:val="center"/>
              <w:rPr>
                <w:sz w:val="26"/>
                <w:szCs w:val="26"/>
              </w:rPr>
            </w:pPr>
          </w:p>
          <w:p w14:paraId="2960CDFA" w14:textId="77777777" w:rsidR="00CE4B73" w:rsidRPr="00E1784D" w:rsidRDefault="00CE4B73" w:rsidP="002E39C8">
            <w:pPr>
              <w:ind w:right="-45"/>
              <w:jc w:val="center"/>
              <w:rPr>
                <w:sz w:val="26"/>
                <w:szCs w:val="26"/>
              </w:rPr>
            </w:pPr>
          </w:p>
          <w:p w14:paraId="01CAAEB0" w14:textId="77777777" w:rsidR="00CE4B73" w:rsidRPr="00E1784D" w:rsidRDefault="00CE4B73" w:rsidP="002E39C8">
            <w:pPr>
              <w:ind w:right="-45"/>
              <w:jc w:val="center"/>
              <w:rPr>
                <w:sz w:val="26"/>
                <w:szCs w:val="26"/>
              </w:rPr>
            </w:pPr>
            <w:r w:rsidRPr="00E1784D">
              <w:rPr>
                <w:sz w:val="26"/>
                <w:szCs w:val="26"/>
              </w:rPr>
              <w:t>0,5</w:t>
            </w:r>
          </w:p>
        </w:tc>
      </w:tr>
      <w:tr w:rsidR="00DF5636" w:rsidRPr="00E1784D" w14:paraId="2CAFE857" w14:textId="77777777" w:rsidTr="002E39C8">
        <w:tc>
          <w:tcPr>
            <w:tcW w:w="714" w:type="dxa"/>
            <w:vAlign w:val="center"/>
          </w:tcPr>
          <w:p w14:paraId="2400BEEE" w14:textId="77777777" w:rsidR="00DF5636" w:rsidRPr="00E1784D" w:rsidRDefault="00DF5636" w:rsidP="002E39C8">
            <w:pPr>
              <w:ind w:left="-108" w:right="-245"/>
              <w:jc w:val="center"/>
              <w:rPr>
                <w:sz w:val="26"/>
                <w:szCs w:val="26"/>
              </w:rPr>
            </w:pPr>
          </w:p>
        </w:tc>
        <w:tc>
          <w:tcPr>
            <w:tcW w:w="846" w:type="dxa"/>
            <w:vAlign w:val="center"/>
          </w:tcPr>
          <w:p w14:paraId="4BA981E8" w14:textId="77777777" w:rsidR="00DF5636" w:rsidRPr="00E1784D" w:rsidRDefault="00A623BE" w:rsidP="002E39C8">
            <w:pPr>
              <w:ind w:left="29" w:right="-392"/>
              <w:jc w:val="center"/>
              <w:rPr>
                <w:sz w:val="26"/>
                <w:szCs w:val="26"/>
              </w:rPr>
            </w:pPr>
            <w:r w:rsidRPr="00E1784D">
              <w:rPr>
                <w:sz w:val="26"/>
                <w:szCs w:val="26"/>
              </w:rPr>
              <w:t>2.a</w:t>
            </w:r>
          </w:p>
        </w:tc>
        <w:tc>
          <w:tcPr>
            <w:tcW w:w="8363" w:type="dxa"/>
          </w:tcPr>
          <w:p w14:paraId="40E98C21" w14:textId="77777777" w:rsidR="00DF5636" w:rsidRPr="00E1784D" w:rsidRDefault="00A623BE" w:rsidP="002E39C8">
            <w:pPr>
              <w:spacing w:line="288" w:lineRule="auto"/>
              <w:rPr>
                <w:sz w:val="26"/>
                <w:szCs w:val="26"/>
              </w:rPr>
            </w:pPr>
            <w:r w:rsidRPr="00E1784D">
              <w:rPr>
                <w:noProof/>
                <w:sz w:val="26"/>
                <w:szCs w:val="26"/>
                <w:lang w:val="vi-VN" w:eastAsia="vi-VN"/>
              </w:rPr>
              <mc:AlternateContent>
                <mc:Choice Requires="wpg">
                  <w:drawing>
                    <wp:anchor distT="0" distB="0" distL="114300" distR="114300" simplePos="0" relativeHeight="251761664" behindDoc="0" locked="0" layoutInCell="1" allowOverlap="1" wp14:anchorId="3DAC409F" wp14:editId="1437E583">
                      <wp:simplePos x="0" y="0"/>
                      <wp:positionH relativeFrom="column">
                        <wp:posOffset>3744595</wp:posOffset>
                      </wp:positionH>
                      <wp:positionV relativeFrom="paragraph">
                        <wp:posOffset>25400</wp:posOffset>
                      </wp:positionV>
                      <wp:extent cx="1490980" cy="1066165"/>
                      <wp:effectExtent l="1270" t="0" r="3175" b="14605"/>
                      <wp:wrapSquare wrapText="bothSides"/>
                      <wp:docPr id="167"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980" cy="1066165"/>
                                <a:chOff x="8708" y="1314"/>
                                <a:chExt cx="2348" cy="1679"/>
                              </a:xfrm>
                            </wpg:grpSpPr>
                            <wps:wsp>
                              <wps:cNvPr id="168" name="Rectangle 68"/>
                              <wps:cNvSpPr>
                                <a:spLocks noChangeArrowheads="1"/>
                              </wps:cNvSpPr>
                              <wps:spPr bwMode="auto">
                                <a:xfrm>
                                  <a:off x="9659" y="1696"/>
                                  <a:ext cx="653" cy="15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9" name="Line 69"/>
                              <wps:cNvCnPr>
                                <a:cxnSpLocks noChangeShapeType="1"/>
                              </wps:cNvCnPr>
                              <wps:spPr bwMode="auto">
                                <a:xfrm>
                                  <a:off x="10312" y="1764"/>
                                  <a:ext cx="3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 name="Line 70"/>
                              <wps:cNvCnPr>
                                <a:cxnSpLocks noChangeShapeType="1"/>
                              </wps:cNvCnPr>
                              <wps:spPr bwMode="auto">
                                <a:xfrm>
                                  <a:off x="9169" y="1751"/>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1" name="Line 71"/>
                              <wps:cNvCnPr>
                                <a:cxnSpLocks noChangeShapeType="1"/>
                              </wps:cNvCnPr>
                              <wps:spPr bwMode="auto">
                                <a:xfrm>
                                  <a:off x="10642" y="1764"/>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Line 72"/>
                              <wps:cNvCnPr>
                                <a:cxnSpLocks noChangeShapeType="1"/>
                              </wps:cNvCnPr>
                              <wps:spPr bwMode="auto">
                                <a:xfrm flipH="1">
                                  <a:off x="9169" y="1764"/>
                                  <a:ext cx="4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 name="Line 73"/>
                              <wps:cNvCnPr>
                                <a:cxnSpLocks noChangeShapeType="1"/>
                              </wps:cNvCnPr>
                              <wps:spPr bwMode="auto">
                                <a:xfrm>
                                  <a:off x="9006" y="2754"/>
                                  <a:ext cx="179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4" name="Text Box 74"/>
                              <wps:cNvSpPr txBox="1">
                                <a:spLocks noChangeArrowheads="1"/>
                              </wps:cNvSpPr>
                              <wps:spPr bwMode="auto">
                                <a:xfrm>
                                  <a:off x="8708" y="2297"/>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EDE18" w14:textId="77777777" w:rsidR="00810559" w:rsidRDefault="00810559" w:rsidP="00A623BE">
                                    <w:pPr>
                                      <w:jc w:val="center"/>
                                    </w:pPr>
                                    <w:r>
                                      <w:t>A</w:t>
                                    </w:r>
                                  </w:p>
                                </w:txbxContent>
                              </wps:txbx>
                              <wps:bodyPr rot="0" vert="horz" wrap="square" lIns="91440" tIns="45720" rIns="91440" bIns="45720" anchor="t" anchorCtr="0" upright="1">
                                <a:noAutofit/>
                              </wps:bodyPr>
                            </wps:wsp>
                            <wps:wsp>
                              <wps:cNvPr id="175" name="Text Box 75"/>
                              <wps:cNvSpPr txBox="1">
                                <a:spLocks noChangeArrowheads="1"/>
                              </wps:cNvSpPr>
                              <wps:spPr bwMode="auto">
                                <a:xfrm>
                                  <a:off x="10566" y="2311"/>
                                  <a:ext cx="4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EEA1D" w14:textId="77777777" w:rsidR="00810559" w:rsidRDefault="00810559" w:rsidP="00A623BE">
                                    <w:pPr>
                                      <w:jc w:val="center"/>
                                    </w:pPr>
                                    <w:r>
                                      <w:t>B</w:t>
                                    </w:r>
                                  </w:p>
                                </w:txbxContent>
                              </wps:txbx>
                              <wps:bodyPr rot="0" vert="horz" wrap="square" lIns="91440" tIns="45720" rIns="91440" bIns="45720" anchor="t" anchorCtr="0" upright="1">
                                <a:noAutofit/>
                              </wps:bodyPr>
                            </wps:wsp>
                            <wps:wsp>
                              <wps:cNvPr id="176" name="Text Box 76"/>
                              <wps:cNvSpPr txBox="1">
                                <a:spLocks noChangeArrowheads="1"/>
                              </wps:cNvSpPr>
                              <wps:spPr bwMode="auto">
                                <a:xfrm>
                                  <a:off x="9762" y="1314"/>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138157" w14:textId="77777777" w:rsidR="00810559" w:rsidRDefault="00810559" w:rsidP="00A623BE">
                                    <w:pPr>
                                      <w:jc w:val="center"/>
                                    </w:pPr>
                                    <w:r>
                                      <w:t>R</w:t>
                                    </w:r>
                                  </w:p>
                                </w:txbxContent>
                              </wps:txbx>
                              <wps:bodyPr rot="0" vert="horz" wrap="square" lIns="91440" tIns="45720" rIns="91440" bIns="45720" anchor="t" anchorCtr="0" upright="1">
                                <a:noAutofit/>
                              </wps:bodyPr>
                            </wps:wsp>
                            <wps:wsp>
                              <wps:cNvPr id="177" name="Text Box 77"/>
                              <wps:cNvSpPr txBox="1">
                                <a:spLocks noChangeArrowheads="1"/>
                              </wps:cNvSpPr>
                              <wps:spPr bwMode="auto">
                                <a:xfrm>
                                  <a:off x="9915" y="1980"/>
                                  <a:ext cx="627"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01003" w14:textId="77777777" w:rsidR="00810559" w:rsidRDefault="00810559" w:rsidP="00A623BE">
                                    <w:pPr>
                                      <w:jc w:val="center"/>
                                      <w:rPr>
                                        <w:b/>
                                        <w:bCs/>
                                      </w:rPr>
                                    </w:pPr>
                                    <w:r>
                                      <w:rPr>
                                        <w:b/>
                                        <w:bCs/>
                                        <w:sz w:val="18"/>
                                      </w:rPr>
                                      <w:sym w:font="Symbol" w:char="F0B7"/>
                                    </w:r>
                                  </w:p>
                                </w:txbxContent>
                              </wps:txbx>
                              <wps:bodyPr rot="0" vert="horz" wrap="square" lIns="91440" tIns="45720" rIns="91440" bIns="45720" anchor="t" anchorCtr="0" upright="1">
                                <a:noAutofit/>
                              </wps:bodyPr>
                            </wps:wsp>
                            <wps:wsp>
                              <wps:cNvPr id="178" name="Oval 78"/>
                              <wps:cNvSpPr>
                                <a:spLocks noChangeArrowheads="1"/>
                              </wps:cNvSpPr>
                              <wps:spPr bwMode="auto">
                                <a:xfrm>
                                  <a:off x="10082" y="2034"/>
                                  <a:ext cx="277" cy="26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Text Box 79"/>
                              <wps:cNvSpPr txBox="1">
                                <a:spLocks noChangeArrowheads="1"/>
                              </wps:cNvSpPr>
                              <wps:spPr bwMode="auto">
                                <a:xfrm>
                                  <a:off x="9971" y="2244"/>
                                  <a:ext cx="52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FA830" w14:textId="77777777" w:rsidR="00810559" w:rsidRPr="008F6DBB" w:rsidRDefault="00810559" w:rsidP="00A623BE">
                                    <w:pPr>
                                      <w:jc w:val="center"/>
                                      <w:rPr>
                                        <w:b/>
                                        <w:bCs/>
                                      </w:rPr>
                                    </w:pPr>
                                    <w:r w:rsidRPr="008F6DBB">
                                      <w:rPr>
                                        <w:b/>
                                        <w:bCs/>
                                        <w:position w:val="-4"/>
                                      </w:rPr>
                                      <w:object w:dxaOrig="240" w:dyaOrig="320" w14:anchorId="2D6FEF69">
                                        <v:shape id="_x0000_i1077" type="#_x0000_t75" style="width:11.8pt;height:16.1pt" o:ole="">
                                          <v:imagedata r:id="rId29" o:title=""/>
                                        </v:shape>
                                        <o:OLEObject Type="Embed" ProgID="Equation.DSMT4" ShapeID="_x0000_i1077" DrawAspect="Content" ObjectID="_1766423463" r:id="rId97"/>
                                      </w:object>
                                    </w:r>
                                  </w:p>
                                </w:txbxContent>
                              </wps:txbx>
                              <wps:bodyPr rot="0" vert="horz" wrap="none" lIns="91440" tIns="45720" rIns="91440" bIns="45720" anchor="t" anchorCtr="0" upright="1">
                                <a:spAutoFit/>
                              </wps:bodyPr>
                            </wps:wsp>
                            <wpg:grpSp>
                              <wpg:cNvPr id="180" name="Group 80"/>
                              <wpg:cNvGrpSpPr>
                                <a:grpSpLocks/>
                              </wpg:cNvGrpSpPr>
                              <wpg:grpSpPr bwMode="auto">
                                <a:xfrm>
                                  <a:off x="9436" y="2019"/>
                                  <a:ext cx="277" cy="267"/>
                                  <a:chOff x="9436" y="2109"/>
                                  <a:chExt cx="277" cy="267"/>
                                </a:xfrm>
                              </wpg:grpSpPr>
                              <wps:wsp>
                                <wps:cNvPr id="181" name="Oval 81"/>
                                <wps:cNvSpPr>
                                  <a:spLocks noChangeArrowheads="1"/>
                                </wps:cNvSpPr>
                                <wps:spPr bwMode="auto">
                                  <a:xfrm>
                                    <a:off x="9436" y="2109"/>
                                    <a:ext cx="277" cy="26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Line 82"/>
                                <wps:cNvCnPr>
                                  <a:cxnSpLocks noChangeShapeType="1"/>
                                </wps:cNvCnPr>
                                <wps:spPr bwMode="auto">
                                  <a:xfrm>
                                    <a:off x="9442" y="2244"/>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Freeform 83"/>
                                <wps:cNvSpPr>
                                  <a:spLocks/>
                                </wps:cNvSpPr>
                                <wps:spPr bwMode="auto">
                                  <a:xfrm>
                                    <a:off x="9573" y="2109"/>
                                    <a:ext cx="2" cy="267"/>
                                  </a:xfrm>
                                  <a:custGeom>
                                    <a:avLst/>
                                    <a:gdLst>
                                      <a:gd name="T0" fmla="*/ 0 w 2"/>
                                      <a:gd name="T1" fmla="*/ 0 h 267"/>
                                      <a:gd name="T2" fmla="*/ 2 w 2"/>
                                      <a:gd name="T3" fmla="*/ 267 h 267"/>
                                    </a:gdLst>
                                    <a:ahLst/>
                                    <a:cxnLst>
                                      <a:cxn ang="0">
                                        <a:pos x="T0" y="T1"/>
                                      </a:cxn>
                                      <a:cxn ang="0">
                                        <a:pos x="T2" y="T3"/>
                                      </a:cxn>
                                    </a:cxnLst>
                                    <a:rect l="0" t="0" r="r" b="b"/>
                                    <a:pathLst>
                                      <a:path w="2" h="267">
                                        <a:moveTo>
                                          <a:pt x="0" y="0"/>
                                        </a:moveTo>
                                        <a:lnTo>
                                          <a:pt x="2" y="26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4" name="Line 84"/>
                              <wps:cNvCnPr>
                                <a:cxnSpLocks noChangeShapeType="1"/>
                              </wps:cNvCnPr>
                              <wps:spPr bwMode="auto">
                                <a:xfrm>
                                  <a:off x="9208" y="1764"/>
                                  <a:ext cx="335"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85" name="Text Box 85"/>
                              <wps:cNvSpPr txBox="1">
                                <a:spLocks noChangeArrowheads="1"/>
                              </wps:cNvSpPr>
                              <wps:spPr bwMode="auto">
                                <a:xfrm>
                                  <a:off x="9242" y="2244"/>
                                  <a:ext cx="58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4FE34" w14:textId="77777777" w:rsidR="00810559" w:rsidRPr="008F6DBB" w:rsidRDefault="00810559" w:rsidP="00A623BE">
                                    <w:pPr>
                                      <w:jc w:val="center"/>
                                      <w:rPr>
                                        <w:b/>
                                        <w:bCs/>
                                      </w:rPr>
                                    </w:pPr>
                                    <w:r w:rsidRPr="00B61EFD">
                                      <w:rPr>
                                        <w:b/>
                                        <w:bCs/>
                                        <w:position w:val="-12"/>
                                      </w:rPr>
                                      <w:object w:dxaOrig="300" w:dyaOrig="400" w14:anchorId="3A405AAC">
                                        <v:shape id="_x0000_i1079" type="#_x0000_t75" style="width:15.05pt;height:19.9pt" o:ole="">
                                          <v:imagedata r:id="rId98" o:title=""/>
                                        </v:shape>
                                        <o:OLEObject Type="Embed" ProgID="Equation.DSMT4" ShapeID="_x0000_i1079" DrawAspect="Content" ObjectID="_1766423464" r:id="rId99"/>
                                      </w:object>
                                    </w:r>
                                  </w:p>
                                </w:txbxContent>
                              </wps:txbx>
                              <wps:bodyPr rot="0" vert="horz" wrap="none" lIns="91440" tIns="45720" rIns="91440" bIns="45720" anchor="t" anchorCtr="0" upright="1">
                                <a:spAutoFit/>
                              </wps:bodyPr>
                            </wps:wsp>
                            <wps:wsp>
                              <wps:cNvPr id="186" name="Text Box 86"/>
                              <wps:cNvSpPr txBox="1">
                                <a:spLocks noChangeArrowheads="1"/>
                              </wps:cNvSpPr>
                              <wps:spPr bwMode="auto">
                                <a:xfrm>
                                  <a:off x="9235" y="1329"/>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76370" w14:textId="77777777" w:rsidR="00810559" w:rsidRDefault="00810559" w:rsidP="00A623BE">
                                    <w:pPr>
                                      <w:jc w:val="center"/>
                                    </w:pPr>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AC409F" id="Group 167" o:spid="_x0000_s1212" style="position:absolute;margin-left:294.85pt;margin-top:2pt;width:117.4pt;height:83.95pt;z-index:251761664" coordorigin="8708,1314" coordsize="2348,1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">
                      <v:rect id="Rectangle 68" o:spid="_x0000_s1213" style="position:absolute;left:9659;top:1696;width:65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" strokeweight="1.5pt"/>
                      <v:line id="Line 69" o:spid="_x0000_s1214" style="position:absolute;visibility:visible;mso-wrap-style:square" from="10312,1764" to="10639,1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" strokeweight="1.5pt"/>
                      <v:line id="Line 70" o:spid="_x0000_s1215" style="position:absolute;visibility:visible;mso-wrap-style:square" from="9169,1751" to="9169,2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" strokeweight="1.5pt"/>
                      <v:line id="Line 71" o:spid="_x0000_s1216" style="position:absolute;visibility:visible;mso-wrap-style:square" from="10642,1764" to="10642,2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" strokeweight="1.5pt"/>
                      <v:line id="Line 72" o:spid="_x0000_s1217" style="position:absolute;flip:x;visibility:visible;mso-wrap-style:square" from="9169,1764" to="9659,1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" strokeweight="1.5pt"/>
                      <v:line id="Line 73" o:spid="_x0000_s1218" style="position:absolute;visibility:visible;mso-wrap-style:square" from="9006,2754" to="1080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" strokeweight="2.25pt"/>
                      <v:shape id="Text Box 74" o:spid="_x0000_s1219" type="#_x0000_t202" style="position:absolute;left:8708;top:2297;width:490;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406EDE18" w14:textId="77777777" w:rsidR="00810559" w:rsidRDefault="00810559" w:rsidP="00A623BE">
                              <w:pPr>
                                <w:jc w:val="center"/>
                              </w:pPr>
                              <w:r>
                                <w:t>A</w:t>
                              </w:r>
                            </w:p>
                          </w:txbxContent>
                        </v:textbox>
                      </v:shape>
                      <v:shape id="Text Box 75" o:spid="_x0000_s1220" type="#_x0000_t202" style="position:absolute;left:10566;top:2311;width:49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725EEA1D" w14:textId="77777777" w:rsidR="00810559" w:rsidRDefault="00810559" w:rsidP="00A623BE">
                              <w:pPr>
                                <w:jc w:val="center"/>
                              </w:pPr>
                              <w:r>
                                <w:t>B</w:t>
                              </w:r>
                            </w:p>
                          </w:txbxContent>
                        </v:textbox>
                      </v:shape>
                      <v:shape id="Text Box 76" o:spid="_x0000_s1221" type="#_x0000_t202" style="position:absolute;left:9762;top:1314;width:490;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14:paraId="75138157" w14:textId="77777777" w:rsidR="00810559" w:rsidRDefault="00810559" w:rsidP="00A623BE">
                              <w:pPr>
                                <w:jc w:val="center"/>
                              </w:pPr>
                              <w:r>
                                <w:t>R</w:t>
                              </w:r>
                            </w:p>
                          </w:txbxContent>
                        </v:textbox>
                      </v:shape>
                      <v:shape id="Text Box 77" o:spid="_x0000_s1222" type="#_x0000_t202" style="position:absolute;left:9915;top:1980;width:627;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61901003" w14:textId="77777777" w:rsidR="00810559" w:rsidRDefault="00810559" w:rsidP="00A623BE">
                              <w:pPr>
                                <w:jc w:val="center"/>
                                <w:rPr>
                                  <w:b/>
                                  <w:bCs/>
                                </w:rPr>
                              </w:pPr>
                              <w:r>
                                <w:rPr>
                                  <w:b/>
                                  <w:bCs/>
                                  <w:sz w:val="18"/>
                                </w:rPr>
                                <w:sym w:font="Symbol" w:char="F0B7"/>
                              </w:r>
                            </w:p>
                          </w:txbxContent>
                        </v:textbox>
                      </v:shape>
                      <v:oval id="Oval 78" o:spid="_x0000_s1223" style="position:absolute;left:10082;top:2034;width:277;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" filled="f" strokeweight="1.5pt"/>
                      <v:shape id="Text Box 79" o:spid="_x0000_s1224" type="#_x0000_t202" style="position:absolute;left:9971;top:2244;width:529;height: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" filled="f" stroked="f">
                        <v:textbox style="mso-fit-shape-to-text:t">
                          <w:txbxContent>
                            <w:p w14:paraId="50FFA830" w14:textId="77777777" w:rsidR="00810559" w:rsidRPr="008F6DBB" w:rsidRDefault="00810559" w:rsidP="00A623BE">
                              <w:pPr>
                                <w:jc w:val="center"/>
                                <w:rPr>
                                  <w:b/>
                                  <w:bCs/>
                                </w:rPr>
                              </w:pPr>
                              <w:r w:rsidRPr="008F6DBB">
                                <w:rPr>
                                  <w:b/>
                                  <w:bCs/>
                                  <w:position w:val="-4"/>
                                </w:rPr>
                                <w:object w:dxaOrig="240" w:dyaOrig="320" w14:anchorId="2D6FEF69">
                                  <v:shape id="_x0000_i1077" type="#_x0000_t75" style="width:11.8pt;height:16.1pt" o:ole="">
                                    <v:imagedata r:id="rId29" o:title=""/>
                                  </v:shape>
                                  <o:OLEObject Type="Embed" ProgID="Equation.DSMT4" ShapeID="_x0000_i1077" DrawAspect="Content" ObjectID="_1766423463" r:id="rId100"/>
                                </w:object>
                              </w:r>
                            </w:p>
                          </w:txbxContent>
                        </v:textbox>
                      </v:shape>
                      <v:group id="Group 80" o:spid="_x0000_s1225" style="position:absolute;left:9436;top:2019;width:277;height:267" coordorigin="9436,2109" coordsize="27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oval id="Oval 81" o:spid="_x0000_s1226" style="position:absolute;left:9436;top:2109;width:277;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" filled="f" strokeweight="1.5pt"/>
                        <v:line id="Line 82" o:spid="_x0000_s1227" style="position:absolute;visibility:visible;mso-wrap-style:square" from="9442,2244" to="9710,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shape id="Freeform 83" o:spid="_x0000_s1228" style="position:absolute;left:9573;top:2109;width:2;height:267;visibility:visible;mso-wrap-style:square;v-text-anchor:top" coordsize="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" path="m,l2,267e" filled="f">
                          <v:path arrowok="t" o:connecttype="custom" o:connectlocs="0,0;2,267" o:connectangles="0,0"/>
                        </v:shape>
                      </v:group>
                      <v:line id="Line 84" o:spid="_x0000_s1229" style="position:absolute;visibility:visible;mso-wrap-style:square" from="9208,1764" to="9543,1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">
                        <v:stroke endarrow="open" endarrowwidth="narrow"/>
                      </v:line>
                      <v:shape id="Text Box 85" o:spid="_x0000_s1230" type="#_x0000_t202" style="position:absolute;left:9242;top:2244;width:58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" filled="f" stroked="f">
                        <v:textbox style="mso-fit-shape-to-text:t">
                          <w:txbxContent>
                            <w:p w14:paraId="1D64FE34" w14:textId="77777777" w:rsidR="00810559" w:rsidRPr="008F6DBB" w:rsidRDefault="00810559" w:rsidP="00A623BE">
                              <w:pPr>
                                <w:jc w:val="center"/>
                                <w:rPr>
                                  <w:b/>
                                  <w:bCs/>
                                </w:rPr>
                              </w:pPr>
                              <w:r w:rsidRPr="00B61EFD">
                                <w:rPr>
                                  <w:b/>
                                  <w:bCs/>
                                  <w:position w:val="-12"/>
                                </w:rPr>
                                <w:object w:dxaOrig="300" w:dyaOrig="400" w14:anchorId="3A405AAC">
                                  <v:shape id="_x0000_i1079" type="#_x0000_t75" style="width:15.05pt;height:19.9pt" o:ole="">
                                    <v:imagedata r:id="rId98" o:title=""/>
                                  </v:shape>
                                  <o:OLEObject Type="Embed" ProgID="Equation.DSMT4" ShapeID="_x0000_i1079" DrawAspect="Content" ObjectID="_1766423464" r:id="rId101"/>
                                </w:object>
                              </w:r>
                            </w:p>
                          </w:txbxContent>
                        </v:textbox>
                      </v:shape>
                      <v:shape id="Text Box 86" o:spid="_x0000_s1231" type="#_x0000_t202" style="position:absolute;left:9235;top:1329;width:490;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14:paraId="26F76370" w14:textId="77777777" w:rsidR="00810559" w:rsidRDefault="00810559" w:rsidP="00A623BE">
                              <w:pPr>
                                <w:jc w:val="center"/>
                              </w:pPr>
                              <w:r>
                                <w:t>I</w:t>
                              </w:r>
                            </w:p>
                          </w:txbxContent>
                        </v:textbox>
                      </v:shape>
                      <w10:wrap type="square"/>
                    </v:group>
                  </w:pict>
                </mc:Fallback>
              </mc:AlternateContent>
            </w:r>
            <w:r w:rsidRPr="00E1784D">
              <w:rPr>
                <w:sz w:val="26"/>
                <w:szCs w:val="26"/>
              </w:rPr>
              <w:t xml:space="preserve">a) Áp dụng quy tắc nắm bàn tay phải thì chiều dương của phần khung dây khép kín sẽ có chiều từ A đến B. Do thanh đi xuống nên từ thông qua mạch tăng. Vì vậy dòng điện cảm ứng sinh ra sẽ ngược chiều dương tức là hướng từ B đến A </w:t>
            </w:r>
          </w:p>
        </w:tc>
        <w:tc>
          <w:tcPr>
            <w:tcW w:w="991" w:type="dxa"/>
            <w:vAlign w:val="center"/>
          </w:tcPr>
          <w:p w14:paraId="5AB1A893" w14:textId="77777777" w:rsidR="00DF5636" w:rsidRPr="00E1784D" w:rsidRDefault="00DF5636" w:rsidP="002E39C8">
            <w:pPr>
              <w:ind w:right="-45"/>
              <w:jc w:val="center"/>
              <w:rPr>
                <w:sz w:val="26"/>
                <w:szCs w:val="26"/>
              </w:rPr>
            </w:pPr>
          </w:p>
          <w:p w14:paraId="6C9D0064" w14:textId="77777777" w:rsidR="00C02D1A" w:rsidRPr="00E1784D" w:rsidRDefault="00C02D1A" w:rsidP="002E39C8">
            <w:pPr>
              <w:ind w:right="-45"/>
              <w:jc w:val="center"/>
              <w:rPr>
                <w:sz w:val="26"/>
                <w:szCs w:val="26"/>
              </w:rPr>
            </w:pPr>
          </w:p>
          <w:p w14:paraId="5E24F93B" w14:textId="77777777" w:rsidR="00C02D1A" w:rsidRPr="00E1784D" w:rsidRDefault="00C02D1A" w:rsidP="002E39C8">
            <w:pPr>
              <w:ind w:right="-45"/>
              <w:jc w:val="center"/>
              <w:rPr>
                <w:sz w:val="26"/>
                <w:szCs w:val="26"/>
              </w:rPr>
            </w:pPr>
          </w:p>
          <w:p w14:paraId="4B7A44D8" w14:textId="77777777" w:rsidR="00C02D1A" w:rsidRPr="00E1784D" w:rsidRDefault="00C02D1A" w:rsidP="002E39C8">
            <w:pPr>
              <w:ind w:right="-45"/>
              <w:jc w:val="center"/>
              <w:rPr>
                <w:sz w:val="26"/>
                <w:szCs w:val="26"/>
              </w:rPr>
            </w:pPr>
            <w:r w:rsidRPr="00E1784D">
              <w:rPr>
                <w:sz w:val="26"/>
                <w:szCs w:val="26"/>
              </w:rPr>
              <w:t>0,5</w:t>
            </w:r>
          </w:p>
        </w:tc>
      </w:tr>
      <w:tr w:rsidR="00DF5636" w:rsidRPr="00E1784D" w14:paraId="2F4E79F2" w14:textId="77777777" w:rsidTr="002E39C8">
        <w:tc>
          <w:tcPr>
            <w:tcW w:w="714" w:type="dxa"/>
            <w:vAlign w:val="center"/>
          </w:tcPr>
          <w:p w14:paraId="73710B39" w14:textId="77777777" w:rsidR="00DF5636" w:rsidRPr="00E1784D" w:rsidRDefault="00DF5636" w:rsidP="002E39C8">
            <w:pPr>
              <w:ind w:left="-108" w:right="-245"/>
              <w:jc w:val="center"/>
              <w:rPr>
                <w:sz w:val="26"/>
                <w:szCs w:val="26"/>
              </w:rPr>
            </w:pPr>
          </w:p>
        </w:tc>
        <w:tc>
          <w:tcPr>
            <w:tcW w:w="846" w:type="dxa"/>
            <w:vAlign w:val="center"/>
          </w:tcPr>
          <w:p w14:paraId="52C87DB2" w14:textId="77777777" w:rsidR="00DF5636" w:rsidRPr="00E1784D" w:rsidRDefault="00A623BE" w:rsidP="002E39C8">
            <w:pPr>
              <w:ind w:left="29" w:right="-392"/>
              <w:jc w:val="center"/>
              <w:rPr>
                <w:sz w:val="26"/>
                <w:szCs w:val="26"/>
              </w:rPr>
            </w:pPr>
            <w:r w:rsidRPr="00E1784D">
              <w:rPr>
                <w:sz w:val="26"/>
                <w:szCs w:val="26"/>
              </w:rPr>
              <w:t>2.b</w:t>
            </w:r>
          </w:p>
        </w:tc>
        <w:tc>
          <w:tcPr>
            <w:tcW w:w="8363" w:type="dxa"/>
          </w:tcPr>
          <w:p w14:paraId="708AF665" w14:textId="77777777" w:rsidR="00C02D1A" w:rsidRPr="00E1784D" w:rsidRDefault="00C02D1A" w:rsidP="002E39C8">
            <w:pPr>
              <w:spacing w:line="288" w:lineRule="auto"/>
              <w:rPr>
                <w:sz w:val="26"/>
                <w:szCs w:val="26"/>
              </w:rPr>
            </w:pPr>
            <w:r w:rsidRPr="00E1784D">
              <w:rPr>
                <w:sz w:val="26"/>
                <w:szCs w:val="26"/>
              </w:rPr>
              <w:t xml:space="preserve">Ngay sau khi buông thì thanh AB chỉ chịu tác dụng của trọng lực </w:t>
            </w:r>
            <w:r w:rsidRPr="00E1784D">
              <w:rPr>
                <w:position w:val="-10"/>
                <w:sz w:val="26"/>
                <w:szCs w:val="26"/>
              </w:rPr>
              <w:object w:dxaOrig="780" w:dyaOrig="320" w14:anchorId="3F6C8C96">
                <v:shape id="_x0000_i1080" type="#_x0000_t75" style="width:39.2pt;height:16.1pt" o:ole="">
                  <v:imagedata r:id="rId102" o:title=""/>
                </v:shape>
                <o:OLEObject Type="Embed" ProgID="Equation.DSMT4" ShapeID="_x0000_i1080" DrawAspect="Content" ObjectID="_1766423404" r:id="rId103"/>
              </w:object>
            </w:r>
            <w:r w:rsidRPr="00E1784D">
              <w:rPr>
                <w:sz w:val="26"/>
                <w:szCs w:val="26"/>
              </w:rPr>
              <w:t xml:space="preserve"> nên thanh chuyển động nhanh dần </w:t>
            </w:r>
            <w:r w:rsidRPr="00E1784D">
              <w:rPr>
                <w:sz w:val="26"/>
                <w:szCs w:val="26"/>
              </w:rPr>
              <w:sym w:font="Symbol" w:char="F0AE"/>
            </w:r>
            <w:r w:rsidRPr="00E1784D">
              <w:rPr>
                <w:sz w:val="26"/>
                <w:szCs w:val="26"/>
              </w:rPr>
              <w:t xml:space="preserve"> v tăng dần.  </w:t>
            </w:r>
          </w:p>
          <w:p w14:paraId="1E1B6DA4" w14:textId="77777777" w:rsidR="00C02D1A" w:rsidRPr="00E1784D" w:rsidRDefault="00C02D1A" w:rsidP="002E39C8">
            <w:pPr>
              <w:spacing w:line="288" w:lineRule="auto"/>
              <w:rPr>
                <w:sz w:val="26"/>
                <w:szCs w:val="26"/>
              </w:rPr>
            </w:pPr>
            <w:r w:rsidRPr="00E1784D">
              <w:rPr>
                <w:sz w:val="26"/>
                <w:szCs w:val="26"/>
              </w:rPr>
              <w:t xml:space="preserve">- Đồng thời, do sau đó trong mạch xuất hiện dòng điện I nên thanh AB chịu thêm tác dụng của lực từ </w:t>
            </w:r>
            <w:r w:rsidRPr="00E1784D">
              <w:rPr>
                <w:position w:val="-6"/>
                <w:sz w:val="26"/>
                <w:szCs w:val="26"/>
              </w:rPr>
              <w:object w:dxaOrig="800" w:dyaOrig="279" w14:anchorId="425A2099">
                <v:shape id="_x0000_i1081" type="#_x0000_t75" style="width:39.75pt;height:13.95pt" o:ole="">
                  <v:imagedata r:id="rId104" o:title=""/>
                </v:shape>
                <o:OLEObject Type="Embed" ProgID="Equation.DSMT4" ShapeID="_x0000_i1081" DrawAspect="Content" ObjectID="_1766423405" r:id="rId105"/>
              </w:object>
            </w:r>
            <w:r w:rsidRPr="00E1784D">
              <w:rPr>
                <w:sz w:val="26"/>
                <w:szCs w:val="26"/>
              </w:rPr>
              <w:t xml:space="preserve"> có hướng đi lên. </w:t>
            </w:r>
          </w:p>
          <w:p w14:paraId="1D49E441" w14:textId="77777777" w:rsidR="00C02D1A" w:rsidRPr="00E1784D" w:rsidRDefault="00C02D1A" w:rsidP="002E39C8">
            <w:pPr>
              <w:spacing w:line="288" w:lineRule="auto"/>
              <w:rPr>
                <w:sz w:val="26"/>
                <w:szCs w:val="26"/>
              </w:rPr>
            </w:pPr>
            <w:r w:rsidRPr="00E1784D">
              <w:rPr>
                <w:sz w:val="26"/>
                <w:szCs w:val="26"/>
              </w:rPr>
              <w:lastRenderedPageBreak/>
              <w:t xml:space="preserve">- Mặt khác, suất điện động xuất hiện trong AB là: </w:t>
            </w:r>
            <w:r w:rsidRPr="00E1784D">
              <w:rPr>
                <w:position w:val="-24"/>
                <w:sz w:val="26"/>
                <w:szCs w:val="26"/>
              </w:rPr>
              <w:object w:dxaOrig="1380" w:dyaOrig="620" w14:anchorId="16A159B6">
                <v:shape id="_x0000_i1082" type="#_x0000_t75" style="width:68.8pt;height:31.15pt" o:ole="">
                  <v:imagedata r:id="rId106" o:title=""/>
                </v:shape>
                <o:OLEObject Type="Embed" ProgID="Equation.DSMT4" ShapeID="_x0000_i1082" DrawAspect="Content" ObjectID="_1766423406" r:id="rId107"/>
              </w:object>
            </w:r>
            <w:r w:rsidRPr="00E1784D">
              <w:rPr>
                <w:sz w:val="26"/>
                <w:szCs w:val="26"/>
              </w:rPr>
              <w:t xml:space="preserve"> nên </w:t>
            </w:r>
            <w:r w:rsidRPr="00E1784D">
              <w:rPr>
                <w:position w:val="-24"/>
                <w:sz w:val="26"/>
                <w:szCs w:val="26"/>
              </w:rPr>
              <w:object w:dxaOrig="1719" w:dyaOrig="620" w14:anchorId="46FB6393">
                <v:shape id="_x0000_i1083" type="#_x0000_t75" style="width:85.95pt;height:31.15pt" o:ole="">
                  <v:imagedata r:id="rId108" o:title=""/>
                </v:shape>
                <o:OLEObject Type="Embed" ProgID="Equation.DSMT4" ShapeID="_x0000_i1083" DrawAspect="Content" ObjectID="_1766423407" r:id="rId109"/>
              </w:object>
            </w:r>
            <w:r w:rsidRPr="00E1784D">
              <w:rPr>
                <w:sz w:val="26"/>
                <w:szCs w:val="26"/>
              </w:rPr>
              <w:t xml:space="preserve"> </w:t>
            </w:r>
            <w:r w:rsidRPr="00E1784D">
              <w:rPr>
                <w:position w:val="-24"/>
                <w:sz w:val="26"/>
                <w:szCs w:val="26"/>
              </w:rPr>
              <w:object w:dxaOrig="1340" w:dyaOrig="660" w14:anchorId="3527CAAE">
                <v:shape id="_x0000_i1084" type="#_x0000_t75" style="width:67.15pt;height:32.8pt" o:ole="">
                  <v:imagedata r:id="rId110" o:title=""/>
                </v:shape>
                <o:OLEObject Type="Embed" ProgID="Equation.DSMT4" ShapeID="_x0000_i1084" DrawAspect="Content" ObjectID="_1766423408" r:id="rId111"/>
              </w:object>
            </w:r>
          </w:p>
          <w:p w14:paraId="36C64384" w14:textId="77777777" w:rsidR="00C02D1A" w:rsidRPr="00E1784D" w:rsidRDefault="00C02D1A" w:rsidP="002E39C8">
            <w:pPr>
              <w:spacing w:line="288" w:lineRule="auto"/>
              <w:rPr>
                <w:sz w:val="26"/>
                <w:szCs w:val="26"/>
              </w:rPr>
            </w:pPr>
            <w:r w:rsidRPr="00E1784D">
              <w:rPr>
                <w:sz w:val="26"/>
                <w:szCs w:val="26"/>
              </w:rPr>
              <w:t xml:space="preserve">Cho nên khi v tăng dần thì F tăng dần </w:t>
            </w:r>
            <w:r w:rsidRPr="00E1784D">
              <w:rPr>
                <w:sz w:val="26"/>
                <w:szCs w:val="26"/>
              </w:rPr>
              <w:sym w:font="Symbol" w:char="F0AE"/>
            </w:r>
            <w:r w:rsidRPr="00E1784D">
              <w:rPr>
                <w:sz w:val="26"/>
                <w:szCs w:val="26"/>
              </w:rPr>
              <w:t xml:space="preserve"> tồn tại thời điểm mà F=P. Khi đó thanh chuyển động thẳng đều. </w:t>
            </w:r>
          </w:p>
          <w:p w14:paraId="6F18F7BE" w14:textId="77777777" w:rsidR="00C02D1A" w:rsidRPr="00E1784D" w:rsidRDefault="00C02D1A" w:rsidP="002E39C8">
            <w:pPr>
              <w:spacing w:line="288" w:lineRule="auto"/>
              <w:rPr>
                <w:sz w:val="26"/>
                <w:szCs w:val="26"/>
              </w:rPr>
            </w:pPr>
            <w:r w:rsidRPr="00E1784D">
              <w:rPr>
                <w:sz w:val="26"/>
                <w:szCs w:val="26"/>
              </w:rPr>
              <w:t xml:space="preserve">-Khi thanh chuyển động đều thì: </w:t>
            </w:r>
            <w:r w:rsidRPr="00E1784D">
              <w:rPr>
                <w:position w:val="-28"/>
                <w:sz w:val="26"/>
                <w:szCs w:val="26"/>
              </w:rPr>
              <w:object w:dxaOrig="7300" w:dyaOrig="700" w14:anchorId="52974B9A">
                <v:shape id="_x0000_i1085" type="#_x0000_t75" style="width:364.85pt;height:34.95pt" o:ole="">
                  <v:imagedata r:id="rId112" o:title=""/>
                </v:shape>
                <o:OLEObject Type="Embed" ProgID="Equation.DSMT4" ShapeID="_x0000_i1085" DrawAspect="Content" ObjectID="_1766423409" r:id="rId113"/>
              </w:object>
            </w:r>
            <w:r w:rsidRPr="00E1784D">
              <w:rPr>
                <w:sz w:val="26"/>
                <w:szCs w:val="26"/>
              </w:rPr>
              <w:t xml:space="preserve">  </w:t>
            </w:r>
          </w:p>
          <w:p w14:paraId="2BE5173B" w14:textId="77777777" w:rsidR="00DF5636" w:rsidRPr="00E1784D" w:rsidRDefault="00C02D1A" w:rsidP="002E39C8">
            <w:pPr>
              <w:spacing w:line="288" w:lineRule="auto"/>
              <w:rPr>
                <w:sz w:val="26"/>
                <w:szCs w:val="26"/>
              </w:rPr>
            </w:pPr>
            <w:r w:rsidRPr="00E1784D">
              <w:rPr>
                <w:sz w:val="26"/>
                <w:szCs w:val="26"/>
              </w:rPr>
              <w:t xml:space="preserve">- Hiệu điện thế giữa hai đầu thanh khi đó là: </w:t>
            </w:r>
            <w:r w:rsidRPr="00E1784D">
              <w:rPr>
                <w:position w:val="-28"/>
                <w:sz w:val="26"/>
                <w:szCs w:val="26"/>
              </w:rPr>
              <w:object w:dxaOrig="4780" w:dyaOrig="660" w14:anchorId="113C3D59">
                <v:shape id="_x0000_i1086" type="#_x0000_t75" style="width:239.1pt;height:32.8pt" o:ole="">
                  <v:imagedata r:id="rId114" o:title=""/>
                </v:shape>
                <o:OLEObject Type="Embed" ProgID="Equation.DSMT4" ShapeID="_x0000_i1086" DrawAspect="Content" ObjectID="_1766423410" r:id="rId115"/>
              </w:object>
            </w:r>
            <w:r w:rsidRPr="00E1784D">
              <w:rPr>
                <w:sz w:val="26"/>
                <w:szCs w:val="26"/>
              </w:rPr>
              <w:t xml:space="preserve"> </w:t>
            </w:r>
          </w:p>
        </w:tc>
        <w:tc>
          <w:tcPr>
            <w:tcW w:w="991" w:type="dxa"/>
            <w:vAlign w:val="center"/>
          </w:tcPr>
          <w:p w14:paraId="0EB8F8CB" w14:textId="77777777" w:rsidR="00DF5636" w:rsidRPr="00E1784D" w:rsidRDefault="00DF5636" w:rsidP="002E39C8">
            <w:pPr>
              <w:ind w:right="-45"/>
              <w:jc w:val="center"/>
              <w:rPr>
                <w:sz w:val="26"/>
                <w:szCs w:val="26"/>
              </w:rPr>
            </w:pPr>
          </w:p>
          <w:p w14:paraId="692D4CB9" w14:textId="77777777" w:rsidR="00C02D1A" w:rsidRPr="00E1784D" w:rsidRDefault="00C02D1A" w:rsidP="002E39C8">
            <w:pPr>
              <w:ind w:right="-45"/>
              <w:jc w:val="center"/>
              <w:rPr>
                <w:sz w:val="26"/>
                <w:szCs w:val="26"/>
              </w:rPr>
            </w:pPr>
          </w:p>
          <w:p w14:paraId="09E55244" w14:textId="77777777" w:rsidR="00C02D1A" w:rsidRPr="00E1784D" w:rsidRDefault="00C02D1A" w:rsidP="002E39C8">
            <w:pPr>
              <w:ind w:right="-45"/>
              <w:jc w:val="center"/>
              <w:rPr>
                <w:sz w:val="26"/>
                <w:szCs w:val="26"/>
              </w:rPr>
            </w:pPr>
          </w:p>
          <w:p w14:paraId="3D91B440" w14:textId="77777777" w:rsidR="00C02D1A" w:rsidRPr="00E1784D" w:rsidRDefault="00C02D1A" w:rsidP="002E39C8">
            <w:pPr>
              <w:ind w:right="-45"/>
              <w:jc w:val="center"/>
              <w:rPr>
                <w:sz w:val="26"/>
                <w:szCs w:val="26"/>
              </w:rPr>
            </w:pPr>
          </w:p>
          <w:p w14:paraId="19BCC1E9" w14:textId="77777777" w:rsidR="00C02D1A" w:rsidRPr="00E1784D" w:rsidRDefault="00C02D1A" w:rsidP="002E39C8">
            <w:pPr>
              <w:ind w:right="-45"/>
              <w:jc w:val="center"/>
              <w:rPr>
                <w:sz w:val="26"/>
                <w:szCs w:val="26"/>
              </w:rPr>
            </w:pPr>
          </w:p>
          <w:p w14:paraId="7967C622" w14:textId="77777777" w:rsidR="00C02D1A" w:rsidRPr="00E1784D" w:rsidRDefault="00C02D1A" w:rsidP="002E39C8">
            <w:pPr>
              <w:ind w:right="-45"/>
              <w:jc w:val="center"/>
              <w:rPr>
                <w:sz w:val="26"/>
                <w:szCs w:val="26"/>
              </w:rPr>
            </w:pPr>
          </w:p>
          <w:p w14:paraId="1D28F2ED" w14:textId="77777777" w:rsidR="00C02D1A" w:rsidRPr="00E1784D" w:rsidRDefault="00C02D1A" w:rsidP="002E39C8">
            <w:pPr>
              <w:ind w:right="-45"/>
              <w:jc w:val="center"/>
              <w:rPr>
                <w:sz w:val="26"/>
                <w:szCs w:val="26"/>
              </w:rPr>
            </w:pPr>
          </w:p>
          <w:p w14:paraId="46FC2937" w14:textId="77777777" w:rsidR="00C02D1A" w:rsidRPr="00E1784D" w:rsidRDefault="00C02D1A" w:rsidP="002E39C8">
            <w:pPr>
              <w:ind w:right="-45"/>
              <w:jc w:val="center"/>
              <w:rPr>
                <w:sz w:val="26"/>
                <w:szCs w:val="26"/>
              </w:rPr>
            </w:pPr>
          </w:p>
          <w:p w14:paraId="52C608E2" w14:textId="77777777" w:rsidR="00C02D1A" w:rsidRPr="00E1784D" w:rsidRDefault="00C02D1A" w:rsidP="002E39C8">
            <w:pPr>
              <w:ind w:right="-45"/>
              <w:jc w:val="center"/>
              <w:rPr>
                <w:sz w:val="26"/>
                <w:szCs w:val="26"/>
              </w:rPr>
            </w:pPr>
          </w:p>
          <w:p w14:paraId="124FA124" w14:textId="77777777" w:rsidR="00C02D1A" w:rsidRPr="00E1784D" w:rsidRDefault="00C02D1A" w:rsidP="002E39C8">
            <w:pPr>
              <w:ind w:right="-45"/>
              <w:jc w:val="center"/>
              <w:rPr>
                <w:sz w:val="26"/>
                <w:szCs w:val="26"/>
              </w:rPr>
            </w:pPr>
          </w:p>
          <w:p w14:paraId="13E5B028" w14:textId="77777777" w:rsidR="00C02D1A" w:rsidRPr="00E1784D" w:rsidRDefault="00C02D1A" w:rsidP="002E39C8">
            <w:pPr>
              <w:ind w:right="-45"/>
              <w:jc w:val="center"/>
              <w:rPr>
                <w:sz w:val="26"/>
                <w:szCs w:val="26"/>
              </w:rPr>
            </w:pPr>
          </w:p>
          <w:p w14:paraId="6DA3AC58" w14:textId="77777777" w:rsidR="00C02D1A" w:rsidRPr="00E1784D" w:rsidRDefault="00C02D1A" w:rsidP="002E39C8">
            <w:pPr>
              <w:ind w:right="-45"/>
              <w:jc w:val="center"/>
              <w:rPr>
                <w:sz w:val="26"/>
                <w:szCs w:val="26"/>
              </w:rPr>
            </w:pPr>
          </w:p>
          <w:p w14:paraId="3B17A68D" w14:textId="77777777" w:rsidR="00C02D1A" w:rsidRPr="00E1784D" w:rsidRDefault="00C02D1A" w:rsidP="002E39C8">
            <w:pPr>
              <w:ind w:right="-45"/>
              <w:jc w:val="center"/>
              <w:rPr>
                <w:sz w:val="26"/>
                <w:szCs w:val="26"/>
              </w:rPr>
            </w:pPr>
            <w:r w:rsidRPr="00E1784D">
              <w:rPr>
                <w:sz w:val="26"/>
                <w:szCs w:val="26"/>
              </w:rPr>
              <w:t>0,25</w:t>
            </w:r>
          </w:p>
          <w:p w14:paraId="155D4F5C" w14:textId="77777777" w:rsidR="00C02D1A" w:rsidRPr="00E1784D" w:rsidRDefault="00C02D1A" w:rsidP="002E39C8">
            <w:pPr>
              <w:ind w:right="-45"/>
              <w:jc w:val="center"/>
              <w:rPr>
                <w:sz w:val="26"/>
                <w:szCs w:val="26"/>
              </w:rPr>
            </w:pPr>
          </w:p>
          <w:p w14:paraId="37BA319F" w14:textId="77777777" w:rsidR="00C02D1A" w:rsidRPr="00E1784D" w:rsidRDefault="00C02D1A" w:rsidP="002E39C8">
            <w:pPr>
              <w:ind w:right="-45"/>
              <w:jc w:val="center"/>
              <w:rPr>
                <w:sz w:val="26"/>
                <w:szCs w:val="26"/>
              </w:rPr>
            </w:pPr>
          </w:p>
          <w:p w14:paraId="7D0E7940" w14:textId="77777777" w:rsidR="00C02D1A" w:rsidRPr="00E1784D" w:rsidRDefault="00C02D1A" w:rsidP="002E39C8">
            <w:pPr>
              <w:ind w:right="-45"/>
              <w:jc w:val="center"/>
              <w:rPr>
                <w:sz w:val="26"/>
                <w:szCs w:val="26"/>
              </w:rPr>
            </w:pPr>
            <w:r w:rsidRPr="00E1784D">
              <w:rPr>
                <w:sz w:val="26"/>
                <w:szCs w:val="26"/>
              </w:rPr>
              <w:t>0,25</w:t>
            </w:r>
          </w:p>
        </w:tc>
      </w:tr>
      <w:tr w:rsidR="00C02D1A" w:rsidRPr="00E1784D" w14:paraId="1ECB806A" w14:textId="77777777" w:rsidTr="002E39C8">
        <w:tc>
          <w:tcPr>
            <w:tcW w:w="714" w:type="dxa"/>
            <w:vAlign w:val="center"/>
          </w:tcPr>
          <w:p w14:paraId="70A90FC1" w14:textId="77777777" w:rsidR="00C02D1A" w:rsidRPr="00E1784D" w:rsidRDefault="00C02D1A" w:rsidP="002E39C8">
            <w:pPr>
              <w:ind w:left="-108" w:right="-245"/>
              <w:jc w:val="center"/>
              <w:rPr>
                <w:sz w:val="26"/>
                <w:szCs w:val="26"/>
              </w:rPr>
            </w:pPr>
          </w:p>
        </w:tc>
        <w:tc>
          <w:tcPr>
            <w:tcW w:w="846" w:type="dxa"/>
            <w:vAlign w:val="center"/>
          </w:tcPr>
          <w:p w14:paraId="20CE4CF6" w14:textId="77777777" w:rsidR="00C02D1A" w:rsidRPr="00E1784D" w:rsidRDefault="00C02D1A" w:rsidP="002E39C8">
            <w:pPr>
              <w:ind w:left="29" w:right="-392"/>
              <w:jc w:val="center"/>
              <w:rPr>
                <w:sz w:val="26"/>
                <w:szCs w:val="26"/>
              </w:rPr>
            </w:pPr>
            <w:r w:rsidRPr="00E1784D">
              <w:rPr>
                <w:sz w:val="26"/>
                <w:szCs w:val="26"/>
              </w:rPr>
              <w:t>2.c</w:t>
            </w:r>
          </w:p>
        </w:tc>
        <w:tc>
          <w:tcPr>
            <w:tcW w:w="8363" w:type="dxa"/>
          </w:tcPr>
          <w:p w14:paraId="256B37EF" w14:textId="77777777" w:rsidR="00C02D1A" w:rsidRPr="00E1784D" w:rsidRDefault="00C02D1A" w:rsidP="002E39C8">
            <w:pPr>
              <w:spacing w:line="288" w:lineRule="auto"/>
              <w:rPr>
                <w:sz w:val="26"/>
                <w:szCs w:val="26"/>
              </w:rPr>
            </w:pPr>
            <w:r w:rsidRPr="00E1784D">
              <w:rPr>
                <w:noProof/>
                <w:sz w:val="26"/>
                <w:szCs w:val="26"/>
                <w:lang w:val="vi-VN" w:eastAsia="vi-VN"/>
              </w:rPr>
              <mc:AlternateContent>
                <mc:Choice Requires="wpg">
                  <w:drawing>
                    <wp:anchor distT="0" distB="0" distL="114300" distR="114300" simplePos="0" relativeHeight="251762688" behindDoc="0" locked="0" layoutInCell="1" allowOverlap="1" wp14:anchorId="4F0A301C" wp14:editId="54E48587">
                      <wp:simplePos x="0" y="0"/>
                      <wp:positionH relativeFrom="column">
                        <wp:posOffset>3145790</wp:posOffset>
                      </wp:positionH>
                      <wp:positionV relativeFrom="paragraph">
                        <wp:posOffset>31750</wp:posOffset>
                      </wp:positionV>
                      <wp:extent cx="1918335" cy="1737360"/>
                      <wp:effectExtent l="0" t="0" r="0" b="8890"/>
                      <wp:wrapSquare wrapText="bothSides"/>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737360"/>
                                <a:chOff x="2505" y="1278"/>
                                <a:chExt cx="3021" cy="2736"/>
                              </a:xfrm>
                            </wpg:grpSpPr>
                            <wps:wsp>
                              <wps:cNvPr id="188" name="Line 88"/>
                              <wps:cNvCnPr>
                                <a:cxnSpLocks noChangeShapeType="1"/>
                              </wps:cNvCnPr>
                              <wps:spPr bwMode="auto">
                                <a:xfrm flipV="1">
                                  <a:off x="2639" y="1314"/>
                                  <a:ext cx="1742"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89"/>
                              <wps:cNvCnPr>
                                <a:cxnSpLocks noChangeShapeType="1"/>
                              </wps:cNvCnPr>
                              <wps:spPr bwMode="auto">
                                <a:xfrm>
                                  <a:off x="2639" y="4014"/>
                                  <a:ext cx="2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0" name="Group 90"/>
                              <wpg:cNvGrpSpPr>
                                <a:grpSpLocks/>
                              </wpg:cNvGrpSpPr>
                              <wpg:grpSpPr bwMode="auto">
                                <a:xfrm>
                                  <a:off x="3234" y="2214"/>
                                  <a:ext cx="409" cy="360"/>
                                  <a:chOff x="3038" y="2034"/>
                                  <a:chExt cx="409" cy="360"/>
                                </a:xfrm>
                              </wpg:grpSpPr>
                              <wps:wsp>
                                <wps:cNvPr id="191" name="Oval 91"/>
                                <wps:cNvSpPr>
                                  <a:spLocks noChangeArrowheads="1"/>
                                </wps:cNvSpPr>
                                <wps:spPr bwMode="auto">
                                  <a:xfrm>
                                    <a:off x="3041" y="2034"/>
                                    <a:ext cx="402" cy="3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2" name="Freeform 92"/>
                                <wps:cNvSpPr>
                                  <a:spLocks/>
                                </wps:cNvSpPr>
                                <wps:spPr bwMode="auto">
                                  <a:xfrm>
                                    <a:off x="3038" y="2214"/>
                                    <a:ext cx="409" cy="1"/>
                                  </a:xfrm>
                                  <a:custGeom>
                                    <a:avLst/>
                                    <a:gdLst>
                                      <a:gd name="T0" fmla="*/ 0 w 409"/>
                                      <a:gd name="T1" fmla="*/ 0 h 1"/>
                                      <a:gd name="T2" fmla="*/ 409 w 409"/>
                                      <a:gd name="T3" fmla="*/ 0 h 1"/>
                                    </a:gdLst>
                                    <a:ahLst/>
                                    <a:cxnLst>
                                      <a:cxn ang="0">
                                        <a:pos x="T0" y="T1"/>
                                      </a:cxn>
                                      <a:cxn ang="0">
                                        <a:pos x="T2" y="T3"/>
                                      </a:cxn>
                                    </a:cxnLst>
                                    <a:rect l="0" t="0" r="r" b="b"/>
                                    <a:pathLst>
                                      <a:path w="409" h="1">
                                        <a:moveTo>
                                          <a:pt x="0" y="0"/>
                                        </a:moveTo>
                                        <a:lnTo>
                                          <a:pt x="409"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Line 93"/>
                                <wps:cNvCnPr>
                                  <a:cxnSpLocks noChangeShapeType="1"/>
                                </wps:cNvCnPr>
                                <wps:spPr bwMode="auto">
                                  <a:xfrm>
                                    <a:off x="3254" y="20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4" name="Line 94"/>
                              <wps:cNvCnPr>
                                <a:cxnSpLocks noChangeShapeType="1"/>
                              </wps:cNvCnPr>
                              <wps:spPr bwMode="auto">
                                <a:xfrm>
                                  <a:off x="3450" y="2394"/>
                                  <a:ext cx="0" cy="1260"/>
                                </a:xfrm>
                                <a:prstGeom prst="line">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95" name="Freeform 95"/>
                              <wps:cNvSpPr>
                                <a:spLocks/>
                              </wps:cNvSpPr>
                              <wps:spPr bwMode="auto">
                                <a:xfrm>
                                  <a:off x="2865" y="2394"/>
                                  <a:ext cx="585" cy="837"/>
                                </a:xfrm>
                                <a:custGeom>
                                  <a:avLst/>
                                  <a:gdLst>
                                    <a:gd name="T0" fmla="*/ 585 w 585"/>
                                    <a:gd name="T1" fmla="*/ 0 h 837"/>
                                    <a:gd name="T2" fmla="*/ 0 w 585"/>
                                    <a:gd name="T3" fmla="*/ 837 h 837"/>
                                  </a:gdLst>
                                  <a:ahLst/>
                                  <a:cxnLst>
                                    <a:cxn ang="0">
                                      <a:pos x="T0" y="T1"/>
                                    </a:cxn>
                                    <a:cxn ang="0">
                                      <a:pos x="T2" y="T3"/>
                                    </a:cxn>
                                  </a:cxnLst>
                                  <a:rect l="0" t="0" r="r" b="b"/>
                                  <a:pathLst>
                                    <a:path w="585" h="837">
                                      <a:moveTo>
                                        <a:pt x="585" y="0"/>
                                      </a:moveTo>
                                      <a:lnTo>
                                        <a:pt x="0" y="837"/>
                                      </a:lnTo>
                                    </a:path>
                                  </a:pathLst>
                                </a:custGeom>
                                <a:noFill/>
                                <a:ln w="19050" cmpd="sng">
                                  <a:solidFill>
                                    <a:srgbClr val="000000"/>
                                  </a:solidFill>
                                  <a:round/>
                                  <a:headEnd type="none" w="med" len="me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96"/>
                              <wps:cNvSpPr>
                                <a:spLocks/>
                              </wps:cNvSpPr>
                              <wps:spPr bwMode="auto">
                                <a:xfrm>
                                  <a:off x="2740" y="1830"/>
                                  <a:ext cx="706" cy="564"/>
                                </a:xfrm>
                                <a:custGeom>
                                  <a:avLst/>
                                  <a:gdLst>
                                    <a:gd name="T0" fmla="*/ 706 w 706"/>
                                    <a:gd name="T1" fmla="*/ 564 h 564"/>
                                    <a:gd name="T2" fmla="*/ 0 w 706"/>
                                    <a:gd name="T3" fmla="*/ 0 h 564"/>
                                  </a:gdLst>
                                  <a:ahLst/>
                                  <a:cxnLst>
                                    <a:cxn ang="0">
                                      <a:pos x="T0" y="T1"/>
                                    </a:cxn>
                                    <a:cxn ang="0">
                                      <a:pos x="T2" y="T3"/>
                                    </a:cxn>
                                  </a:cxnLst>
                                  <a:rect l="0" t="0" r="r" b="b"/>
                                  <a:pathLst>
                                    <a:path w="706" h="564">
                                      <a:moveTo>
                                        <a:pt x="706" y="564"/>
                                      </a:moveTo>
                                      <a:lnTo>
                                        <a:pt x="0" y="0"/>
                                      </a:lnTo>
                                    </a:path>
                                  </a:pathLst>
                                </a:custGeom>
                                <a:noFill/>
                                <a:ln w="19050" cmpd="sng">
                                  <a:solidFill>
                                    <a:srgbClr val="000000"/>
                                  </a:solidFill>
                                  <a:round/>
                                  <a:headEnd type="none" w="med" len="me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97"/>
                              <wps:cNvSpPr>
                                <a:spLocks/>
                              </wps:cNvSpPr>
                              <wps:spPr bwMode="auto">
                                <a:xfrm>
                                  <a:off x="3446" y="1560"/>
                                  <a:ext cx="547" cy="834"/>
                                </a:xfrm>
                                <a:custGeom>
                                  <a:avLst/>
                                  <a:gdLst>
                                    <a:gd name="T0" fmla="*/ 0 w 547"/>
                                    <a:gd name="T1" fmla="*/ 834 h 834"/>
                                    <a:gd name="T2" fmla="*/ 547 w 547"/>
                                    <a:gd name="T3" fmla="*/ 0 h 834"/>
                                  </a:gdLst>
                                  <a:ahLst/>
                                  <a:cxnLst>
                                    <a:cxn ang="0">
                                      <a:pos x="T0" y="T1"/>
                                    </a:cxn>
                                    <a:cxn ang="0">
                                      <a:pos x="T2" y="T3"/>
                                    </a:cxn>
                                  </a:cxnLst>
                                  <a:rect l="0" t="0" r="r" b="b"/>
                                  <a:pathLst>
                                    <a:path w="547" h="834">
                                      <a:moveTo>
                                        <a:pt x="0" y="834"/>
                                      </a:moveTo>
                                      <a:lnTo>
                                        <a:pt x="547" y="0"/>
                                      </a:lnTo>
                                    </a:path>
                                  </a:pathLst>
                                </a:custGeom>
                                <a:noFill/>
                                <a:ln w="19050" cmpd="sng">
                                  <a:solidFill>
                                    <a:srgbClr val="000000"/>
                                  </a:solidFill>
                                  <a:round/>
                                  <a:headEnd type="none" w="med" len="me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98"/>
                              <wps:cNvSpPr>
                                <a:spLocks/>
                              </wps:cNvSpPr>
                              <wps:spPr bwMode="auto">
                                <a:xfrm>
                                  <a:off x="2868" y="3225"/>
                                  <a:ext cx="582" cy="411"/>
                                </a:xfrm>
                                <a:custGeom>
                                  <a:avLst/>
                                  <a:gdLst>
                                    <a:gd name="T0" fmla="*/ 582 w 582"/>
                                    <a:gd name="T1" fmla="*/ 411 h 411"/>
                                    <a:gd name="T2" fmla="*/ 0 w 582"/>
                                    <a:gd name="T3" fmla="*/ 0 h 411"/>
                                  </a:gdLst>
                                  <a:ahLst/>
                                  <a:cxnLst>
                                    <a:cxn ang="0">
                                      <a:pos x="T0" y="T1"/>
                                    </a:cxn>
                                    <a:cxn ang="0">
                                      <a:pos x="T2" y="T3"/>
                                    </a:cxn>
                                  </a:cxnLst>
                                  <a:rect l="0" t="0" r="r" b="b"/>
                                  <a:pathLst>
                                    <a:path w="582" h="411">
                                      <a:moveTo>
                                        <a:pt x="582" y="411"/>
                                      </a:moveTo>
                                      <a:lnTo>
                                        <a:pt x="0"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Line 99"/>
                              <wps:cNvCnPr>
                                <a:cxnSpLocks noChangeShapeType="1"/>
                              </wps:cNvCnPr>
                              <wps:spPr bwMode="auto">
                                <a:xfrm flipH="1">
                                  <a:off x="3979" y="2931"/>
                                  <a:ext cx="1340" cy="0"/>
                                </a:xfrm>
                                <a:prstGeom prst="line">
                                  <a:avLst/>
                                </a:prstGeom>
                                <a:noFill/>
                                <a:ln w="1270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00" name="Freeform 100"/>
                              <wps:cNvSpPr>
                                <a:spLocks/>
                              </wps:cNvSpPr>
                              <wps:spPr bwMode="auto">
                                <a:xfrm>
                                  <a:off x="4329" y="2313"/>
                                  <a:ext cx="994" cy="621"/>
                                </a:xfrm>
                                <a:custGeom>
                                  <a:avLst/>
                                  <a:gdLst>
                                    <a:gd name="T0" fmla="*/ 994 w 994"/>
                                    <a:gd name="T1" fmla="*/ 621 h 621"/>
                                    <a:gd name="T2" fmla="*/ 0 w 994"/>
                                    <a:gd name="T3" fmla="*/ 0 h 621"/>
                                  </a:gdLst>
                                  <a:ahLst/>
                                  <a:cxnLst>
                                    <a:cxn ang="0">
                                      <a:pos x="T0" y="T1"/>
                                    </a:cxn>
                                    <a:cxn ang="0">
                                      <a:pos x="T2" y="T3"/>
                                    </a:cxn>
                                  </a:cxnLst>
                                  <a:rect l="0" t="0" r="r" b="b"/>
                                  <a:pathLst>
                                    <a:path w="994" h="621">
                                      <a:moveTo>
                                        <a:pt x="994" y="621"/>
                                      </a:moveTo>
                                      <a:lnTo>
                                        <a:pt x="0" y="0"/>
                                      </a:lnTo>
                                    </a:path>
                                  </a:pathLst>
                                </a:custGeom>
                                <a:noFill/>
                                <a:ln w="12700" cmpd="sng">
                                  <a:solidFill>
                                    <a:srgbClr val="000000"/>
                                  </a:solidFill>
                                  <a:round/>
                                  <a:headEnd type="none" w="med" len="me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Freeform 101"/>
                              <wps:cNvSpPr>
                                <a:spLocks/>
                              </wps:cNvSpPr>
                              <wps:spPr bwMode="auto">
                                <a:xfrm>
                                  <a:off x="3980" y="2319"/>
                                  <a:ext cx="364" cy="615"/>
                                </a:xfrm>
                                <a:custGeom>
                                  <a:avLst/>
                                  <a:gdLst>
                                    <a:gd name="T0" fmla="*/ 364 w 364"/>
                                    <a:gd name="T1" fmla="*/ 0 h 615"/>
                                    <a:gd name="T2" fmla="*/ 0 w 364"/>
                                    <a:gd name="T3" fmla="*/ 615 h 615"/>
                                  </a:gdLst>
                                  <a:ahLst/>
                                  <a:cxnLst>
                                    <a:cxn ang="0">
                                      <a:pos x="T0" y="T1"/>
                                    </a:cxn>
                                    <a:cxn ang="0">
                                      <a:pos x="T2" y="T3"/>
                                    </a:cxn>
                                  </a:cxnLst>
                                  <a:rect l="0" t="0" r="r" b="b"/>
                                  <a:pathLst>
                                    <a:path w="364" h="615">
                                      <a:moveTo>
                                        <a:pt x="364" y="0"/>
                                      </a:moveTo>
                                      <a:lnTo>
                                        <a:pt x="0" y="615"/>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102"/>
                              <wps:cNvSpPr>
                                <a:spLocks/>
                              </wps:cNvSpPr>
                              <wps:spPr bwMode="auto">
                                <a:xfrm>
                                  <a:off x="4911" y="2931"/>
                                  <a:ext cx="408" cy="642"/>
                                </a:xfrm>
                                <a:custGeom>
                                  <a:avLst/>
                                  <a:gdLst>
                                    <a:gd name="T0" fmla="*/ 408 w 408"/>
                                    <a:gd name="T1" fmla="*/ 0 h 642"/>
                                    <a:gd name="T2" fmla="*/ 0 w 408"/>
                                    <a:gd name="T3" fmla="*/ 642 h 642"/>
                                  </a:gdLst>
                                  <a:ahLst/>
                                  <a:cxnLst>
                                    <a:cxn ang="0">
                                      <a:pos x="T0" y="T1"/>
                                    </a:cxn>
                                    <a:cxn ang="0">
                                      <a:pos x="T2" y="T3"/>
                                    </a:cxn>
                                  </a:cxnLst>
                                  <a:rect l="0" t="0" r="r" b="b"/>
                                  <a:pathLst>
                                    <a:path w="408" h="642">
                                      <a:moveTo>
                                        <a:pt x="408" y="0"/>
                                      </a:moveTo>
                                      <a:lnTo>
                                        <a:pt x="0" y="642"/>
                                      </a:lnTo>
                                    </a:path>
                                  </a:pathLst>
                                </a:custGeom>
                                <a:noFill/>
                                <a:ln w="12700" cmpd="sng">
                                  <a:solidFill>
                                    <a:srgbClr val="000000"/>
                                  </a:solidFill>
                                  <a:round/>
                                  <a:headEnd type="none" w="med" len="me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Freeform 103"/>
                              <wps:cNvSpPr>
                                <a:spLocks/>
                              </wps:cNvSpPr>
                              <wps:spPr bwMode="auto">
                                <a:xfrm>
                                  <a:off x="3979" y="2934"/>
                                  <a:ext cx="935" cy="615"/>
                                </a:xfrm>
                                <a:custGeom>
                                  <a:avLst/>
                                  <a:gdLst>
                                    <a:gd name="T0" fmla="*/ 935 w 935"/>
                                    <a:gd name="T1" fmla="*/ 615 h 615"/>
                                    <a:gd name="T2" fmla="*/ 0 w 935"/>
                                    <a:gd name="T3" fmla="*/ 0 h 615"/>
                                  </a:gdLst>
                                  <a:ahLst/>
                                  <a:cxnLst>
                                    <a:cxn ang="0">
                                      <a:pos x="T0" y="T1"/>
                                    </a:cxn>
                                    <a:cxn ang="0">
                                      <a:pos x="T2" y="T3"/>
                                    </a:cxn>
                                  </a:cxnLst>
                                  <a:rect l="0" t="0" r="r" b="b"/>
                                  <a:pathLst>
                                    <a:path w="935" h="615">
                                      <a:moveTo>
                                        <a:pt x="935" y="615"/>
                                      </a:moveTo>
                                      <a:lnTo>
                                        <a:pt x="0"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104"/>
                              <wps:cNvSpPr>
                                <a:spLocks/>
                              </wps:cNvSpPr>
                              <wps:spPr bwMode="auto">
                                <a:xfrm>
                                  <a:off x="2835" y="3722"/>
                                  <a:ext cx="220" cy="276"/>
                                </a:xfrm>
                                <a:custGeom>
                                  <a:avLst/>
                                  <a:gdLst>
                                    <a:gd name="T0" fmla="*/ 0 w 220"/>
                                    <a:gd name="T1" fmla="*/ 6 h 276"/>
                                    <a:gd name="T2" fmla="*/ 45 w 220"/>
                                    <a:gd name="T3" fmla="*/ 1 h 276"/>
                                    <a:gd name="T4" fmla="*/ 102 w 220"/>
                                    <a:gd name="T5" fmla="*/ 13 h 276"/>
                                    <a:gd name="T6" fmla="*/ 126 w 220"/>
                                    <a:gd name="T7" fmla="*/ 34 h 276"/>
                                    <a:gd name="T8" fmla="*/ 150 w 220"/>
                                    <a:gd name="T9" fmla="*/ 52 h 276"/>
                                    <a:gd name="T10" fmla="*/ 165 w 220"/>
                                    <a:gd name="T11" fmla="*/ 61 h 276"/>
                                    <a:gd name="T12" fmla="*/ 174 w 220"/>
                                    <a:gd name="T13" fmla="*/ 79 h 276"/>
                                    <a:gd name="T14" fmla="*/ 186 w 220"/>
                                    <a:gd name="T15" fmla="*/ 94 h 276"/>
                                    <a:gd name="T16" fmla="*/ 201 w 220"/>
                                    <a:gd name="T17" fmla="*/ 121 h 276"/>
                                    <a:gd name="T18" fmla="*/ 213 w 220"/>
                                    <a:gd name="T19" fmla="*/ 148 h 276"/>
                                    <a:gd name="T20" fmla="*/ 219 w 220"/>
                                    <a:gd name="T21" fmla="*/ 175 h 276"/>
                                    <a:gd name="T22" fmla="*/ 219 w 220"/>
                                    <a:gd name="T23" fmla="*/ 193 h 276"/>
                                    <a:gd name="T24" fmla="*/ 216 w 220"/>
                                    <a:gd name="T25" fmla="*/ 229 h 276"/>
                                    <a:gd name="T26" fmla="*/ 207 w 220"/>
                                    <a:gd name="T27" fmla="*/ 253 h 276"/>
                                    <a:gd name="T28" fmla="*/ 195 w 220"/>
                                    <a:gd name="T29" fmla="*/ 276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0" h="276">
                                      <a:moveTo>
                                        <a:pt x="0" y="6"/>
                                      </a:moveTo>
                                      <a:cubicBezTo>
                                        <a:pt x="7" y="6"/>
                                        <a:pt x="28" y="0"/>
                                        <a:pt x="45" y="1"/>
                                      </a:cubicBezTo>
                                      <a:cubicBezTo>
                                        <a:pt x="62" y="2"/>
                                        <a:pt x="89" y="8"/>
                                        <a:pt x="102" y="13"/>
                                      </a:cubicBezTo>
                                      <a:cubicBezTo>
                                        <a:pt x="109" y="18"/>
                                        <a:pt x="132" y="28"/>
                                        <a:pt x="126" y="34"/>
                                      </a:cubicBezTo>
                                      <a:cubicBezTo>
                                        <a:pt x="141" y="40"/>
                                        <a:pt x="168" y="55"/>
                                        <a:pt x="150" y="52"/>
                                      </a:cubicBezTo>
                                      <a:cubicBezTo>
                                        <a:pt x="158" y="61"/>
                                        <a:pt x="161" y="56"/>
                                        <a:pt x="165" y="61"/>
                                      </a:cubicBezTo>
                                      <a:cubicBezTo>
                                        <a:pt x="169" y="66"/>
                                        <a:pt x="171" y="74"/>
                                        <a:pt x="174" y="79"/>
                                      </a:cubicBezTo>
                                      <a:cubicBezTo>
                                        <a:pt x="177" y="84"/>
                                        <a:pt x="182" y="87"/>
                                        <a:pt x="186" y="94"/>
                                      </a:cubicBezTo>
                                      <a:cubicBezTo>
                                        <a:pt x="190" y="101"/>
                                        <a:pt x="197" y="112"/>
                                        <a:pt x="201" y="121"/>
                                      </a:cubicBezTo>
                                      <a:cubicBezTo>
                                        <a:pt x="205" y="130"/>
                                        <a:pt x="210" y="139"/>
                                        <a:pt x="213" y="148"/>
                                      </a:cubicBezTo>
                                      <a:cubicBezTo>
                                        <a:pt x="216" y="157"/>
                                        <a:pt x="218" y="168"/>
                                        <a:pt x="219" y="175"/>
                                      </a:cubicBezTo>
                                      <a:cubicBezTo>
                                        <a:pt x="220" y="182"/>
                                        <a:pt x="219" y="184"/>
                                        <a:pt x="219" y="193"/>
                                      </a:cubicBezTo>
                                      <a:cubicBezTo>
                                        <a:pt x="218" y="202"/>
                                        <a:pt x="218" y="219"/>
                                        <a:pt x="216" y="229"/>
                                      </a:cubicBezTo>
                                      <a:cubicBezTo>
                                        <a:pt x="214" y="239"/>
                                        <a:pt x="210" y="245"/>
                                        <a:pt x="207" y="253"/>
                                      </a:cubicBezTo>
                                      <a:cubicBezTo>
                                        <a:pt x="204" y="261"/>
                                        <a:pt x="197" y="271"/>
                                        <a:pt x="195" y="2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Freeform 105"/>
                              <wps:cNvSpPr>
                                <a:spLocks/>
                              </wps:cNvSpPr>
                              <wps:spPr bwMode="auto">
                                <a:xfrm>
                                  <a:off x="4148" y="2650"/>
                                  <a:ext cx="220" cy="276"/>
                                </a:xfrm>
                                <a:custGeom>
                                  <a:avLst/>
                                  <a:gdLst>
                                    <a:gd name="T0" fmla="*/ 0 w 220"/>
                                    <a:gd name="T1" fmla="*/ 6 h 276"/>
                                    <a:gd name="T2" fmla="*/ 45 w 220"/>
                                    <a:gd name="T3" fmla="*/ 1 h 276"/>
                                    <a:gd name="T4" fmla="*/ 102 w 220"/>
                                    <a:gd name="T5" fmla="*/ 13 h 276"/>
                                    <a:gd name="T6" fmla="*/ 126 w 220"/>
                                    <a:gd name="T7" fmla="*/ 34 h 276"/>
                                    <a:gd name="T8" fmla="*/ 150 w 220"/>
                                    <a:gd name="T9" fmla="*/ 52 h 276"/>
                                    <a:gd name="T10" fmla="*/ 165 w 220"/>
                                    <a:gd name="T11" fmla="*/ 61 h 276"/>
                                    <a:gd name="T12" fmla="*/ 174 w 220"/>
                                    <a:gd name="T13" fmla="*/ 79 h 276"/>
                                    <a:gd name="T14" fmla="*/ 186 w 220"/>
                                    <a:gd name="T15" fmla="*/ 94 h 276"/>
                                    <a:gd name="T16" fmla="*/ 201 w 220"/>
                                    <a:gd name="T17" fmla="*/ 121 h 276"/>
                                    <a:gd name="T18" fmla="*/ 213 w 220"/>
                                    <a:gd name="T19" fmla="*/ 148 h 276"/>
                                    <a:gd name="T20" fmla="*/ 219 w 220"/>
                                    <a:gd name="T21" fmla="*/ 175 h 276"/>
                                    <a:gd name="T22" fmla="*/ 219 w 220"/>
                                    <a:gd name="T23" fmla="*/ 193 h 276"/>
                                    <a:gd name="T24" fmla="*/ 216 w 220"/>
                                    <a:gd name="T25" fmla="*/ 229 h 276"/>
                                    <a:gd name="T26" fmla="*/ 207 w 220"/>
                                    <a:gd name="T27" fmla="*/ 253 h 276"/>
                                    <a:gd name="T28" fmla="*/ 195 w 220"/>
                                    <a:gd name="T29" fmla="*/ 276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0" h="276">
                                      <a:moveTo>
                                        <a:pt x="0" y="6"/>
                                      </a:moveTo>
                                      <a:cubicBezTo>
                                        <a:pt x="7" y="6"/>
                                        <a:pt x="28" y="0"/>
                                        <a:pt x="45" y="1"/>
                                      </a:cubicBezTo>
                                      <a:cubicBezTo>
                                        <a:pt x="62" y="2"/>
                                        <a:pt x="89" y="8"/>
                                        <a:pt x="102" y="13"/>
                                      </a:cubicBezTo>
                                      <a:cubicBezTo>
                                        <a:pt x="109" y="18"/>
                                        <a:pt x="132" y="28"/>
                                        <a:pt x="126" y="34"/>
                                      </a:cubicBezTo>
                                      <a:cubicBezTo>
                                        <a:pt x="141" y="40"/>
                                        <a:pt x="168" y="55"/>
                                        <a:pt x="150" y="52"/>
                                      </a:cubicBezTo>
                                      <a:cubicBezTo>
                                        <a:pt x="158" y="61"/>
                                        <a:pt x="161" y="56"/>
                                        <a:pt x="165" y="61"/>
                                      </a:cubicBezTo>
                                      <a:cubicBezTo>
                                        <a:pt x="169" y="66"/>
                                        <a:pt x="171" y="74"/>
                                        <a:pt x="174" y="79"/>
                                      </a:cubicBezTo>
                                      <a:cubicBezTo>
                                        <a:pt x="177" y="84"/>
                                        <a:pt x="182" y="87"/>
                                        <a:pt x="186" y="94"/>
                                      </a:cubicBezTo>
                                      <a:cubicBezTo>
                                        <a:pt x="190" y="101"/>
                                        <a:pt x="197" y="112"/>
                                        <a:pt x="201" y="121"/>
                                      </a:cubicBezTo>
                                      <a:cubicBezTo>
                                        <a:pt x="205" y="130"/>
                                        <a:pt x="210" y="139"/>
                                        <a:pt x="213" y="148"/>
                                      </a:cubicBezTo>
                                      <a:cubicBezTo>
                                        <a:pt x="216" y="157"/>
                                        <a:pt x="218" y="168"/>
                                        <a:pt x="219" y="175"/>
                                      </a:cubicBezTo>
                                      <a:cubicBezTo>
                                        <a:pt x="220" y="182"/>
                                        <a:pt x="219" y="184"/>
                                        <a:pt x="219" y="193"/>
                                      </a:cubicBezTo>
                                      <a:cubicBezTo>
                                        <a:pt x="218" y="202"/>
                                        <a:pt x="218" y="219"/>
                                        <a:pt x="216" y="229"/>
                                      </a:cubicBezTo>
                                      <a:cubicBezTo>
                                        <a:pt x="214" y="239"/>
                                        <a:pt x="210" y="245"/>
                                        <a:pt x="207" y="253"/>
                                      </a:cubicBezTo>
                                      <a:cubicBezTo>
                                        <a:pt x="204" y="261"/>
                                        <a:pt x="197" y="271"/>
                                        <a:pt x="195" y="2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Text Box 106"/>
                              <wps:cNvSpPr txBox="1">
                                <a:spLocks noChangeArrowheads="1"/>
                              </wps:cNvSpPr>
                              <wps:spPr bwMode="auto">
                                <a:xfrm>
                                  <a:off x="4198" y="1930"/>
                                  <a:ext cx="58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519D7" w14:textId="77777777" w:rsidR="00810559" w:rsidRDefault="00810559" w:rsidP="00C02D1A">
                                    <w:r w:rsidRPr="00215B0D">
                                      <w:rPr>
                                        <w:position w:val="-12"/>
                                      </w:rPr>
                                      <w:object w:dxaOrig="300" w:dyaOrig="400" w14:anchorId="51E355EB">
                                        <v:shape id="_x0000_i1088" type="#_x0000_t75" style="width:15.05pt;height:19.9pt" o:ole="">
                                          <v:imagedata r:id="rId116" o:title=""/>
                                        </v:shape>
                                        <o:OLEObject Type="Embed" ProgID="Equation.DSMT4" ShapeID="_x0000_i1088" DrawAspect="Content" ObjectID="_1766423465" r:id="rId117"/>
                                      </w:object>
                                    </w:r>
                                  </w:p>
                                </w:txbxContent>
                              </wps:txbx>
                              <wps:bodyPr rot="0" vert="horz" wrap="none" lIns="91440" tIns="45720" rIns="91440" bIns="45720" anchor="t" anchorCtr="0" upright="1">
                                <a:spAutoFit/>
                              </wps:bodyPr>
                            </wps:wsp>
                            <wps:wsp>
                              <wps:cNvPr id="207" name="Text Box 107"/>
                              <wps:cNvSpPr txBox="1">
                                <a:spLocks noChangeArrowheads="1"/>
                              </wps:cNvSpPr>
                              <wps:spPr bwMode="auto">
                                <a:xfrm>
                                  <a:off x="3629" y="2646"/>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CBB4F" w14:textId="77777777" w:rsidR="00810559" w:rsidRDefault="00810559" w:rsidP="00C02D1A">
                                    <w:r w:rsidRPr="00215B0D">
                                      <w:rPr>
                                        <w:position w:val="-4"/>
                                      </w:rPr>
                                      <w:object w:dxaOrig="240" w:dyaOrig="320" w14:anchorId="1964059F">
                                        <v:shape id="_x0000_i1090" type="#_x0000_t75" style="width:11.8pt;height:16.1pt" o:ole="">
                                          <v:imagedata r:id="rId118" o:title=""/>
                                        </v:shape>
                                        <o:OLEObject Type="Embed" ProgID="Equation.DSMT4" ShapeID="_x0000_i1090" DrawAspect="Content" ObjectID="_1766423466" r:id="rId119"/>
                                      </w:object>
                                    </w:r>
                                  </w:p>
                                </w:txbxContent>
                              </wps:txbx>
                              <wps:bodyPr rot="0" vert="horz" wrap="none" lIns="91440" tIns="45720" rIns="91440" bIns="45720" anchor="t" anchorCtr="0" upright="1">
                                <a:spAutoFit/>
                              </wps:bodyPr>
                            </wps:wsp>
                            <wps:wsp>
                              <wps:cNvPr id="208" name="Text Box 108"/>
                              <wps:cNvSpPr txBox="1">
                                <a:spLocks noChangeArrowheads="1"/>
                              </wps:cNvSpPr>
                              <wps:spPr bwMode="auto">
                                <a:xfrm>
                                  <a:off x="4917" y="3278"/>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A37A1" w14:textId="77777777" w:rsidR="00810559" w:rsidRDefault="00810559" w:rsidP="00C02D1A">
                                    <w:r w:rsidRPr="00215B0D">
                                      <w:rPr>
                                        <w:position w:val="-12"/>
                                      </w:rPr>
                                      <w:object w:dxaOrig="320" w:dyaOrig="400" w14:anchorId="2D3851CC">
                                        <v:shape id="_x0000_i1092" type="#_x0000_t75" style="width:16.1pt;height:19.9pt" o:ole="">
                                          <v:imagedata r:id="rId120" o:title=""/>
                                        </v:shape>
                                        <o:OLEObject Type="Embed" ProgID="Equation.DSMT4" ShapeID="_x0000_i1092" DrawAspect="Content" ObjectID="_1766423467" r:id="rId121"/>
                                      </w:object>
                                    </w:r>
                                  </w:p>
                                </w:txbxContent>
                              </wps:txbx>
                              <wps:bodyPr rot="0" vert="horz" wrap="none" lIns="91440" tIns="45720" rIns="91440" bIns="45720" anchor="t" anchorCtr="0" upright="1">
                                <a:spAutoFit/>
                              </wps:bodyPr>
                            </wps:wsp>
                            <wps:wsp>
                              <wps:cNvPr id="209" name="Text Box 109"/>
                              <wps:cNvSpPr txBox="1">
                                <a:spLocks noChangeArrowheads="1"/>
                              </wps:cNvSpPr>
                              <wps:spPr bwMode="auto">
                                <a:xfrm>
                                  <a:off x="3404" y="3274"/>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DF100" w14:textId="77777777" w:rsidR="00810559" w:rsidRDefault="00810559" w:rsidP="00C02D1A">
                                    <w:r w:rsidRPr="00215B0D">
                                      <w:rPr>
                                        <w:position w:val="-4"/>
                                      </w:rPr>
                                      <w:object w:dxaOrig="240" w:dyaOrig="320" w14:anchorId="64A6B8F4">
                                        <v:shape id="_x0000_i1094" type="#_x0000_t75" style="width:11.8pt;height:16.1pt" o:ole="">
                                          <v:imagedata r:id="rId122" o:title=""/>
                                        </v:shape>
                                        <o:OLEObject Type="Embed" ProgID="Equation.DSMT4" ShapeID="_x0000_i1094" DrawAspect="Content" ObjectID="_1766423468" r:id="rId123"/>
                                      </w:object>
                                    </w:r>
                                  </w:p>
                                </w:txbxContent>
                              </wps:txbx>
                              <wps:bodyPr rot="0" vert="horz" wrap="none" lIns="91440" tIns="45720" rIns="91440" bIns="45720" anchor="t" anchorCtr="0" upright="1">
                                <a:spAutoFit/>
                              </wps:bodyPr>
                            </wps:wsp>
                            <wps:wsp>
                              <wps:cNvPr id="210" name="Text Box 110"/>
                              <wps:cNvSpPr txBox="1">
                                <a:spLocks noChangeArrowheads="1"/>
                              </wps:cNvSpPr>
                              <wps:spPr bwMode="auto">
                                <a:xfrm>
                                  <a:off x="2505" y="2754"/>
                                  <a:ext cx="5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A3C28" w14:textId="77777777" w:rsidR="00810559" w:rsidRDefault="00810559" w:rsidP="00C02D1A">
                                    <w:r w:rsidRPr="00215B0D">
                                      <w:rPr>
                                        <w:position w:val="-12"/>
                                      </w:rPr>
                                      <w:object w:dxaOrig="260" w:dyaOrig="400" w14:anchorId="6B124B2B">
                                        <v:shape id="_x0000_i1096" type="#_x0000_t75" style="width:12.9pt;height:19.9pt" o:ole="">
                                          <v:imagedata r:id="rId124" o:title=""/>
                                        </v:shape>
                                        <o:OLEObject Type="Embed" ProgID="Equation.DSMT4" ShapeID="_x0000_i1096" DrawAspect="Content" ObjectID="_1766423469" r:id="rId125"/>
                                      </w:object>
                                    </w:r>
                                  </w:p>
                                </w:txbxContent>
                              </wps:txbx>
                              <wps:bodyPr rot="0" vert="horz" wrap="none" lIns="91440" tIns="45720" rIns="91440" bIns="45720" anchor="t" anchorCtr="0" upright="1">
                                <a:spAutoFit/>
                              </wps:bodyPr>
                            </wps:wsp>
                            <wps:wsp>
                              <wps:cNvPr id="211" name="Text Box 111"/>
                              <wps:cNvSpPr txBox="1">
                                <a:spLocks noChangeArrowheads="1"/>
                              </wps:cNvSpPr>
                              <wps:spPr bwMode="auto">
                                <a:xfrm>
                                  <a:off x="3513" y="1278"/>
                                  <a:ext cx="5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7A347" w14:textId="77777777" w:rsidR="00810559" w:rsidRDefault="00810559" w:rsidP="00C02D1A">
                                    <w:r w:rsidRPr="00215B0D">
                                      <w:rPr>
                                        <w:position w:val="-4"/>
                                      </w:rPr>
                                      <w:object w:dxaOrig="260" w:dyaOrig="320" w14:anchorId="37DAAB5B">
                                        <v:shape id="_x0000_i1098" type="#_x0000_t75" style="width:12.9pt;height:16.1pt" o:ole="">
                                          <v:imagedata r:id="rId126" o:title=""/>
                                        </v:shape>
                                        <o:OLEObject Type="Embed" ProgID="Equation.DSMT4" ShapeID="_x0000_i1098" DrawAspect="Content" ObjectID="_1766423470" r:id="rId127"/>
                                      </w:object>
                                    </w:r>
                                  </w:p>
                                </w:txbxContent>
                              </wps:txbx>
                              <wps:bodyPr rot="0" vert="horz" wrap="none" lIns="91440" tIns="45720" rIns="91440" bIns="45720" anchor="t" anchorCtr="0" upright="1">
                                <a:spAutoFit/>
                              </wps:bodyPr>
                            </wps:wsp>
                            <wps:wsp>
                              <wps:cNvPr id="212" name="Text Box 112"/>
                              <wps:cNvSpPr txBox="1">
                                <a:spLocks noChangeArrowheads="1"/>
                              </wps:cNvSpPr>
                              <wps:spPr bwMode="auto">
                                <a:xfrm>
                                  <a:off x="2642" y="1454"/>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089EA" w14:textId="77777777" w:rsidR="00810559" w:rsidRDefault="00810559" w:rsidP="00C02D1A">
                                    <w:r w:rsidRPr="00215B0D">
                                      <w:rPr>
                                        <w:position w:val="-6"/>
                                      </w:rPr>
                                      <w:object w:dxaOrig="279" w:dyaOrig="340" w14:anchorId="5AEC89EA">
                                        <v:shape id="_x0000_i1100" type="#_x0000_t75" style="width:13.95pt;height:17.2pt" o:ole="">
                                          <v:imagedata r:id="rId128" o:title=""/>
                                        </v:shape>
                                        <o:OLEObject Type="Embed" ProgID="Equation.DSMT4" ShapeID="_x0000_i1100" DrawAspect="Content" ObjectID="_1766423471" r:id="rId129"/>
                                      </w:object>
                                    </w:r>
                                  </w:p>
                                </w:txbxContent>
                              </wps:txbx>
                              <wps:bodyPr rot="0" vert="horz" wrap="none" lIns="91440" tIns="45720" rIns="91440" bIns="45720" anchor="t" anchorCtr="0" upright="1">
                                <a:spAutoFit/>
                              </wps:bodyPr>
                            </wps:wsp>
                            <wps:wsp>
                              <wps:cNvPr id="213" name="Text Box 113"/>
                              <wps:cNvSpPr txBox="1">
                                <a:spLocks noChangeArrowheads="1"/>
                              </wps:cNvSpPr>
                              <wps:spPr bwMode="auto">
                                <a:xfrm>
                                  <a:off x="2928" y="219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E5B99" w14:textId="77777777" w:rsidR="00810559" w:rsidRDefault="00810559" w:rsidP="00C02D1A">
                                    <w:r>
                                      <w:t>I</w:t>
                                    </w:r>
                                  </w:p>
                                </w:txbxContent>
                              </wps:txbx>
                              <wps:bodyPr rot="0" vert="horz" wrap="square" lIns="91440" tIns="45720" rIns="91440" bIns="45720" anchor="t" anchorCtr="0" upright="1">
                                <a:noAutofit/>
                              </wps:bodyPr>
                            </wps:wsp>
                            <wps:wsp>
                              <wps:cNvPr id="214" name="Text Box 114"/>
                              <wps:cNvSpPr txBox="1">
                                <a:spLocks noChangeArrowheads="1"/>
                              </wps:cNvSpPr>
                              <wps:spPr bwMode="auto">
                                <a:xfrm>
                                  <a:off x="2936" y="3444"/>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36AD2" w14:textId="77777777" w:rsidR="00810559" w:rsidRDefault="00810559" w:rsidP="00C02D1A">
                                    <w:r>
                                      <w:sym w:font="Symbol" w:char="F061"/>
                                    </w:r>
                                  </w:p>
                                </w:txbxContent>
                              </wps:txbx>
                              <wps:bodyPr rot="0" vert="horz" wrap="square" lIns="91440" tIns="45720" rIns="91440" bIns="45720" anchor="t" anchorCtr="0" upright="1">
                                <a:noAutofit/>
                              </wps:bodyPr>
                            </wps:wsp>
                            <wps:wsp>
                              <wps:cNvPr id="215" name="Text Box 115"/>
                              <wps:cNvSpPr txBox="1">
                                <a:spLocks noChangeArrowheads="1"/>
                              </wps:cNvSpPr>
                              <wps:spPr bwMode="auto">
                                <a:xfrm>
                                  <a:off x="4269" y="2394"/>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CC48F" w14:textId="77777777" w:rsidR="00810559" w:rsidRDefault="00810559" w:rsidP="00C02D1A">
                                    <w: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0A301C" id="Group 187" o:spid="_x0000_s1232" style="position:absolute;margin-left:247.7pt;margin-top:2.5pt;width:151.05pt;height:136.8pt;z-index:251762688" coordorigin="2505,1278" coordsize="3021,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">
                      <v:line id="Line 88" o:spid="_x0000_s1233" style="position:absolute;flip:y;visibility:visible;mso-wrap-style:square" from="2639,1314" to="438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"/>
                      <v:line id="Line 89" o:spid="_x0000_s1234" style="position:absolute;visibility:visible;mso-wrap-style:square" from="2639,4014" to="5118,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group id="Group 90" o:spid="_x0000_s1235" style="position:absolute;left:3234;top:2214;width:409;height:360" coordorigin="3038,2034" coordsize="40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oval id="Oval 91" o:spid="_x0000_s1236" style="position:absolute;left:3041;top:2034;width:4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" strokeweight="1.5pt"/>
                        <v:shape id="Freeform 92" o:spid="_x0000_s1237" style="position:absolute;left:3038;top:2214;width:409;height:1;visibility:visible;mso-wrap-style:square;v-text-anchor:top" coordsize="4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" path="m,l409,e" filled="f">
                          <v:path arrowok="t" o:connecttype="custom" o:connectlocs="0,0;409,0" o:connectangles="0,0"/>
                        </v:shape>
                        <v:line id="Line 93" o:spid="_x0000_s1238" style="position:absolute;visibility:visible;mso-wrap-style:square" from="3254,2034" to="3254,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group>
                      <v:line id="Line 94" o:spid="_x0000_s1239" style="position:absolute;visibility:visible;mso-wrap-style:square" from="3450,2394" to="3450,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" strokeweight="1.5pt">
                        <v:stroke endarrow="open" endarrowwidth="narrow"/>
                      </v:line>
                      <v:shape id="Freeform 95" o:spid="_x0000_s1240" style="position:absolute;left:2865;top:2394;width:585;height:837;visibility:visible;mso-wrap-style:square;v-text-anchor:top" coordsize="585,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" path="m585,l,837e" filled="f" strokeweight="1.5pt">
                        <v:stroke endarrow="open" endarrowwidth="narrow"/>
                        <v:path arrowok="t" o:connecttype="custom" o:connectlocs="585,0;0,837" o:connectangles="0,0"/>
                      </v:shape>
                      <v:shape id="Freeform 96" o:spid="_x0000_s1241" style="position:absolute;left:2740;top:1830;width:706;height:564;visibility:visible;mso-wrap-style:square;v-text-anchor:top" coordsize="706,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" path="m706,564l,e" filled="f" strokeweight="1.5pt">
                        <v:stroke endarrow="open" endarrowwidth="narrow"/>
                        <v:path arrowok="t" o:connecttype="custom" o:connectlocs="706,564;0,0" o:connectangles="0,0"/>
                      </v:shape>
                      <v:shape id="Freeform 97" o:spid="_x0000_s1242" style="position:absolute;left:3446;top:1560;width:547;height:834;visibility:visible;mso-wrap-style:square;v-text-anchor:top" coordsize="547,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" path="m,834l547,e" filled="f" strokeweight="1.5pt">
                        <v:stroke endarrow="open" endarrowwidth="narrow"/>
                        <v:path arrowok="t" o:connecttype="custom" o:connectlocs="0,834;547,0" o:connectangles="0,0"/>
                      </v:shape>
                      <v:shape id="Freeform 98" o:spid="_x0000_s1243" style="position:absolute;left:2868;top:3225;width:582;height:411;visibility:visible;mso-wrap-style:square;v-text-anchor:top" coordsize="582,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" path="m582,411l,e" filled="f">
                        <v:stroke dashstyle="dash"/>
                        <v:path arrowok="t" o:connecttype="custom" o:connectlocs="582,411;0,0" o:connectangles="0,0"/>
                      </v:shape>
                      <v:line id="Line 99" o:spid="_x0000_s1244" style="position:absolute;flip:x;visibility:visible;mso-wrap-style:square" from="3979,2931" to="5319,2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" strokeweight="1pt">
                        <v:stroke endarrow="open" endarrowwidth="narrow"/>
                      </v:line>
                      <v:shape id="Freeform 100" o:spid="_x0000_s1245" style="position:absolute;left:4329;top:2313;width:994;height:621;visibility:visible;mso-wrap-style:square;v-text-anchor:top" coordsize="994,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" path="m994,621l,e" filled="f" strokeweight="1pt">
                        <v:stroke endarrow="open" endarrowwidth="narrow"/>
                        <v:path arrowok="t" o:connecttype="custom" o:connectlocs="994,621;0,0" o:connectangles="0,0"/>
                      </v:shape>
                      <v:shape id="Freeform 101" o:spid="_x0000_s1246" style="position:absolute;left:3980;top:2319;width:364;height:615;visibility:visible;mso-wrap-style:square;v-text-anchor:top" coordsize="36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" path="m364,l,615e" filled="f">
                        <v:stroke dashstyle="dash"/>
                        <v:path arrowok="t" o:connecttype="custom" o:connectlocs="364,0;0,615" o:connectangles="0,0"/>
                      </v:shape>
                      <v:shape id="Freeform 102" o:spid="_x0000_s1247" style="position:absolute;left:4911;top:2931;width:408;height:642;visibility:visible;mso-wrap-style:square;v-text-anchor:top" coordsize="408,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" path="m408,l,642e" filled="f" strokeweight="1pt">
                        <v:stroke endarrow="open" endarrowwidth="narrow"/>
                        <v:path arrowok="t" o:connecttype="custom" o:connectlocs="408,0;0,642" o:connectangles="0,0"/>
                      </v:shape>
                      <v:shape id="Freeform 103" o:spid="_x0000_s1248" style="position:absolute;left:3979;top:2934;width:935;height:615;visibility:visible;mso-wrap-style:square;v-text-anchor:top" coordsize="93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" path="m935,615l,e" filled="f">
                        <v:stroke dashstyle="dash"/>
                        <v:path arrowok="t" o:connecttype="custom" o:connectlocs="935,615;0,0" o:connectangles="0,0"/>
                      </v:shape>
                      <v:shape id="Freeform 104" o:spid="_x0000_s1249" style="position:absolute;left:2835;top:3722;width:220;height:276;visibility:visible;mso-wrap-style:square;v-text-anchor:top" coordsize="220,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" path="m,6c7,6,28,,45,1v17,1,44,7,57,12c109,18,132,28,126,34v15,6,42,21,24,18c158,61,161,56,165,61v4,5,6,13,9,18c177,84,182,87,186,94v4,7,11,18,15,27c205,130,210,139,213,148v3,9,5,20,6,27c220,182,219,184,219,193v-1,9,-1,26,-3,36c214,239,210,245,207,253v-3,8,-10,18,-12,23e" filled="f">
                        <v:path arrowok="t" o:connecttype="custom" o:connectlocs="0,6;45,1;102,13;126,34;150,52;165,61;174,79;186,94;201,121;213,148;219,175;219,193;216,229;207,253;195,276" o:connectangles="0,0,0,0,0,0,0,0,0,0,0,0,0,0,0"/>
                      </v:shape>
                      <v:shape id="Freeform 105" o:spid="_x0000_s1250" style="position:absolute;left:4148;top:2650;width:220;height:276;visibility:visible;mso-wrap-style:square;v-text-anchor:top" coordsize="220,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" path="m,6c7,6,28,,45,1v17,1,44,7,57,12c109,18,132,28,126,34v15,6,42,21,24,18c158,61,161,56,165,61v4,5,6,13,9,18c177,84,182,87,186,94v4,7,11,18,15,27c205,130,210,139,213,148v3,9,5,20,6,27c220,182,219,184,219,193v-1,9,-1,26,-3,36c214,239,210,245,207,253v-3,8,-10,18,-12,23e" filled="f">
                        <v:path arrowok="t" o:connecttype="custom" o:connectlocs="0,6;45,1;102,13;126,34;150,52;165,61;174,79;186,94;201,121;213,148;219,175;219,193;216,229;207,253;195,276" o:connectangles="0,0,0,0,0,0,0,0,0,0,0,0,0,0,0"/>
                      </v:shape>
                      <v:shape id="Text Box 106" o:spid="_x0000_s1251" type="#_x0000_t202" style="position:absolute;left:4198;top:1930;width:58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" filled="f" stroked="f">
                        <v:textbox style="mso-fit-shape-to-text:t">
                          <w:txbxContent>
                            <w:p w14:paraId="6F6519D7" w14:textId="77777777" w:rsidR="00810559" w:rsidRDefault="00810559" w:rsidP="00C02D1A">
                              <w:r w:rsidRPr="00215B0D">
                                <w:rPr>
                                  <w:position w:val="-12"/>
                                </w:rPr>
                                <w:object w:dxaOrig="300" w:dyaOrig="400" w14:anchorId="51E355EB">
                                  <v:shape id="_x0000_i1088" type="#_x0000_t75" style="width:15.05pt;height:19.9pt" o:ole="">
                                    <v:imagedata r:id="rId116" o:title=""/>
                                  </v:shape>
                                  <o:OLEObject Type="Embed" ProgID="Equation.DSMT4" ShapeID="_x0000_i1088" DrawAspect="Content" ObjectID="_1766423465" r:id="rId130"/>
                                </w:object>
                              </w:r>
                            </w:p>
                          </w:txbxContent>
                        </v:textbox>
                      </v:shape>
                      <v:shape id="Text Box 107" o:spid="_x0000_s1252" type="#_x0000_t202" style="position:absolute;left:3629;top:2646;width:529;height:4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" filled="f" stroked="f">
                        <v:textbox style="mso-fit-shape-to-text:t">
                          <w:txbxContent>
                            <w:p w14:paraId="6F6CBB4F" w14:textId="77777777" w:rsidR="00810559" w:rsidRDefault="00810559" w:rsidP="00C02D1A">
                              <w:r w:rsidRPr="00215B0D">
                                <w:rPr>
                                  <w:position w:val="-4"/>
                                </w:rPr>
                                <w:object w:dxaOrig="240" w:dyaOrig="320" w14:anchorId="1964059F">
                                  <v:shape id="_x0000_i1090" type="#_x0000_t75" style="width:11.8pt;height:16.1pt" o:ole="">
                                    <v:imagedata r:id="rId118" o:title=""/>
                                  </v:shape>
                                  <o:OLEObject Type="Embed" ProgID="Equation.DSMT4" ShapeID="_x0000_i1090" DrawAspect="Content" ObjectID="_1766423466" r:id="rId131"/>
                                </w:object>
                              </w:r>
                            </w:p>
                          </w:txbxContent>
                        </v:textbox>
                      </v:shape>
                      <v:shape id="Text Box 108" o:spid="_x0000_s1253" type="#_x0000_t202" style="position:absolute;left:4917;top:3278;width:6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" filled="f" stroked="f">
                        <v:textbox style="mso-fit-shape-to-text:t">
                          <w:txbxContent>
                            <w:p w14:paraId="686A37A1" w14:textId="77777777" w:rsidR="00810559" w:rsidRDefault="00810559" w:rsidP="00C02D1A">
                              <w:r w:rsidRPr="00215B0D">
                                <w:rPr>
                                  <w:position w:val="-12"/>
                                </w:rPr>
                                <w:object w:dxaOrig="320" w:dyaOrig="400" w14:anchorId="2D3851CC">
                                  <v:shape id="_x0000_i1092" type="#_x0000_t75" style="width:16.1pt;height:19.9pt" o:ole="">
                                    <v:imagedata r:id="rId120" o:title=""/>
                                  </v:shape>
                                  <o:OLEObject Type="Embed" ProgID="Equation.DSMT4" ShapeID="_x0000_i1092" DrawAspect="Content" ObjectID="_1766423467" r:id="rId132"/>
                                </w:object>
                              </w:r>
                            </w:p>
                          </w:txbxContent>
                        </v:textbox>
                      </v:shape>
                      <v:shape id="Text Box 109" o:spid="_x0000_s1254" type="#_x0000_t202" style="position:absolute;left:3404;top:3274;width:529;height:4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" filled="f" stroked="f">
                        <v:textbox style="mso-fit-shape-to-text:t">
                          <w:txbxContent>
                            <w:p w14:paraId="65BDF100" w14:textId="77777777" w:rsidR="00810559" w:rsidRDefault="00810559" w:rsidP="00C02D1A">
                              <w:r w:rsidRPr="00215B0D">
                                <w:rPr>
                                  <w:position w:val="-4"/>
                                </w:rPr>
                                <w:object w:dxaOrig="240" w:dyaOrig="320" w14:anchorId="64A6B8F4">
                                  <v:shape id="_x0000_i1094" type="#_x0000_t75" style="width:11.8pt;height:16.1pt" o:ole="">
                                    <v:imagedata r:id="rId122" o:title=""/>
                                  </v:shape>
                                  <o:OLEObject Type="Embed" ProgID="Equation.DSMT4" ShapeID="_x0000_i1094" DrawAspect="Content" ObjectID="_1766423468" r:id="rId133"/>
                                </w:object>
                              </w:r>
                            </w:p>
                          </w:txbxContent>
                        </v:textbox>
                      </v:shape>
                      <v:shape id="Text Box 110" o:spid="_x0000_s1255" type="#_x0000_t202" style="position:absolute;left:2505;top:2754;width:54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" filled="f" stroked="f">
                        <v:textbox style="mso-fit-shape-to-text:t">
                          <w:txbxContent>
                            <w:p w14:paraId="484A3C28" w14:textId="77777777" w:rsidR="00810559" w:rsidRDefault="00810559" w:rsidP="00C02D1A">
                              <w:r w:rsidRPr="00215B0D">
                                <w:rPr>
                                  <w:position w:val="-12"/>
                                </w:rPr>
                                <w:object w:dxaOrig="260" w:dyaOrig="400" w14:anchorId="6B124B2B">
                                  <v:shape id="_x0000_i1096" type="#_x0000_t75" style="width:12.9pt;height:19.9pt" o:ole="">
                                    <v:imagedata r:id="rId124" o:title=""/>
                                  </v:shape>
                                  <o:OLEObject Type="Embed" ProgID="Equation.DSMT4" ShapeID="_x0000_i1096" DrawAspect="Content" ObjectID="_1766423469" r:id="rId134"/>
                                </w:object>
                              </w:r>
                            </w:p>
                          </w:txbxContent>
                        </v:textbox>
                      </v:shape>
                      <v:shape id="Text Box 111" o:spid="_x0000_s1256" type="#_x0000_t202" style="position:absolute;left:3513;top:1278;width:549;height:4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" filled="f" stroked="f">
                        <v:textbox style="mso-fit-shape-to-text:t">
                          <w:txbxContent>
                            <w:p w14:paraId="1447A347" w14:textId="77777777" w:rsidR="00810559" w:rsidRDefault="00810559" w:rsidP="00C02D1A">
                              <w:r w:rsidRPr="00215B0D">
                                <w:rPr>
                                  <w:position w:val="-4"/>
                                </w:rPr>
                                <w:object w:dxaOrig="260" w:dyaOrig="320" w14:anchorId="37DAAB5B">
                                  <v:shape id="_x0000_i1098" type="#_x0000_t75" style="width:12.9pt;height:16.1pt" o:ole="">
                                    <v:imagedata r:id="rId126" o:title=""/>
                                  </v:shape>
                                  <o:OLEObject Type="Embed" ProgID="Equation.DSMT4" ShapeID="_x0000_i1098" DrawAspect="Content" ObjectID="_1766423470" r:id="rId135"/>
                                </w:object>
                              </w:r>
                            </w:p>
                          </w:txbxContent>
                        </v:textbox>
                      </v:shape>
                      <v:shape id="Text Box 112" o:spid="_x0000_s1257" type="#_x0000_t202" style="position:absolute;left:2642;top:1454;width:568;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" filled="f" stroked="f">
                        <v:textbox style="mso-fit-shape-to-text:t">
                          <w:txbxContent>
                            <w:p w14:paraId="57E089EA" w14:textId="77777777" w:rsidR="00810559" w:rsidRDefault="00810559" w:rsidP="00C02D1A">
                              <w:r w:rsidRPr="00215B0D">
                                <w:rPr>
                                  <w:position w:val="-6"/>
                                </w:rPr>
                                <w:object w:dxaOrig="279" w:dyaOrig="340" w14:anchorId="5AEC89EA">
                                  <v:shape id="_x0000_i1100" type="#_x0000_t75" style="width:13.95pt;height:17.2pt" o:ole="">
                                    <v:imagedata r:id="rId128" o:title=""/>
                                  </v:shape>
                                  <o:OLEObject Type="Embed" ProgID="Equation.DSMT4" ShapeID="_x0000_i1100" DrawAspect="Content" ObjectID="_1766423471" r:id="rId136"/>
                                </w:object>
                              </w:r>
                            </w:p>
                          </w:txbxContent>
                        </v:textbox>
                      </v:shape>
                      <v:shape id="Text Box 113" o:spid="_x0000_s1258" type="#_x0000_t202" style="position:absolute;left:2928;top:2198;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14:paraId="17BE5B99" w14:textId="77777777" w:rsidR="00810559" w:rsidRDefault="00810559" w:rsidP="00C02D1A">
                              <w:r>
                                <w:t>I</w:t>
                              </w:r>
                            </w:p>
                          </w:txbxContent>
                        </v:textbox>
                      </v:shape>
                      <v:shape id="Text Box 114" o:spid="_x0000_s1259" type="#_x0000_t202" style="position:absolute;left:2936;top:3444;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52B36AD2" w14:textId="77777777" w:rsidR="00810559" w:rsidRDefault="00810559" w:rsidP="00C02D1A">
                              <w:r>
                                <w:sym w:font="Symbol" w:char="F061"/>
                              </w:r>
                            </w:p>
                          </w:txbxContent>
                        </v:textbox>
                      </v:shape>
                      <v:shape id="Text Box 115" o:spid="_x0000_s1260" type="#_x0000_t202" style="position:absolute;left:4269;top:2394;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08BCC48F" w14:textId="77777777" w:rsidR="00810559" w:rsidRDefault="00810559" w:rsidP="00C02D1A">
                              <w:r>
                                <w:sym w:font="Symbol" w:char="F061"/>
                              </w:r>
                            </w:p>
                          </w:txbxContent>
                        </v:textbox>
                      </v:shape>
                      <w10:wrap type="square"/>
                    </v:group>
                  </w:pict>
                </mc:Fallback>
              </mc:AlternateContent>
            </w:r>
            <w:r w:rsidRPr="00E1784D">
              <w:rPr>
                <w:sz w:val="26"/>
                <w:szCs w:val="26"/>
              </w:rPr>
              <w:t xml:space="preserve">Khi để nghiêng hai thanh kim loại ta có hình vẽ bên: </w:t>
            </w:r>
          </w:p>
          <w:p w14:paraId="1D4D9901" w14:textId="77777777" w:rsidR="00C02D1A" w:rsidRPr="00E1784D" w:rsidRDefault="00C02D1A" w:rsidP="002E39C8">
            <w:pPr>
              <w:spacing w:line="288" w:lineRule="auto"/>
              <w:rPr>
                <w:sz w:val="26"/>
                <w:szCs w:val="26"/>
              </w:rPr>
            </w:pPr>
            <w:r w:rsidRPr="00E1784D">
              <w:rPr>
                <w:position w:val="-100"/>
                <w:sz w:val="26"/>
                <w:szCs w:val="26"/>
              </w:rPr>
              <w:object w:dxaOrig="4880" w:dyaOrig="2060" w14:anchorId="5DE36056">
                <v:shape id="_x0000_i1101" type="#_x0000_t75" style="width:243.95pt;height:103.15pt" o:ole="">
                  <v:imagedata r:id="rId137" o:title=""/>
                </v:shape>
                <o:OLEObject Type="Embed" ProgID="Equation.DSMT4" ShapeID="_x0000_i1101" DrawAspect="Content" ObjectID="_1766423411" r:id="rId138"/>
              </w:object>
            </w:r>
            <w:r w:rsidRPr="00E1784D">
              <w:rPr>
                <w:sz w:val="26"/>
                <w:szCs w:val="26"/>
              </w:rPr>
              <w:t xml:space="preserve"> </w:t>
            </w:r>
          </w:p>
          <w:p w14:paraId="44F37249" w14:textId="77777777" w:rsidR="00C02D1A" w:rsidRPr="00E1784D" w:rsidRDefault="00C02D1A" w:rsidP="002E39C8">
            <w:pPr>
              <w:rPr>
                <w:noProof/>
                <w:sz w:val="26"/>
                <w:szCs w:val="26"/>
              </w:rPr>
            </w:pPr>
            <w:r w:rsidRPr="00E1784D">
              <w:rPr>
                <w:sz w:val="26"/>
                <w:szCs w:val="26"/>
              </w:rPr>
              <w:t xml:space="preserve">- Hiệu điện thế giữa hai đầu thanh khi đó là: </w:t>
            </w:r>
            <w:r w:rsidRPr="00E1784D">
              <w:rPr>
                <w:position w:val="-28"/>
                <w:sz w:val="26"/>
                <w:szCs w:val="26"/>
              </w:rPr>
              <w:object w:dxaOrig="6200" w:dyaOrig="700" w14:anchorId="76F3AA57">
                <v:shape id="_x0000_i1102" type="#_x0000_t75" style="width:310.05pt;height:34.95pt" o:ole="">
                  <v:imagedata r:id="rId139" o:title=""/>
                </v:shape>
                <o:OLEObject Type="Embed" ProgID="Equation.DSMT4" ShapeID="_x0000_i1102" DrawAspect="Content" ObjectID="_1766423412" r:id="rId140"/>
              </w:object>
            </w:r>
            <w:r w:rsidRPr="00E1784D">
              <w:rPr>
                <w:sz w:val="26"/>
                <w:szCs w:val="26"/>
              </w:rPr>
              <w:t xml:space="preserve"> </w:t>
            </w:r>
          </w:p>
        </w:tc>
        <w:tc>
          <w:tcPr>
            <w:tcW w:w="991" w:type="dxa"/>
            <w:vAlign w:val="center"/>
          </w:tcPr>
          <w:p w14:paraId="4A7439D4" w14:textId="77777777" w:rsidR="00C02D1A" w:rsidRPr="00E1784D" w:rsidRDefault="00C02D1A" w:rsidP="002E39C8">
            <w:pPr>
              <w:ind w:right="-45"/>
              <w:jc w:val="center"/>
              <w:rPr>
                <w:sz w:val="26"/>
                <w:szCs w:val="26"/>
              </w:rPr>
            </w:pPr>
          </w:p>
          <w:p w14:paraId="67DB55A7" w14:textId="77777777" w:rsidR="00C02D1A" w:rsidRPr="00E1784D" w:rsidRDefault="00C02D1A" w:rsidP="002E39C8">
            <w:pPr>
              <w:ind w:right="-45"/>
              <w:jc w:val="center"/>
              <w:rPr>
                <w:sz w:val="26"/>
                <w:szCs w:val="26"/>
              </w:rPr>
            </w:pPr>
          </w:p>
          <w:p w14:paraId="6471C720" w14:textId="77777777" w:rsidR="00C02D1A" w:rsidRPr="00E1784D" w:rsidRDefault="00C02D1A" w:rsidP="002E39C8">
            <w:pPr>
              <w:ind w:right="-45"/>
              <w:jc w:val="center"/>
              <w:rPr>
                <w:sz w:val="26"/>
                <w:szCs w:val="26"/>
              </w:rPr>
            </w:pPr>
          </w:p>
          <w:p w14:paraId="7BF10032" w14:textId="77777777" w:rsidR="00C02D1A" w:rsidRPr="00E1784D" w:rsidRDefault="00C02D1A" w:rsidP="002E39C8">
            <w:pPr>
              <w:ind w:right="-45"/>
              <w:jc w:val="center"/>
              <w:rPr>
                <w:sz w:val="26"/>
                <w:szCs w:val="26"/>
              </w:rPr>
            </w:pPr>
          </w:p>
          <w:p w14:paraId="67A17BBE" w14:textId="77777777" w:rsidR="00C02D1A" w:rsidRPr="00E1784D" w:rsidRDefault="00C02D1A" w:rsidP="002E39C8">
            <w:pPr>
              <w:ind w:right="-45"/>
              <w:jc w:val="center"/>
              <w:rPr>
                <w:sz w:val="26"/>
                <w:szCs w:val="26"/>
              </w:rPr>
            </w:pPr>
          </w:p>
          <w:p w14:paraId="39151259" w14:textId="77777777" w:rsidR="00C02D1A" w:rsidRPr="00E1784D" w:rsidRDefault="00C02D1A" w:rsidP="002E39C8">
            <w:pPr>
              <w:ind w:right="-45"/>
              <w:jc w:val="center"/>
              <w:rPr>
                <w:sz w:val="26"/>
                <w:szCs w:val="26"/>
              </w:rPr>
            </w:pPr>
          </w:p>
          <w:p w14:paraId="786DB081" w14:textId="77777777" w:rsidR="00C02D1A" w:rsidRPr="00E1784D" w:rsidRDefault="00C02D1A" w:rsidP="002E39C8">
            <w:pPr>
              <w:ind w:right="-45"/>
              <w:jc w:val="center"/>
              <w:rPr>
                <w:sz w:val="26"/>
                <w:szCs w:val="26"/>
              </w:rPr>
            </w:pPr>
          </w:p>
          <w:p w14:paraId="23192C57" w14:textId="77777777" w:rsidR="00C02D1A" w:rsidRPr="00E1784D" w:rsidRDefault="00C02D1A" w:rsidP="002E39C8">
            <w:pPr>
              <w:ind w:right="-45"/>
              <w:jc w:val="center"/>
              <w:rPr>
                <w:sz w:val="26"/>
                <w:szCs w:val="26"/>
              </w:rPr>
            </w:pPr>
          </w:p>
          <w:p w14:paraId="17C6D99A" w14:textId="77777777" w:rsidR="00C02D1A" w:rsidRPr="00E1784D" w:rsidRDefault="00C02D1A" w:rsidP="002E39C8">
            <w:pPr>
              <w:ind w:right="-45"/>
              <w:jc w:val="center"/>
              <w:rPr>
                <w:sz w:val="26"/>
                <w:szCs w:val="26"/>
              </w:rPr>
            </w:pPr>
          </w:p>
          <w:p w14:paraId="4296B42C" w14:textId="77777777" w:rsidR="00C02D1A" w:rsidRPr="00E1784D" w:rsidRDefault="00C02D1A" w:rsidP="002E39C8">
            <w:pPr>
              <w:ind w:right="-45"/>
              <w:jc w:val="center"/>
              <w:rPr>
                <w:sz w:val="26"/>
                <w:szCs w:val="26"/>
              </w:rPr>
            </w:pPr>
          </w:p>
          <w:p w14:paraId="2A8AE3E9" w14:textId="77777777" w:rsidR="00C02D1A" w:rsidRPr="00E1784D" w:rsidRDefault="00C02D1A" w:rsidP="002E39C8">
            <w:pPr>
              <w:ind w:right="-45"/>
              <w:jc w:val="center"/>
              <w:rPr>
                <w:sz w:val="26"/>
                <w:szCs w:val="26"/>
              </w:rPr>
            </w:pPr>
          </w:p>
          <w:p w14:paraId="2D563903" w14:textId="77777777" w:rsidR="00C02D1A" w:rsidRPr="00E1784D" w:rsidRDefault="00C02D1A" w:rsidP="002E39C8">
            <w:pPr>
              <w:ind w:right="-45"/>
              <w:jc w:val="center"/>
              <w:rPr>
                <w:sz w:val="26"/>
                <w:szCs w:val="26"/>
              </w:rPr>
            </w:pPr>
          </w:p>
          <w:p w14:paraId="5FD5F9FC" w14:textId="77777777" w:rsidR="00C02D1A" w:rsidRPr="00E1784D" w:rsidRDefault="00C02D1A" w:rsidP="002E39C8">
            <w:pPr>
              <w:ind w:right="-45"/>
              <w:jc w:val="center"/>
              <w:rPr>
                <w:sz w:val="26"/>
                <w:szCs w:val="26"/>
              </w:rPr>
            </w:pPr>
          </w:p>
          <w:p w14:paraId="2EE426D8" w14:textId="77777777" w:rsidR="00C02D1A" w:rsidRPr="00E1784D" w:rsidRDefault="00C02D1A" w:rsidP="002E39C8">
            <w:pPr>
              <w:ind w:right="-45"/>
              <w:jc w:val="center"/>
              <w:rPr>
                <w:sz w:val="26"/>
                <w:szCs w:val="26"/>
              </w:rPr>
            </w:pPr>
          </w:p>
          <w:p w14:paraId="01B2EE56" w14:textId="77777777" w:rsidR="00C02D1A" w:rsidRPr="00E1784D" w:rsidRDefault="00C02D1A" w:rsidP="002E39C8">
            <w:pPr>
              <w:ind w:right="-45"/>
              <w:jc w:val="center"/>
              <w:rPr>
                <w:sz w:val="26"/>
                <w:szCs w:val="26"/>
              </w:rPr>
            </w:pPr>
            <w:r w:rsidRPr="00E1784D">
              <w:rPr>
                <w:sz w:val="26"/>
                <w:szCs w:val="26"/>
              </w:rPr>
              <w:t>0,25</w:t>
            </w:r>
          </w:p>
          <w:p w14:paraId="486DFFC1" w14:textId="77777777" w:rsidR="00C02D1A" w:rsidRPr="00E1784D" w:rsidRDefault="00C02D1A" w:rsidP="002E39C8">
            <w:pPr>
              <w:ind w:right="-45"/>
              <w:jc w:val="center"/>
              <w:rPr>
                <w:sz w:val="26"/>
                <w:szCs w:val="26"/>
              </w:rPr>
            </w:pPr>
          </w:p>
          <w:p w14:paraId="3EF976E4" w14:textId="77777777" w:rsidR="00C02D1A" w:rsidRPr="00E1784D" w:rsidRDefault="00C02D1A" w:rsidP="002E39C8">
            <w:pPr>
              <w:ind w:right="-45"/>
              <w:jc w:val="center"/>
              <w:rPr>
                <w:sz w:val="26"/>
                <w:szCs w:val="26"/>
              </w:rPr>
            </w:pPr>
          </w:p>
          <w:p w14:paraId="0352E944" w14:textId="77777777" w:rsidR="00C02D1A" w:rsidRPr="00E1784D" w:rsidRDefault="00C02D1A" w:rsidP="002E39C8">
            <w:pPr>
              <w:ind w:right="-45"/>
              <w:jc w:val="center"/>
              <w:rPr>
                <w:sz w:val="26"/>
                <w:szCs w:val="26"/>
              </w:rPr>
            </w:pPr>
            <w:r w:rsidRPr="00E1784D">
              <w:rPr>
                <w:sz w:val="26"/>
                <w:szCs w:val="26"/>
              </w:rPr>
              <w:t>0,25</w:t>
            </w:r>
          </w:p>
        </w:tc>
      </w:tr>
      <w:tr w:rsidR="00C02D1A" w:rsidRPr="00E1784D" w14:paraId="4A3441D9" w14:textId="77777777" w:rsidTr="002E39C8">
        <w:tc>
          <w:tcPr>
            <w:tcW w:w="714" w:type="dxa"/>
            <w:vAlign w:val="center"/>
          </w:tcPr>
          <w:p w14:paraId="000A2A85" w14:textId="77777777" w:rsidR="00C02D1A" w:rsidRPr="00E1784D" w:rsidRDefault="0024652A" w:rsidP="002E39C8">
            <w:pPr>
              <w:ind w:left="-108" w:right="-245"/>
              <w:jc w:val="center"/>
              <w:rPr>
                <w:sz w:val="26"/>
                <w:szCs w:val="26"/>
              </w:rPr>
            </w:pPr>
            <w:r w:rsidRPr="00E1784D">
              <w:rPr>
                <w:sz w:val="26"/>
                <w:szCs w:val="26"/>
              </w:rPr>
              <w:t>3</w:t>
            </w:r>
          </w:p>
        </w:tc>
        <w:tc>
          <w:tcPr>
            <w:tcW w:w="846" w:type="dxa"/>
            <w:vAlign w:val="center"/>
          </w:tcPr>
          <w:p w14:paraId="210DE9CA" w14:textId="77777777" w:rsidR="00C02D1A" w:rsidRPr="00E1784D" w:rsidRDefault="00716A34" w:rsidP="002E39C8">
            <w:pPr>
              <w:ind w:left="29" w:right="-392"/>
              <w:jc w:val="center"/>
              <w:rPr>
                <w:sz w:val="26"/>
                <w:szCs w:val="26"/>
              </w:rPr>
            </w:pPr>
            <w:r w:rsidRPr="00E1784D">
              <w:rPr>
                <w:sz w:val="26"/>
                <w:szCs w:val="26"/>
              </w:rPr>
              <w:t>a</w:t>
            </w:r>
          </w:p>
        </w:tc>
        <w:tc>
          <w:tcPr>
            <w:tcW w:w="8363" w:type="dxa"/>
          </w:tcPr>
          <w:p w14:paraId="2DCEAA13" w14:textId="77777777" w:rsidR="00C02D1A" w:rsidRPr="00E1784D" w:rsidRDefault="00716A34" w:rsidP="002E39C8">
            <w:pPr>
              <w:spacing w:line="288" w:lineRule="auto"/>
              <w:rPr>
                <w:noProof/>
                <w:sz w:val="26"/>
                <w:szCs w:val="26"/>
              </w:rPr>
            </w:pPr>
            <w:r w:rsidRPr="00E1784D">
              <w:rPr>
                <w:noProof/>
                <w:sz w:val="26"/>
                <w:szCs w:val="26"/>
                <w:lang w:val="vi-VN" w:eastAsia="vi-VN"/>
              </w:rPr>
              <mc:AlternateContent>
                <mc:Choice Requires="wpg">
                  <w:drawing>
                    <wp:anchor distT="0" distB="0" distL="114300" distR="114300" simplePos="0" relativeHeight="251795456" behindDoc="0" locked="0" layoutInCell="1" allowOverlap="1" wp14:anchorId="7CDAC968" wp14:editId="706D9A15">
                      <wp:simplePos x="0" y="0"/>
                      <wp:positionH relativeFrom="column">
                        <wp:posOffset>852805</wp:posOffset>
                      </wp:positionH>
                      <wp:positionV relativeFrom="paragraph">
                        <wp:posOffset>124460</wp:posOffset>
                      </wp:positionV>
                      <wp:extent cx="4133850" cy="1200150"/>
                      <wp:effectExtent l="0" t="0" r="19050" b="19050"/>
                      <wp:wrapNone/>
                      <wp:docPr id="242" name="Group 242"/>
                      <wp:cNvGraphicFramePr/>
                      <a:graphic xmlns:a="http://schemas.openxmlformats.org/drawingml/2006/main">
                        <a:graphicData uri="http://schemas.microsoft.com/office/word/2010/wordprocessingGroup">
                          <wpg:wgp>
                            <wpg:cNvGrpSpPr/>
                            <wpg:grpSpPr>
                              <a:xfrm>
                                <a:off x="0" y="0"/>
                                <a:ext cx="4133850" cy="1200150"/>
                                <a:chOff x="0" y="0"/>
                                <a:chExt cx="4133850" cy="1200150"/>
                              </a:xfrm>
                            </wpg:grpSpPr>
                            <wps:wsp>
                              <wps:cNvPr id="227" name="Straight Arrow Connector 227"/>
                              <wps:cNvCnPr/>
                              <wps:spPr>
                                <a:xfrm>
                                  <a:off x="946150" y="50800"/>
                                  <a:ext cx="0" cy="723900"/>
                                </a:xfrm>
                                <a:prstGeom prst="straightConnector1">
                                  <a:avLst/>
                                </a:prstGeom>
                                <a:ln w="28575">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26" name="Straight Connector 226"/>
                              <wps:cNvCnPr/>
                              <wps:spPr>
                                <a:xfrm>
                                  <a:off x="0" y="438150"/>
                                  <a:ext cx="413385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8" name="Oval 228"/>
                              <wps:cNvSpPr/>
                              <wps:spPr>
                                <a:xfrm>
                                  <a:off x="292100" y="228600"/>
                                  <a:ext cx="57150" cy="571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Text Box 229"/>
                              <wps:cNvSpPr txBox="1"/>
                              <wps:spPr>
                                <a:xfrm>
                                  <a:off x="82550" y="0"/>
                                  <a:ext cx="318135"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AEAD1C" w14:textId="77777777" w:rsidR="00810559" w:rsidRDefault="00810559" w:rsidP="00716A34">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30" name="Oval 230"/>
                              <wps:cNvSpPr/>
                              <wps:spPr>
                                <a:xfrm>
                                  <a:off x="457200" y="412750"/>
                                  <a:ext cx="57150" cy="571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Straight Connector 231"/>
                              <wps:cNvCnPr/>
                              <wps:spPr>
                                <a:xfrm>
                                  <a:off x="323850" y="247650"/>
                                  <a:ext cx="3168650" cy="9334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2" name="Straight Connector 232"/>
                              <wps:cNvCnPr/>
                              <wps:spPr>
                                <a:xfrm>
                                  <a:off x="336550" y="241300"/>
                                  <a:ext cx="609600" cy="6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3" name="Straight Connector 233"/>
                              <wps:cNvCnPr/>
                              <wps:spPr>
                                <a:xfrm>
                                  <a:off x="958850" y="247650"/>
                                  <a:ext cx="2524760" cy="9525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4" name="Oval 234"/>
                              <wps:cNvSpPr/>
                              <wps:spPr>
                                <a:xfrm>
                                  <a:off x="3162300" y="1060450"/>
                                  <a:ext cx="57150" cy="571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Oval 235"/>
                              <wps:cNvSpPr/>
                              <wps:spPr>
                                <a:xfrm>
                                  <a:off x="1409700" y="406400"/>
                                  <a:ext cx="57150" cy="571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Straight Arrow Connector 237"/>
                              <wps:cNvCnPr/>
                              <wps:spPr>
                                <a:xfrm>
                                  <a:off x="615950" y="241300"/>
                                  <a:ext cx="698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8" name="Straight Arrow Connector 238"/>
                              <wps:cNvCnPr/>
                              <wps:spPr>
                                <a:xfrm>
                                  <a:off x="628650" y="336550"/>
                                  <a:ext cx="69850" cy="25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9" name="Straight Arrow Connector 239"/>
                              <wps:cNvCnPr/>
                              <wps:spPr>
                                <a:xfrm>
                                  <a:off x="1162050" y="317500"/>
                                  <a:ext cx="76200" cy="38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40" name="Straight Arrow Connector 240"/>
                              <wps:cNvCnPr/>
                              <wps:spPr>
                                <a:xfrm>
                                  <a:off x="1263650" y="527050"/>
                                  <a:ext cx="114300" cy="31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41" name="Text Box 241"/>
                              <wps:cNvSpPr txBox="1"/>
                              <wps:spPr>
                                <a:xfrm>
                                  <a:off x="3105150" y="838200"/>
                                  <a:ext cx="377190"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5DD962" w14:textId="77777777" w:rsidR="00810559" w:rsidRDefault="00810559" w:rsidP="00716A34">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CDAC968" id="Group 242" o:spid="_x0000_s1261" style="position:absolute;margin-left:67.15pt;margin-top:9.8pt;width:325.5pt;height:94.5pt;z-index:251795456" coordsize="41338,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">
                      <v:shape id="Straight Arrow Connector 227" o:spid="_x0000_s1262" type="#_x0000_t32" style="position:absolute;left:9461;top:508;width:0;height:7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" strokecolor="black [3213]" strokeweight="2.25pt">
                        <v:stroke startarrow="block" endarrow="block" joinstyle="miter"/>
                      </v:shape>
                      <v:line id="Straight Connector 226" o:spid="_x0000_s1263" style="position:absolute;visibility:visible;mso-wrap-style:square" from="0,4381" to="41338,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" strokecolor="black [3213]" strokeweight="2.25pt">
                        <v:stroke joinstyle="miter"/>
                      </v:line>
                      <v:oval id="Oval 228" o:spid="_x0000_s1264" style="position:absolute;left:2921;top:2286;width:571;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" fillcolor="black [3213]" strokecolor="black [3213]" strokeweight="1pt">
                        <v:stroke joinstyle="miter"/>
                      </v:oval>
                      <v:shape id="Text Box 229" o:spid="_x0000_s1265" type="#_x0000_t202" style="position:absolute;left:825;width:3181;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" filled="f" stroked="f" strokeweight=".5pt">
                        <v:textbox>
                          <w:txbxContent>
                            <w:p w14:paraId="7EAEAD1C" w14:textId="77777777" w:rsidR="00810559" w:rsidRDefault="00810559" w:rsidP="00716A34">
                              <w:r>
                                <w:t>A</w:t>
                              </w:r>
                            </w:p>
                          </w:txbxContent>
                        </v:textbox>
                      </v:shape>
                      <v:oval id="Oval 230" o:spid="_x0000_s1266" style="position:absolute;left:4572;top:4127;width:571;height: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" fillcolor="black [3213]" strokecolor="black [3213]" strokeweight="1pt">
                        <v:stroke joinstyle="miter"/>
                      </v:oval>
                      <v:line id="Straight Connector 231" o:spid="_x0000_s1267" style="position:absolute;visibility:visible;mso-wrap-style:square" from="3238,2476" to="34925,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" strokecolor="#5b9bd5 [3204]" strokeweight=".5pt">
                        <v:stroke joinstyle="miter"/>
                      </v:line>
                      <v:line id="Straight Connector 232" o:spid="_x0000_s1268" style="position:absolute;visibility:visible;mso-wrap-style:square" from="3365,2413" to="9461,2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" strokecolor="#5b9bd5 [3204]" strokeweight=".5pt">
                        <v:stroke joinstyle="miter"/>
                      </v:line>
                      <v:line id="Straight Connector 233" o:spid="_x0000_s1269" style="position:absolute;visibility:visible;mso-wrap-style:square" from="9588,2476" to="34836,1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" strokecolor="#5b9bd5 [3204]" strokeweight=".5pt">
                        <v:stroke joinstyle="miter"/>
                      </v:line>
                      <v:oval id="Oval 234" o:spid="_x0000_s1270" style="position:absolute;left:31623;top:10604;width:571;height: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" fillcolor="black [3213]" strokecolor="black [3213]" strokeweight="1pt">
                        <v:stroke joinstyle="miter"/>
                      </v:oval>
                      <v:oval id="Oval 235" o:spid="_x0000_s1271" style="position:absolute;left:14097;top:4064;width:571;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" fillcolor="black [3213]" strokecolor="black [3213]" strokeweight="1pt">
                        <v:stroke joinstyle="miter"/>
                      </v:oval>
                      <v:shape id="Straight Arrow Connector 237" o:spid="_x0000_s1272" type="#_x0000_t32" style="position:absolute;left:6159;top:2413;width:6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" strokecolor="#5b9bd5 [3204]" strokeweight=".5pt">
                        <v:stroke endarrow="block" joinstyle="miter"/>
                      </v:shape>
                      <v:shape id="Straight Arrow Connector 238" o:spid="_x0000_s1273" type="#_x0000_t32" style="position:absolute;left:6286;top:3365;width:699;height:2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" strokecolor="#5b9bd5 [3204]" strokeweight=".5pt">
                        <v:stroke endarrow="block" joinstyle="miter"/>
                      </v:shape>
                      <v:shape id="Straight Arrow Connector 239" o:spid="_x0000_s1274" type="#_x0000_t32" style="position:absolute;left:11620;top:3175;width:762;height: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" strokecolor="#5b9bd5 [3204]" strokeweight=".5pt">
                        <v:stroke endarrow="block" joinstyle="miter"/>
                      </v:shape>
                      <v:shape id="Straight Arrow Connector 240" o:spid="_x0000_s1275" type="#_x0000_t32" style="position:absolute;left:12636;top:5270;width:1143;height: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" strokecolor="#5b9bd5 [3204]" strokeweight=".5pt">
                        <v:stroke endarrow="block" joinstyle="miter"/>
                      </v:shape>
                      <v:shape id="Text Box 241" o:spid="_x0000_s1276" type="#_x0000_t202" style="position:absolute;left:31051;top:8382;width:3772;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" filled="f" stroked="f" strokeweight=".5pt">
                        <v:textbox>
                          <w:txbxContent>
                            <w:p w14:paraId="7A5DD962" w14:textId="77777777" w:rsidR="00810559" w:rsidRDefault="00810559" w:rsidP="00716A34">
                              <w:r>
                                <w:t>A’</w:t>
                              </w:r>
                            </w:p>
                          </w:txbxContent>
                        </v:textbox>
                      </v:shape>
                    </v:group>
                  </w:pict>
                </mc:Fallback>
              </mc:AlternateContent>
            </w:r>
          </w:p>
          <w:p w14:paraId="6C5F6B26" w14:textId="77777777" w:rsidR="00716A34" w:rsidRPr="00E1784D" w:rsidRDefault="00716A34" w:rsidP="002E39C8">
            <w:pPr>
              <w:spacing w:line="288" w:lineRule="auto"/>
              <w:rPr>
                <w:noProof/>
                <w:sz w:val="26"/>
                <w:szCs w:val="26"/>
              </w:rPr>
            </w:pPr>
          </w:p>
          <w:p w14:paraId="239E7F40" w14:textId="77777777" w:rsidR="00716A34" w:rsidRPr="00E1784D" w:rsidRDefault="00716A34" w:rsidP="002E39C8">
            <w:pPr>
              <w:spacing w:line="288" w:lineRule="auto"/>
              <w:rPr>
                <w:noProof/>
                <w:sz w:val="26"/>
                <w:szCs w:val="26"/>
              </w:rPr>
            </w:pPr>
          </w:p>
          <w:p w14:paraId="12848A34" w14:textId="77777777" w:rsidR="00716A34" w:rsidRPr="00E1784D" w:rsidRDefault="00716A34" w:rsidP="002E39C8">
            <w:pPr>
              <w:spacing w:line="288" w:lineRule="auto"/>
              <w:rPr>
                <w:noProof/>
                <w:sz w:val="26"/>
                <w:szCs w:val="26"/>
              </w:rPr>
            </w:pPr>
          </w:p>
          <w:p w14:paraId="01B6991A" w14:textId="77777777" w:rsidR="00716A34" w:rsidRPr="00E1784D" w:rsidRDefault="00716A34" w:rsidP="002E39C8">
            <w:pPr>
              <w:spacing w:line="288" w:lineRule="auto"/>
              <w:rPr>
                <w:noProof/>
                <w:sz w:val="26"/>
                <w:szCs w:val="26"/>
              </w:rPr>
            </w:pPr>
          </w:p>
          <w:p w14:paraId="551C345D" w14:textId="77777777" w:rsidR="00716A34" w:rsidRPr="00E1784D" w:rsidRDefault="00716A34" w:rsidP="002E39C8">
            <w:pPr>
              <w:spacing w:line="288" w:lineRule="auto"/>
              <w:rPr>
                <w:noProof/>
                <w:sz w:val="26"/>
                <w:szCs w:val="26"/>
              </w:rPr>
            </w:pPr>
          </w:p>
          <w:p w14:paraId="3611BD4A" w14:textId="77777777" w:rsidR="00716A34" w:rsidRPr="00E1784D" w:rsidRDefault="00716A34" w:rsidP="002E39C8">
            <w:pPr>
              <w:spacing w:line="288" w:lineRule="auto"/>
              <w:rPr>
                <w:noProof/>
                <w:sz w:val="26"/>
                <w:szCs w:val="26"/>
              </w:rPr>
            </w:pPr>
          </w:p>
          <w:p w14:paraId="619780C5" w14:textId="77777777" w:rsidR="00E125BA" w:rsidRPr="00E1784D" w:rsidRDefault="00716A34" w:rsidP="002E39C8">
            <w:pPr>
              <w:spacing w:line="288" w:lineRule="auto"/>
              <w:rPr>
                <w:noProof/>
                <w:sz w:val="26"/>
                <w:szCs w:val="26"/>
              </w:rPr>
            </w:pPr>
            <w:r w:rsidRPr="00E1784D">
              <w:rPr>
                <w:noProof/>
                <w:sz w:val="26"/>
                <w:szCs w:val="26"/>
              </w:rPr>
              <w:t xml:space="preserve">Ta có: </w:t>
            </w:r>
            <w:r w:rsidR="00157B73" w:rsidRPr="00E1784D">
              <w:rPr>
                <w:noProof/>
                <w:position w:val="-28"/>
                <w:sz w:val="26"/>
                <w:szCs w:val="26"/>
              </w:rPr>
              <w:object w:dxaOrig="2760" w:dyaOrig="660" w14:anchorId="37BD08D9">
                <v:shape id="_x0000_i1103" type="#_x0000_t75" style="width:138.1pt;height:32.8pt" o:ole="">
                  <v:imagedata r:id="rId141" o:title=""/>
                </v:shape>
                <o:OLEObject Type="Embed" ProgID="Equation.DSMT4" ShapeID="_x0000_i1103" DrawAspect="Content" ObjectID="_1766423413" r:id="rId142"/>
              </w:object>
            </w:r>
          </w:p>
        </w:tc>
        <w:tc>
          <w:tcPr>
            <w:tcW w:w="991" w:type="dxa"/>
            <w:vAlign w:val="center"/>
          </w:tcPr>
          <w:p w14:paraId="0C33EAF3" w14:textId="77777777" w:rsidR="00C02D1A" w:rsidRPr="00E1784D" w:rsidRDefault="00C02D1A" w:rsidP="002E39C8">
            <w:pPr>
              <w:ind w:right="-45"/>
              <w:jc w:val="center"/>
              <w:rPr>
                <w:sz w:val="26"/>
                <w:szCs w:val="26"/>
              </w:rPr>
            </w:pPr>
          </w:p>
          <w:p w14:paraId="3EC9168A" w14:textId="77777777" w:rsidR="00716A34" w:rsidRPr="00E1784D" w:rsidRDefault="00716A34" w:rsidP="002E39C8">
            <w:pPr>
              <w:ind w:right="-45"/>
              <w:jc w:val="center"/>
              <w:rPr>
                <w:sz w:val="26"/>
                <w:szCs w:val="26"/>
              </w:rPr>
            </w:pPr>
          </w:p>
          <w:p w14:paraId="437270B1" w14:textId="77777777" w:rsidR="00716A34" w:rsidRPr="00E1784D" w:rsidRDefault="00716A34" w:rsidP="002E39C8">
            <w:pPr>
              <w:ind w:right="-45"/>
              <w:jc w:val="center"/>
              <w:rPr>
                <w:sz w:val="26"/>
                <w:szCs w:val="26"/>
              </w:rPr>
            </w:pPr>
            <w:r w:rsidRPr="00E1784D">
              <w:rPr>
                <w:sz w:val="26"/>
                <w:szCs w:val="26"/>
              </w:rPr>
              <w:t>0,25</w:t>
            </w:r>
          </w:p>
          <w:p w14:paraId="185A17DC" w14:textId="77777777" w:rsidR="00157B73" w:rsidRPr="00E1784D" w:rsidRDefault="00157B73" w:rsidP="002E39C8">
            <w:pPr>
              <w:ind w:right="-45"/>
              <w:jc w:val="center"/>
              <w:rPr>
                <w:sz w:val="26"/>
                <w:szCs w:val="26"/>
              </w:rPr>
            </w:pPr>
          </w:p>
          <w:p w14:paraId="5352196E" w14:textId="77777777" w:rsidR="00157B73" w:rsidRPr="00E1784D" w:rsidRDefault="00157B73" w:rsidP="002E39C8">
            <w:pPr>
              <w:ind w:right="-45"/>
              <w:jc w:val="center"/>
              <w:rPr>
                <w:sz w:val="26"/>
                <w:szCs w:val="26"/>
              </w:rPr>
            </w:pPr>
          </w:p>
          <w:p w14:paraId="0FA667E2" w14:textId="77777777" w:rsidR="00157B73" w:rsidRPr="00E1784D" w:rsidRDefault="00157B73" w:rsidP="002E39C8">
            <w:pPr>
              <w:ind w:right="-45"/>
              <w:jc w:val="center"/>
              <w:rPr>
                <w:sz w:val="26"/>
                <w:szCs w:val="26"/>
              </w:rPr>
            </w:pPr>
          </w:p>
          <w:p w14:paraId="7DEBF12F" w14:textId="77777777" w:rsidR="00157B73" w:rsidRPr="00E1784D" w:rsidRDefault="00157B73" w:rsidP="002E39C8">
            <w:pPr>
              <w:ind w:right="-45"/>
              <w:jc w:val="center"/>
              <w:rPr>
                <w:sz w:val="26"/>
                <w:szCs w:val="26"/>
              </w:rPr>
            </w:pPr>
          </w:p>
          <w:p w14:paraId="5F909F18" w14:textId="77777777" w:rsidR="00157B73" w:rsidRPr="00E1784D" w:rsidRDefault="00157B73" w:rsidP="002E39C8">
            <w:pPr>
              <w:ind w:right="-45"/>
              <w:jc w:val="center"/>
              <w:rPr>
                <w:sz w:val="26"/>
                <w:szCs w:val="26"/>
              </w:rPr>
            </w:pPr>
            <w:r w:rsidRPr="00E1784D">
              <w:rPr>
                <w:sz w:val="26"/>
                <w:szCs w:val="26"/>
              </w:rPr>
              <w:t>0,25</w:t>
            </w:r>
          </w:p>
        </w:tc>
      </w:tr>
      <w:tr w:rsidR="00716A34" w:rsidRPr="00E1784D" w14:paraId="02477879" w14:textId="77777777" w:rsidTr="002E39C8">
        <w:tc>
          <w:tcPr>
            <w:tcW w:w="714" w:type="dxa"/>
            <w:vAlign w:val="center"/>
          </w:tcPr>
          <w:p w14:paraId="51CEEB69" w14:textId="77777777" w:rsidR="00716A34" w:rsidRPr="00E1784D" w:rsidRDefault="00716A34" w:rsidP="002E39C8">
            <w:pPr>
              <w:ind w:left="-108" w:right="-245"/>
              <w:jc w:val="center"/>
              <w:rPr>
                <w:sz w:val="26"/>
                <w:szCs w:val="26"/>
              </w:rPr>
            </w:pPr>
          </w:p>
        </w:tc>
        <w:tc>
          <w:tcPr>
            <w:tcW w:w="846" w:type="dxa"/>
            <w:vAlign w:val="center"/>
          </w:tcPr>
          <w:p w14:paraId="0A2A0339" w14:textId="77777777" w:rsidR="00716A34" w:rsidRPr="00E1784D" w:rsidRDefault="00DB245D" w:rsidP="002E39C8">
            <w:pPr>
              <w:ind w:left="29" w:right="-392"/>
              <w:jc w:val="center"/>
              <w:rPr>
                <w:sz w:val="26"/>
                <w:szCs w:val="26"/>
              </w:rPr>
            </w:pPr>
            <w:r w:rsidRPr="00E1784D">
              <w:rPr>
                <w:sz w:val="26"/>
                <w:szCs w:val="26"/>
              </w:rPr>
              <w:t>b</w:t>
            </w:r>
          </w:p>
        </w:tc>
        <w:tc>
          <w:tcPr>
            <w:tcW w:w="8363" w:type="dxa"/>
          </w:tcPr>
          <w:p w14:paraId="08CA60A7" w14:textId="77777777" w:rsidR="006A088F" w:rsidRPr="00E1784D" w:rsidRDefault="006A088F" w:rsidP="002E39C8">
            <w:pPr>
              <w:spacing w:line="288" w:lineRule="auto"/>
              <w:rPr>
                <w:noProof/>
                <w:sz w:val="26"/>
                <w:szCs w:val="26"/>
              </w:rPr>
            </w:pPr>
            <w:r w:rsidRPr="00E1784D">
              <w:rPr>
                <w:noProof/>
                <w:sz w:val="26"/>
                <w:szCs w:val="26"/>
              </w:rPr>
              <w:t>Tốc độ dài của A là</w:t>
            </w:r>
          </w:p>
          <w:p w14:paraId="56EA89F5" w14:textId="77777777" w:rsidR="006A088F" w:rsidRPr="00E1784D" w:rsidRDefault="006A088F" w:rsidP="002E39C8">
            <w:pPr>
              <w:spacing w:line="288" w:lineRule="auto"/>
              <w:rPr>
                <w:noProof/>
                <w:sz w:val="26"/>
                <w:szCs w:val="26"/>
              </w:rPr>
            </w:pPr>
            <w:r w:rsidRPr="00E1784D">
              <w:rPr>
                <w:noProof/>
                <w:position w:val="-6"/>
                <w:sz w:val="26"/>
                <w:szCs w:val="26"/>
              </w:rPr>
              <w:object w:dxaOrig="1300" w:dyaOrig="279" w14:anchorId="6A0931FD">
                <v:shape id="_x0000_i1104" type="#_x0000_t75" style="width:65pt;height:13.95pt" o:ole="">
                  <v:imagedata r:id="rId143" o:title=""/>
                </v:shape>
                <o:OLEObject Type="Embed" ProgID="Equation.DSMT4" ShapeID="_x0000_i1104" DrawAspect="Content" ObjectID="_1766423414" r:id="rId144"/>
              </w:object>
            </w:r>
            <w:r w:rsidRPr="00E1784D">
              <w:rPr>
                <w:noProof/>
                <w:sz w:val="26"/>
                <w:szCs w:val="26"/>
              </w:rPr>
              <w:t xml:space="preserve"> cm/s</w:t>
            </w:r>
          </w:p>
          <w:p w14:paraId="7EBB6B0B" w14:textId="77777777" w:rsidR="00716A34" w:rsidRPr="00E1784D" w:rsidRDefault="00E125BA" w:rsidP="002E39C8">
            <w:pPr>
              <w:spacing w:line="288" w:lineRule="auto"/>
              <w:rPr>
                <w:noProof/>
                <w:sz w:val="26"/>
                <w:szCs w:val="26"/>
              </w:rPr>
            </w:pPr>
            <w:r w:rsidRPr="00E1784D">
              <w:rPr>
                <w:noProof/>
                <w:sz w:val="26"/>
                <w:szCs w:val="26"/>
              </w:rPr>
              <w:t xml:space="preserve">Vì ảnh A’ ngược chiều với A nên khi cho A chuyển động tròn đều với tốc độ góc là </w:t>
            </w:r>
            <w:r w:rsidRPr="00E1784D">
              <w:rPr>
                <w:noProof/>
                <w:position w:val="-6"/>
                <w:sz w:val="26"/>
                <w:szCs w:val="26"/>
              </w:rPr>
              <w:object w:dxaOrig="1380" w:dyaOrig="279" w14:anchorId="7DCFA9D9">
                <v:shape id="_x0000_i1105" type="#_x0000_t75" style="width:68.8pt;height:13.95pt" o:ole="">
                  <v:imagedata r:id="rId145" o:title=""/>
                </v:shape>
                <o:OLEObject Type="Embed" ProgID="Equation.DSMT4" ShapeID="_x0000_i1105" DrawAspect="Content" ObjectID="_1766423415" r:id="rId146"/>
              </w:object>
            </w:r>
            <w:r w:rsidRPr="00E1784D">
              <w:rPr>
                <w:noProof/>
                <w:sz w:val="26"/>
                <w:szCs w:val="26"/>
              </w:rPr>
              <w:t xml:space="preserve"> thì A’ cũng chuyển động với tốc độ góc</w:t>
            </w:r>
            <w:r w:rsidRPr="00E1784D">
              <w:rPr>
                <w:noProof/>
                <w:position w:val="-6"/>
                <w:sz w:val="26"/>
                <w:szCs w:val="26"/>
              </w:rPr>
              <w:object w:dxaOrig="1380" w:dyaOrig="279" w14:anchorId="22B3DC1A">
                <v:shape id="_x0000_i1106" type="#_x0000_t75" style="width:68.8pt;height:13.95pt" o:ole="">
                  <v:imagedata r:id="rId145" o:title=""/>
                </v:shape>
                <o:OLEObject Type="Embed" ProgID="Equation.DSMT4" ShapeID="_x0000_i1106" DrawAspect="Content" ObjectID="_1766423416" r:id="rId147"/>
              </w:object>
            </w:r>
            <w:r w:rsidRPr="00E1784D">
              <w:rPr>
                <w:noProof/>
                <w:sz w:val="26"/>
                <w:szCs w:val="26"/>
              </w:rPr>
              <w:t>những luôn quay ngược chiều với A. Bán kính chuyển động của A’ là:</w:t>
            </w:r>
          </w:p>
          <w:p w14:paraId="77068C8A" w14:textId="77777777" w:rsidR="00E125BA" w:rsidRPr="00E1784D" w:rsidRDefault="00E125BA" w:rsidP="002E39C8">
            <w:pPr>
              <w:spacing w:line="288" w:lineRule="auto"/>
              <w:rPr>
                <w:noProof/>
                <w:sz w:val="26"/>
                <w:szCs w:val="26"/>
              </w:rPr>
            </w:pPr>
            <w:r w:rsidRPr="00E1784D">
              <w:rPr>
                <w:noProof/>
                <w:sz w:val="26"/>
                <w:szCs w:val="26"/>
              </w:rPr>
              <w:t xml:space="preserve">R’ = </w:t>
            </w:r>
            <w:r w:rsidRPr="00E1784D">
              <w:rPr>
                <w:noProof/>
                <w:position w:val="-14"/>
                <w:sz w:val="26"/>
                <w:szCs w:val="26"/>
              </w:rPr>
              <w:object w:dxaOrig="279" w:dyaOrig="400" w14:anchorId="690F8512">
                <v:shape id="_x0000_i1107" type="#_x0000_t75" style="width:13.95pt;height:19.9pt" o:ole="">
                  <v:imagedata r:id="rId148" o:title=""/>
                </v:shape>
                <o:OLEObject Type="Embed" ProgID="Equation.DSMT4" ShapeID="_x0000_i1107" DrawAspect="Content" ObjectID="_1766423417" r:id="rId149"/>
              </w:object>
            </w:r>
            <w:r w:rsidRPr="00E1784D">
              <w:rPr>
                <w:noProof/>
                <w:sz w:val="26"/>
                <w:szCs w:val="26"/>
              </w:rPr>
              <w:t xml:space="preserve">.R = </w:t>
            </w:r>
            <w:r w:rsidRPr="00E1784D">
              <w:rPr>
                <w:noProof/>
                <w:position w:val="-28"/>
                <w:sz w:val="26"/>
                <w:szCs w:val="26"/>
              </w:rPr>
              <w:object w:dxaOrig="2079" w:dyaOrig="680" w14:anchorId="1370E327">
                <v:shape id="_x0000_i1108" type="#_x0000_t75" style="width:103.7pt;height:33.85pt" o:ole="">
                  <v:imagedata r:id="rId150" o:title=""/>
                </v:shape>
                <o:OLEObject Type="Embed" ProgID="Equation.DSMT4" ShapeID="_x0000_i1108" DrawAspect="Content" ObjectID="_1766423418" r:id="rId151"/>
              </w:object>
            </w:r>
            <w:r w:rsidRPr="00E1784D">
              <w:rPr>
                <w:noProof/>
                <w:sz w:val="26"/>
                <w:szCs w:val="26"/>
              </w:rPr>
              <w:t>cm</w:t>
            </w:r>
          </w:p>
          <w:p w14:paraId="514A7A99" w14:textId="77777777" w:rsidR="006D512B" w:rsidRPr="00E1784D" w:rsidRDefault="006D512B" w:rsidP="002E39C8">
            <w:pPr>
              <w:spacing w:line="288" w:lineRule="auto"/>
              <w:rPr>
                <w:noProof/>
                <w:sz w:val="26"/>
                <w:szCs w:val="26"/>
              </w:rPr>
            </w:pPr>
            <w:r w:rsidRPr="00E1784D">
              <w:rPr>
                <w:noProof/>
                <w:sz w:val="26"/>
                <w:szCs w:val="26"/>
              </w:rPr>
              <w:t>Tốc độ dài của A’ là</w:t>
            </w:r>
          </w:p>
          <w:p w14:paraId="314E3226" w14:textId="77777777" w:rsidR="006D512B" w:rsidRPr="00E1784D" w:rsidRDefault="006D512B" w:rsidP="002E39C8">
            <w:pPr>
              <w:spacing w:line="288" w:lineRule="auto"/>
              <w:rPr>
                <w:noProof/>
                <w:sz w:val="26"/>
                <w:szCs w:val="26"/>
              </w:rPr>
            </w:pPr>
            <w:r w:rsidRPr="00E1784D">
              <w:rPr>
                <w:noProof/>
                <w:position w:val="-6"/>
                <w:sz w:val="26"/>
                <w:szCs w:val="26"/>
              </w:rPr>
              <w:object w:dxaOrig="1440" w:dyaOrig="279" w14:anchorId="6CC6F9F3">
                <v:shape id="_x0000_i1109" type="#_x0000_t75" style="width:1in;height:13.95pt" o:ole="">
                  <v:imagedata r:id="rId152" o:title=""/>
                </v:shape>
                <o:OLEObject Type="Embed" ProgID="Equation.DSMT4" ShapeID="_x0000_i1109" DrawAspect="Content" ObjectID="_1766423419" r:id="rId153"/>
              </w:object>
            </w:r>
            <w:r w:rsidRPr="00E1784D">
              <w:rPr>
                <w:noProof/>
                <w:sz w:val="26"/>
                <w:szCs w:val="26"/>
              </w:rPr>
              <w:t xml:space="preserve"> </w:t>
            </w:r>
            <w:r w:rsidR="006A088F" w:rsidRPr="00E1784D">
              <w:rPr>
                <w:noProof/>
                <w:sz w:val="26"/>
                <w:szCs w:val="26"/>
              </w:rPr>
              <w:t>c</w:t>
            </w:r>
            <w:r w:rsidRPr="00E1784D">
              <w:rPr>
                <w:noProof/>
                <w:sz w:val="26"/>
                <w:szCs w:val="26"/>
              </w:rPr>
              <w:t>m/s</w:t>
            </w:r>
          </w:p>
        </w:tc>
        <w:tc>
          <w:tcPr>
            <w:tcW w:w="991" w:type="dxa"/>
            <w:vAlign w:val="center"/>
          </w:tcPr>
          <w:p w14:paraId="1FE6AB3B" w14:textId="77777777" w:rsidR="00716A34" w:rsidRPr="00E1784D" w:rsidRDefault="001E5E50" w:rsidP="002E39C8">
            <w:pPr>
              <w:ind w:right="-45"/>
              <w:jc w:val="center"/>
              <w:rPr>
                <w:sz w:val="26"/>
                <w:szCs w:val="26"/>
              </w:rPr>
            </w:pPr>
            <w:r w:rsidRPr="00E1784D">
              <w:rPr>
                <w:sz w:val="26"/>
                <w:szCs w:val="26"/>
              </w:rPr>
              <w:t>0,25</w:t>
            </w:r>
          </w:p>
          <w:p w14:paraId="6F43BE96" w14:textId="77777777" w:rsidR="001E5E50" w:rsidRPr="00E1784D" w:rsidRDefault="001E5E50" w:rsidP="002E39C8">
            <w:pPr>
              <w:ind w:right="-45"/>
              <w:jc w:val="center"/>
              <w:rPr>
                <w:sz w:val="26"/>
                <w:szCs w:val="26"/>
              </w:rPr>
            </w:pPr>
          </w:p>
          <w:p w14:paraId="14F37DA0" w14:textId="77777777" w:rsidR="001E5E50" w:rsidRPr="00E1784D" w:rsidRDefault="001E5E50" w:rsidP="002E39C8">
            <w:pPr>
              <w:ind w:right="-45"/>
              <w:jc w:val="center"/>
              <w:rPr>
                <w:sz w:val="26"/>
                <w:szCs w:val="26"/>
              </w:rPr>
            </w:pPr>
          </w:p>
          <w:p w14:paraId="5C2723C9" w14:textId="77777777" w:rsidR="001E5E50" w:rsidRPr="00E1784D" w:rsidRDefault="001E5E50" w:rsidP="002E39C8">
            <w:pPr>
              <w:ind w:right="-45"/>
              <w:jc w:val="center"/>
              <w:rPr>
                <w:sz w:val="26"/>
                <w:szCs w:val="26"/>
              </w:rPr>
            </w:pPr>
          </w:p>
          <w:p w14:paraId="6494CCDB" w14:textId="77777777" w:rsidR="001E5E50" w:rsidRPr="00E1784D" w:rsidRDefault="001E5E50" w:rsidP="002E39C8">
            <w:pPr>
              <w:ind w:right="-45"/>
              <w:jc w:val="center"/>
              <w:rPr>
                <w:sz w:val="26"/>
                <w:szCs w:val="26"/>
              </w:rPr>
            </w:pPr>
          </w:p>
          <w:p w14:paraId="3B83CA8C" w14:textId="77777777" w:rsidR="001E5E50" w:rsidRPr="00E1784D" w:rsidRDefault="001E5E50" w:rsidP="002E39C8">
            <w:pPr>
              <w:ind w:right="-45"/>
              <w:jc w:val="center"/>
              <w:rPr>
                <w:sz w:val="26"/>
                <w:szCs w:val="26"/>
              </w:rPr>
            </w:pPr>
          </w:p>
          <w:p w14:paraId="49FE204B" w14:textId="77777777" w:rsidR="001E5E50" w:rsidRPr="00E1784D" w:rsidRDefault="001E5E50" w:rsidP="002E39C8">
            <w:pPr>
              <w:ind w:right="-45"/>
              <w:jc w:val="center"/>
              <w:rPr>
                <w:sz w:val="26"/>
                <w:szCs w:val="26"/>
              </w:rPr>
            </w:pPr>
          </w:p>
          <w:p w14:paraId="3529C95E" w14:textId="77777777" w:rsidR="001E5E50" w:rsidRPr="00E1784D" w:rsidRDefault="001E5E50" w:rsidP="002E39C8">
            <w:pPr>
              <w:ind w:right="-45"/>
              <w:jc w:val="center"/>
              <w:rPr>
                <w:sz w:val="26"/>
                <w:szCs w:val="26"/>
              </w:rPr>
            </w:pPr>
          </w:p>
          <w:p w14:paraId="1F1EF91C" w14:textId="77777777" w:rsidR="001E5E50" w:rsidRPr="00E1784D" w:rsidRDefault="001E5E50" w:rsidP="002E39C8">
            <w:pPr>
              <w:ind w:right="-45"/>
              <w:jc w:val="center"/>
              <w:rPr>
                <w:sz w:val="26"/>
                <w:szCs w:val="26"/>
              </w:rPr>
            </w:pPr>
            <w:r w:rsidRPr="00E1784D">
              <w:rPr>
                <w:sz w:val="26"/>
                <w:szCs w:val="26"/>
              </w:rPr>
              <w:t>0,25</w:t>
            </w:r>
          </w:p>
        </w:tc>
      </w:tr>
      <w:tr w:rsidR="00716A34" w:rsidRPr="00E1784D" w14:paraId="5C5F4ECD" w14:textId="77777777" w:rsidTr="002E39C8">
        <w:tc>
          <w:tcPr>
            <w:tcW w:w="714" w:type="dxa"/>
            <w:vAlign w:val="center"/>
          </w:tcPr>
          <w:p w14:paraId="0AE57082" w14:textId="77777777" w:rsidR="00716A34" w:rsidRPr="00E1784D" w:rsidRDefault="00716A34" w:rsidP="002E39C8">
            <w:pPr>
              <w:ind w:left="-108" w:right="-245"/>
              <w:jc w:val="center"/>
              <w:rPr>
                <w:sz w:val="26"/>
                <w:szCs w:val="26"/>
              </w:rPr>
            </w:pPr>
          </w:p>
        </w:tc>
        <w:tc>
          <w:tcPr>
            <w:tcW w:w="846" w:type="dxa"/>
            <w:vAlign w:val="center"/>
          </w:tcPr>
          <w:p w14:paraId="1F19E7B3" w14:textId="77777777" w:rsidR="00716A34" w:rsidRPr="00E1784D" w:rsidRDefault="00DB245D" w:rsidP="002E39C8">
            <w:pPr>
              <w:ind w:left="29" w:right="-392"/>
              <w:jc w:val="center"/>
              <w:rPr>
                <w:sz w:val="26"/>
                <w:szCs w:val="26"/>
              </w:rPr>
            </w:pPr>
            <w:r w:rsidRPr="00E1784D">
              <w:rPr>
                <w:sz w:val="26"/>
                <w:szCs w:val="26"/>
              </w:rPr>
              <w:t>c</w:t>
            </w:r>
          </w:p>
        </w:tc>
        <w:tc>
          <w:tcPr>
            <w:tcW w:w="8363" w:type="dxa"/>
          </w:tcPr>
          <w:p w14:paraId="3FDA788A" w14:textId="77777777" w:rsidR="00144AA3" w:rsidRPr="00E1784D" w:rsidRDefault="00144AA3" w:rsidP="002E39C8">
            <w:pPr>
              <w:spacing w:line="269" w:lineRule="auto"/>
              <w:jc w:val="both"/>
              <w:rPr>
                <w:sz w:val="26"/>
                <w:szCs w:val="26"/>
                <w:lang w:val="pt-BR"/>
              </w:rPr>
            </w:pPr>
            <w:r w:rsidRPr="00E1784D">
              <w:rPr>
                <w:sz w:val="26"/>
                <w:szCs w:val="26"/>
                <w:lang w:val="pt-BR"/>
              </w:rPr>
              <w:t xml:space="preserve">Gọi </w:t>
            </w:r>
            <w:r w:rsidRPr="00E1784D">
              <w:rPr>
                <w:position w:val="-10"/>
                <w:sz w:val="26"/>
                <w:szCs w:val="26"/>
                <w:lang w:val="pt-BR"/>
              </w:rPr>
              <w:object w:dxaOrig="540" w:dyaOrig="360" w14:anchorId="286FD49E">
                <v:shape id="_x0000_i1110" type="#_x0000_t75" style="width:26.85pt;height:18.25pt" o:ole="">
                  <v:imagedata r:id="rId154" o:title=""/>
                </v:shape>
                <o:OLEObject Type="Embed" ProgID="Equation.DSMT4" ShapeID="_x0000_i1110" DrawAspect="Content" ObjectID="_1766423420" r:id="rId155"/>
              </w:object>
            </w:r>
            <w:r w:rsidRPr="00E1784D">
              <w:rPr>
                <w:sz w:val="26"/>
                <w:szCs w:val="26"/>
                <w:lang w:val="pt-BR"/>
              </w:rPr>
              <w:t xml:space="preserve"> là khoảng cách từ vật và từ ảnh đến thấu kính trước khi di chuyển vật. </w:t>
            </w:r>
          </w:p>
          <w:p w14:paraId="3B4F0B68" w14:textId="77777777" w:rsidR="00144AA3" w:rsidRPr="00E1784D" w:rsidRDefault="00144AA3" w:rsidP="002E39C8">
            <w:pPr>
              <w:spacing w:line="269" w:lineRule="auto"/>
              <w:jc w:val="both"/>
              <w:rPr>
                <w:sz w:val="26"/>
                <w:szCs w:val="26"/>
                <w:lang w:val="pt-BR"/>
              </w:rPr>
            </w:pPr>
            <w:r w:rsidRPr="00E1784D">
              <w:rPr>
                <w:sz w:val="26"/>
                <w:szCs w:val="26"/>
                <w:lang w:val="pt-BR"/>
              </w:rPr>
              <w:t xml:space="preserve">Gọi </w:t>
            </w:r>
            <w:r w:rsidRPr="00E1784D">
              <w:rPr>
                <w:position w:val="-10"/>
                <w:sz w:val="26"/>
                <w:szCs w:val="26"/>
                <w:lang w:val="pt-BR"/>
              </w:rPr>
              <w:object w:dxaOrig="600" w:dyaOrig="360" w14:anchorId="653C7641">
                <v:shape id="_x0000_i1111" type="#_x0000_t75" style="width:30.1pt;height:18.25pt" o:ole="">
                  <v:imagedata r:id="rId156" o:title=""/>
                </v:shape>
                <o:OLEObject Type="Embed" ProgID="Equation.DSMT4" ShapeID="_x0000_i1111" DrawAspect="Content" ObjectID="_1766423421" r:id="rId157"/>
              </w:object>
            </w:r>
            <w:r w:rsidRPr="00E1784D">
              <w:rPr>
                <w:sz w:val="26"/>
                <w:szCs w:val="26"/>
                <w:lang w:val="pt-BR"/>
              </w:rPr>
              <w:t xml:space="preserve"> là khoảng cách từ vật và từ ảnh đến thấu kính sau khi di chuyển vật.</w:t>
            </w:r>
          </w:p>
          <w:p w14:paraId="627558AA" w14:textId="77777777" w:rsidR="00144AA3" w:rsidRPr="00E1784D" w:rsidRDefault="00144AA3" w:rsidP="002E39C8">
            <w:pPr>
              <w:tabs>
                <w:tab w:val="left" w:pos="288"/>
                <w:tab w:val="left" w:pos="546"/>
              </w:tabs>
              <w:spacing w:line="276" w:lineRule="auto"/>
              <w:jc w:val="both"/>
              <w:rPr>
                <w:sz w:val="26"/>
                <w:szCs w:val="26"/>
              </w:rPr>
            </w:pPr>
            <w:r w:rsidRPr="00E1784D">
              <w:rPr>
                <w:sz w:val="26"/>
                <w:szCs w:val="26"/>
              </w:rPr>
              <w:t>-</w:t>
            </w:r>
            <w:r w:rsidRPr="00E1784D">
              <w:rPr>
                <w:sz w:val="26"/>
                <w:szCs w:val="26"/>
              </w:rPr>
              <w:tab/>
              <w:t>Vì ảnh và vật chuyển động cùng chiều đối với thấu kính, nên khi vật dịch chuyển lại gần thấu kính thì ảnh sẽ dịch chuyển ra xa thấu kính.</w:t>
            </w:r>
          </w:p>
          <w:p w14:paraId="4AD76153" w14:textId="77777777" w:rsidR="00144AA3" w:rsidRPr="00E1784D" w:rsidRDefault="00144AA3" w:rsidP="002E39C8">
            <w:pPr>
              <w:tabs>
                <w:tab w:val="left" w:pos="288"/>
                <w:tab w:val="left" w:pos="546"/>
              </w:tabs>
              <w:spacing w:line="276" w:lineRule="auto"/>
              <w:jc w:val="both"/>
              <w:rPr>
                <w:sz w:val="26"/>
                <w:szCs w:val="26"/>
              </w:rPr>
            </w:pPr>
            <w:r w:rsidRPr="00E1784D">
              <w:rPr>
                <w:sz w:val="26"/>
                <w:szCs w:val="26"/>
              </w:rPr>
              <w:tab/>
              <w:t>+</w:t>
            </w:r>
            <w:r w:rsidRPr="00E1784D">
              <w:rPr>
                <w:sz w:val="26"/>
                <w:szCs w:val="26"/>
              </w:rPr>
              <w:tab/>
              <w:t xml:space="preserve">Độ dời của vật: </w:t>
            </w:r>
            <w:r w:rsidRPr="00E1784D">
              <w:rPr>
                <w:position w:val="-10"/>
                <w:sz w:val="26"/>
                <w:szCs w:val="26"/>
              </w:rPr>
              <w:object w:dxaOrig="1840" w:dyaOrig="320" w14:anchorId="5B91990B">
                <v:shape id="_x0000_i1112" type="#_x0000_t75" style="width:91.9pt;height:16.1pt" o:ole="">
                  <v:imagedata r:id="rId158" o:title=""/>
                </v:shape>
                <o:OLEObject Type="Embed" ProgID="Equation.DSMT4" ShapeID="_x0000_i1112" DrawAspect="Content" ObjectID="_1766423422" r:id="rId159"/>
              </w:object>
            </w:r>
            <w:r w:rsidRPr="00E1784D">
              <w:rPr>
                <w:sz w:val="26"/>
                <w:szCs w:val="26"/>
              </w:rPr>
              <w:t>.</w:t>
            </w:r>
          </w:p>
          <w:p w14:paraId="43BD98C0" w14:textId="77777777" w:rsidR="00144AA3" w:rsidRPr="00E1784D" w:rsidRDefault="00144AA3" w:rsidP="002E39C8">
            <w:pPr>
              <w:tabs>
                <w:tab w:val="left" w:pos="288"/>
                <w:tab w:val="left" w:pos="546"/>
              </w:tabs>
              <w:spacing w:line="276" w:lineRule="auto"/>
              <w:jc w:val="both"/>
              <w:rPr>
                <w:sz w:val="26"/>
                <w:szCs w:val="26"/>
              </w:rPr>
            </w:pPr>
            <w:r w:rsidRPr="00E1784D">
              <w:rPr>
                <w:sz w:val="26"/>
                <w:szCs w:val="26"/>
              </w:rPr>
              <w:tab/>
              <w:t>+</w:t>
            </w:r>
            <w:r w:rsidRPr="00E1784D">
              <w:rPr>
                <w:sz w:val="26"/>
                <w:szCs w:val="26"/>
              </w:rPr>
              <w:tab/>
              <w:t xml:space="preserve">Độ dời của ảnh: </w:t>
            </w:r>
            <w:r w:rsidRPr="00E1784D">
              <w:rPr>
                <w:position w:val="-10"/>
                <w:sz w:val="26"/>
                <w:szCs w:val="26"/>
              </w:rPr>
              <w:object w:dxaOrig="1900" w:dyaOrig="380" w14:anchorId="7BA91761">
                <v:shape id="_x0000_i1113" type="#_x0000_t75" style="width:95.1pt;height:18.8pt" o:ole="">
                  <v:imagedata r:id="rId160" o:title=""/>
                </v:shape>
                <o:OLEObject Type="Embed" ProgID="Equation.DSMT4" ShapeID="_x0000_i1113" DrawAspect="Content" ObjectID="_1766423423" r:id="rId161"/>
              </w:object>
            </w:r>
            <w:r w:rsidRPr="00E1784D">
              <w:rPr>
                <w:sz w:val="26"/>
                <w:szCs w:val="26"/>
              </w:rPr>
              <w:t>.</w:t>
            </w:r>
          </w:p>
          <w:p w14:paraId="5B99D14B" w14:textId="77777777" w:rsidR="00144AA3" w:rsidRPr="00E1784D" w:rsidRDefault="00144AA3" w:rsidP="002E39C8">
            <w:pPr>
              <w:tabs>
                <w:tab w:val="left" w:pos="288"/>
                <w:tab w:val="left" w:pos="546"/>
              </w:tabs>
              <w:spacing w:line="276" w:lineRule="auto"/>
              <w:jc w:val="both"/>
              <w:rPr>
                <w:sz w:val="26"/>
                <w:szCs w:val="26"/>
              </w:rPr>
            </w:pPr>
            <w:r w:rsidRPr="00E1784D">
              <w:rPr>
                <w:sz w:val="26"/>
                <w:szCs w:val="26"/>
              </w:rPr>
              <w:t>-</w:t>
            </w:r>
            <w:r w:rsidRPr="00E1784D">
              <w:rPr>
                <w:sz w:val="26"/>
                <w:szCs w:val="26"/>
              </w:rPr>
              <w:tab/>
              <w:t xml:space="preserve">Từ công thức của thấu kính: </w:t>
            </w:r>
            <w:r w:rsidRPr="00E1784D">
              <w:rPr>
                <w:position w:val="-22"/>
                <w:sz w:val="26"/>
                <w:szCs w:val="26"/>
              </w:rPr>
              <w:object w:dxaOrig="1100" w:dyaOrig="580" w14:anchorId="20F2E305">
                <v:shape id="_x0000_i1114" type="#_x0000_t75" style="width:54.8pt;height:29pt" o:ole="">
                  <v:imagedata r:id="rId162" o:title=""/>
                </v:shape>
                <o:OLEObject Type="Embed" ProgID="Equation.DSMT4" ShapeID="_x0000_i1114" DrawAspect="Content" ObjectID="_1766423424" r:id="rId163"/>
              </w:object>
            </w:r>
          </w:p>
          <w:p w14:paraId="36FF1864" w14:textId="77777777" w:rsidR="00144AA3" w:rsidRPr="00E1784D" w:rsidRDefault="00144AA3" w:rsidP="002E39C8">
            <w:pPr>
              <w:tabs>
                <w:tab w:val="left" w:pos="288"/>
                <w:tab w:val="left" w:pos="546"/>
              </w:tabs>
              <w:spacing w:line="276" w:lineRule="auto"/>
              <w:jc w:val="both"/>
              <w:rPr>
                <w:sz w:val="26"/>
                <w:szCs w:val="26"/>
              </w:rPr>
            </w:pPr>
            <w:r w:rsidRPr="00E1784D">
              <w:rPr>
                <w:sz w:val="26"/>
                <w:szCs w:val="26"/>
              </w:rPr>
              <w:t xml:space="preserve">Trước khi dời vật: </w:t>
            </w:r>
            <w:r w:rsidRPr="00E1784D">
              <w:rPr>
                <w:position w:val="-30"/>
                <w:sz w:val="26"/>
                <w:szCs w:val="26"/>
              </w:rPr>
              <w:object w:dxaOrig="1320" w:dyaOrig="660" w14:anchorId="20FBF72F">
                <v:shape id="_x0000_i1115" type="#_x0000_t75" style="width:66.1pt;height:32.8pt" o:ole="">
                  <v:imagedata r:id="rId164" o:title=""/>
                </v:shape>
                <o:OLEObject Type="Embed" ProgID="Equation.DSMT4" ShapeID="_x0000_i1115" DrawAspect="Content" ObjectID="_1766423425" r:id="rId165"/>
              </w:object>
            </w:r>
            <w:r w:rsidRPr="00E1784D">
              <w:rPr>
                <w:sz w:val="26"/>
                <w:szCs w:val="26"/>
              </w:rPr>
              <w:t xml:space="preserve"> </w:t>
            </w:r>
            <w:r w:rsidRPr="00E1784D">
              <w:rPr>
                <w:sz w:val="26"/>
                <w:szCs w:val="26"/>
              </w:rPr>
              <w:sym w:font="Symbol" w:char="F0DE"/>
            </w:r>
            <w:r w:rsidRPr="00E1784D">
              <w:rPr>
                <w:sz w:val="26"/>
                <w:szCs w:val="26"/>
              </w:rPr>
              <w:t xml:space="preserve"> </w:t>
            </w:r>
            <w:r w:rsidRPr="00E1784D">
              <w:rPr>
                <w:position w:val="-28"/>
                <w:sz w:val="26"/>
                <w:szCs w:val="26"/>
              </w:rPr>
              <w:object w:dxaOrig="1980" w:dyaOrig="639" w14:anchorId="7D467AAC">
                <v:shape id="_x0000_i1116" type="#_x0000_t75" style="width:98.85pt;height:32.25pt" o:ole="">
                  <v:imagedata r:id="rId166" o:title=""/>
                </v:shape>
                <o:OLEObject Type="Embed" ProgID="Equation.DSMT4" ShapeID="_x0000_i1116" DrawAspect="Content" ObjectID="_1766423426" r:id="rId167"/>
              </w:object>
            </w:r>
          </w:p>
          <w:p w14:paraId="73578E9D" w14:textId="77777777" w:rsidR="00144AA3" w:rsidRPr="00E1784D" w:rsidRDefault="00144AA3" w:rsidP="002E39C8">
            <w:pPr>
              <w:tabs>
                <w:tab w:val="left" w:pos="288"/>
                <w:tab w:val="left" w:pos="546"/>
              </w:tabs>
              <w:spacing w:line="271" w:lineRule="auto"/>
              <w:jc w:val="both"/>
              <w:rPr>
                <w:sz w:val="26"/>
                <w:szCs w:val="26"/>
              </w:rPr>
            </w:pPr>
            <w:r w:rsidRPr="00E1784D">
              <w:rPr>
                <w:sz w:val="26"/>
                <w:szCs w:val="26"/>
              </w:rPr>
              <w:t xml:space="preserve">Sau khi dời vật: </w:t>
            </w:r>
            <w:r w:rsidRPr="00E1784D">
              <w:rPr>
                <w:position w:val="-30"/>
                <w:sz w:val="26"/>
                <w:szCs w:val="26"/>
              </w:rPr>
              <w:object w:dxaOrig="3040" w:dyaOrig="660" w14:anchorId="13DD05F5">
                <v:shape id="_x0000_i1117" type="#_x0000_t75" style="width:152.05pt;height:32.8pt" o:ole="">
                  <v:imagedata r:id="rId168" o:title=""/>
                </v:shape>
                <o:OLEObject Type="Embed" ProgID="Equation.DSMT4" ShapeID="_x0000_i1117" DrawAspect="Content" ObjectID="_1766423427" r:id="rId169"/>
              </w:object>
            </w:r>
          </w:p>
          <w:p w14:paraId="01071885" w14:textId="77777777" w:rsidR="00144AA3" w:rsidRPr="00E1784D" w:rsidRDefault="00144AA3" w:rsidP="002E39C8">
            <w:pPr>
              <w:tabs>
                <w:tab w:val="left" w:pos="288"/>
                <w:tab w:val="left" w:pos="546"/>
              </w:tabs>
              <w:spacing w:line="271" w:lineRule="auto"/>
              <w:jc w:val="center"/>
              <w:rPr>
                <w:sz w:val="26"/>
                <w:szCs w:val="26"/>
              </w:rPr>
            </w:pPr>
            <w:r w:rsidRPr="00E1784D">
              <w:rPr>
                <w:sz w:val="26"/>
                <w:szCs w:val="26"/>
              </w:rPr>
              <w:sym w:font="Symbol" w:char="F0DB"/>
            </w:r>
            <w:r w:rsidRPr="00E1784D">
              <w:rPr>
                <w:position w:val="-56"/>
                <w:sz w:val="26"/>
                <w:szCs w:val="26"/>
              </w:rPr>
              <w:object w:dxaOrig="2480" w:dyaOrig="920" w14:anchorId="213A4A05">
                <v:shape id="_x0000_i1118" type="#_x0000_t75" style="width:124.1pt;height:46.2pt" o:ole="">
                  <v:imagedata r:id="rId170" o:title=""/>
                </v:shape>
                <o:OLEObject Type="Embed" ProgID="Equation.DSMT4" ShapeID="_x0000_i1118" DrawAspect="Content" ObjectID="_1766423428" r:id="rId171"/>
              </w:object>
            </w:r>
          </w:p>
          <w:p w14:paraId="084466FC" w14:textId="77777777" w:rsidR="00144AA3" w:rsidRPr="00E1784D" w:rsidRDefault="00144AA3" w:rsidP="002E39C8">
            <w:pPr>
              <w:tabs>
                <w:tab w:val="left" w:pos="288"/>
                <w:tab w:val="left" w:pos="546"/>
              </w:tabs>
              <w:spacing w:line="271" w:lineRule="auto"/>
              <w:jc w:val="both"/>
              <w:rPr>
                <w:sz w:val="26"/>
                <w:szCs w:val="26"/>
              </w:rPr>
            </w:pPr>
            <w:r w:rsidRPr="00E1784D">
              <w:rPr>
                <w:sz w:val="26"/>
                <w:szCs w:val="26"/>
              </w:rPr>
              <w:tab/>
            </w:r>
            <w:r w:rsidRPr="00E1784D">
              <w:rPr>
                <w:sz w:val="26"/>
                <w:szCs w:val="26"/>
              </w:rPr>
              <w:sym w:font="Symbol" w:char="F0DB"/>
            </w:r>
            <w:r w:rsidRPr="00E1784D">
              <w:rPr>
                <w:sz w:val="26"/>
                <w:szCs w:val="26"/>
              </w:rPr>
              <w:tab/>
            </w:r>
            <w:r w:rsidRPr="00E1784D">
              <w:rPr>
                <w:position w:val="-10"/>
                <w:sz w:val="26"/>
                <w:szCs w:val="26"/>
              </w:rPr>
              <w:object w:dxaOrig="1800" w:dyaOrig="380" w14:anchorId="54365644">
                <v:shape id="_x0000_i1119" type="#_x0000_t75" style="width:90.25pt;height:18.8pt" o:ole="">
                  <v:imagedata r:id="rId172" o:title=""/>
                </v:shape>
                <o:OLEObject Type="Embed" ProgID="Equation.DSMT4" ShapeID="_x0000_i1119" DrawAspect="Content" ObjectID="_1766423429" r:id="rId173"/>
              </w:object>
            </w:r>
            <w:r w:rsidRPr="00E1784D">
              <w:rPr>
                <w:sz w:val="26"/>
                <w:szCs w:val="26"/>
              </w:rPr>
              <w:t xml:space="preserve"> </w:t>
            </w:r>
            <w:r w:rsidRPr="00E1784D">
              <w:rPr>
                <w:sz w:val="26"/>
                <w:szCs w:val="26"/>
              </w:rPr>
              <w:sym w:font="Symbol" w:char="F0DE"/>
            </w:r>
            <w:r w:rsidRPr="00E1784D">
              <w:rPr>
                <w:sz w:val="26"/>
                <w:szCs w:val="26"/>
              </w:rPr>
              <w:t xml:space="preserve"> </w:t>
            </w:r>
            <w:r w:rsidRPr="00E1784D">
              <w:rPr>
                <w:position w:val="-10"/>
                <w:sz w:val="26"/>
                <w:szCs w:val="26"/>
              </w:rPr>
              <w:object w:dxaOrig="1040" w:dyaOrig="320" w14:anchorId="43984E3D">
                <v:shape id="_x0000_i1120" type="#_x0000_t75" style="width:52.1pt;height:16.1pt" o:ole="">
                  <v:imagedata r:id="rId174" o:title=""/>
                </v:shape>
                <o:OLEObject Type="Embed" ProgID="Equation.DSMT4" ShapeID="_x0000_i1120" DrawAspect="Content" ObjectID="_1766423430" r:id="rId175"/>
              </w:object>
            </w:r>
            <w:r w:rsidRPr="00E1784D">
              <w:rPr>
                <w:sz w:val="26"/>
                <w:szCs w:val="26"/>
              </w:rPr>
              <w:t xml:space="preserve"> và </w:t>
            </w:r>
            <w:r w:rsidRPr="00E1784D">
              <w:rPr>
                <w:position w:val="-22"/>
                <w:sz w:val="26"/>
                <w:szCs w:val="26"/>
              </w:rPr>
              <w:object w:dxaOrig="2020" w:dyaOrig="580" w14:anchorId="44FE4457">
                <v:shape id="_x0000_i1121" type="#_x0000_t75" style="width:101pt;height:29pt" o:ole="">
                  <v:imagedata r:id="rId176" o:title=""/>
                </v:shape>
                <o:OLEObject Type="Embed" ProgID="Equation.DSMT4" ShapeID="_x0000_i1121" DrawAspect="Content" ObjectID="_1766423431" r:id="rId177"/>
              </w:object>
            </w:r>
            <w:r w:rsidRPr="00E1784D">
              <w:rPr>
                <w:sz w:val="26"/>
                <w:szCs w:val="26"/>
              </w:rPr>
              <w:t>.</w:t>
            </w:r>
          </w:p>
          <w:p w14:paraId="432F7BA8" w14:textId="77777777" w:rsidR="00716A34" w:rsidRPr="00E1784D" w:rsidRDefault="00144AA3" w:rsidP="002E39C8">
            <w:pPr>
              <w:tabs>
                <w:tab w:val="left" w:pos="288"/>
                <w:tab w:val="left" w:pos="546"/>
              </w:tabs>
              <w:spacing w:line="271" w:lineRule="auto"/>
              <w:jc w:val="both"/>
              <w:rPr>
                <w:sz w:val="26"/>
                <w:szCs w:val="26"/>
              </w:rPr>
            </w:pPr>
            <w:r w:rsidRPr="00E1784D">
              <w:rPr>
                <w:sz w:val="26"/>
                <w:szCs w:val="26"/>
              </w:rPr>
              <w:tab/>
              <w:t>Vậy: Vị trí vật và ảnh lúc đầu là 36cm và 18cm.</w:t>
            </w:r>
          </w:p>
        </w:tc>
        <w:tc>
          <w:tcPr>
            <w:tcW w:w="991" w:type="dxa"/>
            <w:vAlign w:val="center"/>
          </w:tcPr>
          <w:p w14:paraId="0FA7C486" w14:textId="77777777" w:rsidR="00716A34" w:rsidRPr="00E1784D" w:rsidRDefault="00716A34" w:rsidP="002E39C8">
            <w:pPr>
              <w:ind w:right="-45"/>
              <w:jc w:val="center"/>
              <w:rPr>
                <w:sz w:val="26"/>
                <w:szCs w:val="26"/>
              </w:rPr>
            </w:pPr>
          </w:p>
          <w:p w14:paraId="322AF470" w14:textId="77777777" w:rsidR="00144AA3" w:rsidRPr="00E1784D" w:rsidRDefault="00144AA3" w:rsidP="002E39C8">
            <w:pPr>
              <w:ind w:right="-45"/>
              <w:jc w:val="center"/>
              <w:rPr>
                <w:sz w:val="26"/>
                <w:szCs w:val="26"/>
              </w:rPr>
            </w:pPr>
          </w:p>
          <w:p w14:paraId="34F04986" w14:textId="77777777" w:rsidR="00144AA3" w:rsidRPr="00E1784D" w:rsidRDefault="00144AA3" w:rsidP="002E39C8">
            <w:pPr>
              <w:ind w:right="-45"/>
              <w:jc w:val="center"/>
              <w:rPr>
                <w:sz w:val="26"/>
                <w:szCs w:val="26"/>
              </w:rPr>
            </w:pPr>
          </w:p>
          <w:p w14:paraId="0141758C" w14:textId="77777777" w:rsidR="00144AA3" w:rsidRPr="00E1784D" w:rsidRDefault="00144AA3" w:rsidP="002E39C8">
            <w:pPr>
              <w:ind w:right="-45"/>
              <w:jc w:val="center"/>
              <w:rPr>
                <w:sz w:val="26"/>
                <w:szCs w:val="26"/>
              </w:rPr>
            </w:pPr>
          </w:p>
          <w:p w14:paraId="4747237F" w14:textId="77777777" w:rsidR="00144AA3" w:rsidRPr="00E1784D" w:rsidRDefault="00144AA3" w:rsidP="002E39C8">
            <w:pPr>
              <w:ind w:right="-45"/>
              <w:jc w:val="center"/>
              <w:rPr>
                <w:sz w:val="26"/>
                <w:szCs w:val="26"/>
              </w:rPr>
            </w:pPr>
          </w:p>
          <w:p w14:paraId="0F299C5A" w14:textId="77777777" w:rsidR="00144AA3" w:rsidRPr="00E1784D" w:rsidRDefault="00144AA3" w:rsidP="002E39C8">
            <w:pPr>
              <w:ind w:right="-45"/>
              <w:jc w:val="center"/>
              <w:rPr>
                <w:sz w:val="26"/>
                <w:szCs w:val="26"/>
              </w:rPr>
            </w:pPr>
          </w:p>
          <w:p w14:paraId="4A5FE623" w14:textId="77777777" w:rsidR="00144AA3" w:rsidRPr="00E1784D" w:rsidRDefault="00144AA3" w:rsidP="002E39C8">
            <w:pPr>
              <w:ind w:right="-45"/>
              <w:jc w:val="center"/>
              <w:rPr>
                <w:sz w:val="26"/>
                <w:szCs w:val="26"/>
              </w:rPr>
            </w:pPr>
          </w:p>
          <w:p w14:paraId="5C0CA474" w14:textId="77777777" w:rsidR="00144AA3" w:rsidRPr="00E1784D" w:rsidRDefault="00144AA3" w:rsidP="002E39C8">
            <w:pPr>
              <w:ind w:right="-45"/>
              <w:jc w:val="center"/>
              <w:rPr>
                <w:sz w:val="26"/>
                <w:szCs w:val="26"/>
              </w:rPr>
            </w:pPr>
          </w:p>
          <w:p w14:paraId="6C0DEAE0" w14:textId="77777777" w:rsidR="00144AA3" w:rsidRPr="00E1784D" w:rsidRDefault="00144AA3" w:rsidP="002E39C8">
            <w:pPr>
              <w:ind w:right="-45"/>
              <w:jc w:val="center"/>
              <w:rPr>
                <w:sz w:val="26"/>
                <w:szCs w:val="26"/>
              </w:rPr>
            </w:pPr>
          </w:p>
          <w:p w14:paraId="6CF8936D" w14:textId="77777777" w:rsidR="00144AA3" w:rsidRPr="00E1784D" w:rsidRDefault="00144AA3" w:rsidP="002E39C8">
            <w:pPr>
              <w:ind w:right="-45"/>
              <w:jc w:val="center"/>
              <w:rPr>
                <w:sz w:val="26"/>
                <w:szCs w:val="26"/>
              </w:rPr>
            </w:pPr>
          </w:p>
          <w:p w14:paraId="173CA6C6" w14:textId="77777777" w:rsidR="00144AA3" w:rsidRPr="00E1784D" w:rsidRDefault="00144AA3" w:rsidP="002E39C8">
            <w:pPr>
              <w:ind w:right="-45"/>
              <w:jc w:val="center"/>
              <w:rPr>
                <w:sz w:val="26"/>
                <w:szCs w:val="26"/>
              </w:rPr>
            </w:pPr>
          </w:p>
          <w:p w14:paraId="0CD6BC3F" w14:textId="77777777" w:rsidR="00144AA3" w:rsidRPr="00E1784D" w:rsidRDefault="00144AA3" w:rsidP="002E39C8">
            <w:pPr>
              <w:ind w:right="-45"/>
              <w:jc w:val="center"/>
              <w:rPr>
                <w:sz w:val="26"/>
                <w:szCs w:val="26"/>
              </w:rPr>
            </w:pPr>
          </w:p>
          <w:p w14:paraId="250066D9" w14:textId="77777777" w:rsidR="00144AA3" w:rsidRPr="00E1784D" w:rsidRDefault="00144AA3" w:rsidP="002E39C8">
            <w:pPr>
              <w:ind w:right="-45"/>
              <w:jc w:val="center"/>
              <w:rPr>
                <w:sz w:val="26"/>
                <w:szCs w:val="26"/>
              </w:rPr>
            </w:pPr>
          </w:p>
          <w:p w14:paraId="1B7661E2" w14:textId="77777777" w:rsidR="00144AA3" w:rsidRPr="00E1784D" w:rsidRDefault="00144AA3" w:rsidP="002E39C8">
            <w:pPr>
              <w:ind w:right="-45"/>
              <w:jc w:val="center"/>
              <w:rPr>
                <w:sz w:val="26"/>
                <w:szCs w:val="26"/>
              </w:rPr>
            </w:pPr>
          </w:p>
          <w:p w14:paraId="2795E6C8" w14:textId="77777777" w:rsidR="00144AA3" w:rsidRPr="00E1784D" w:rsidRDefault="00144AA3" w:rsidP="002E39C8">
            <w:pPr>
              <w:ind w:right="-45"/>
              <w:jc w:val="center"/>
              <w:rPr>
                <w:sz w:val="26"/>
                <w:szCs w:val="26"/>
              </w:rPr>
            </w:pPr>
            <w:r w:rsidRPr="00E1784D">
              <w:rPr>
                <w:sz w:val="26"/>
                <w:szCs w:val="26"/>
              </w:rPr>
              <w:t>0,25</w:t>
            </w:r>
          </w:p>
          <w:p w14:paraId="3CC34BAA" w14:textId="77777777" w:rsidR="00144AA3" w:rsidRPr="00E1784D" w:rsidRDefault="00144AA3" w:rsidP="002E39C8">
            <w:pPr>
              <w:ind w:right="-45"/>
              <w:jc w:val="center"/>
              <w:rPr>
                <w:sz w:val="26"/>
                <w:szCs w:val="26"/>
              </w:rPr>
            </w:pPr>
          </w:p>
          <w:p w14:paraId="2B3A9DC3" w14:textId="77777777" w:rsidR="00144AA3" w:rsidRPr="00E1784D" w:rsidRDefault="00144AA3" w:rsidP="002E39C8">
            <w:pPr>
              <w:ind w:right="-45"/>
              <w:jc w:val="center"/>
              <w:rPr>
                <w:sz w:val="26"/>
                <w:szCs w:val="26"/>
              </w:rPr>
            </w:pPr>
          </w:p>
          <w:p w14:paraId="02C315FD" w14:textId="77777777" w:rsidR="00144AA3" w:rsidRPr="00E1784D" w:rsidRDefault="00144AA3" w:rsidP="002E39C8">
            <w:pPr>
              <w:ind w:right="-45"/>
              <w:jc w:val="center"/>
              <w:rPr>
                <w:sz w:val="26"/>
                <w:szCs w:val="26"/>
              </w:rPr>
            </w:pPr>
          </w:p>
          <w:p w14:paraId="112F3DB7" w14:textId="77777777" w:rsidR="00144AA3" w:rsidRPr="00E1784D" w:rsidRDefault="00144AA3" w:rsidP="002E39C8">
            <w:pPr>
              <w:ind w:right="-45"/>
              <w:jc w:val="center"/>
              <w:rPr>
                <w:sz w:val="26"/>
                <w:szCs w:val="26"/>
              </w:rPr>
            </w:pPr>
            <w:r w:rsidRPr="00E1784D">
              <w:rPr>
                <w:sz w:val="26"/>
                <w:szCs w:val="26"/>
              </w:rPr>
              <w:t>0,25</w:t>
            </w:r>
          </w:p>
        </w:tc>
      </w:tr>
      <w:tr w:rsidR="00406009" w:rsidRPr="00E1784D" w14:paraId="1D1AF436" w14:textId="77777777" w:rsidTr="002E39C8">
        <w:tc>
          <w:tcPr>
            <w:tcW w:w="714" w:type="dxa"/>
            <w:vMerge w:val="restart"/>
            <w:vAlign w:val="center"/>
          </w:tcPr>
          <w:p w14:paraId="4F5EFD97" w14:textId="77777777" w:rsidR="00406009" w:rsidRPr="00E1784D" w:rsidRDefault="00406009" w:rsidP="002E39C8">
            <w:pPr>
              <w:ind w:left="-108" w:right="-245"/>
              <w:jc w:val="center"/>
              <w:rPr>
                <w:sz w:val="26"/>
                <w:szCs w:val="26"/>
              </w:rPr>
            </w:pPr>
            <w:r w:rsidRPr="00E1784D">
              <w:rPr>
                <w:sz w:val="26"/>
                <w:szCs w:val="26"/>
              </w:rPr>
              <w:t>4</w:t>
            </w:r>
          </w:p>
        </w:tc>
        <w:tc>
          <w:tcPr>
            <w:tcW w:w="846" w:type="dxa"/>
            <w:vAlign w:val="center"/>
          </w:tcPr>
          <w:p w14:paraId="0A337202" w14:textId="77777777" w:rsidR="00406009" w:rsidRPr="00E1784D" w:rsidRDefault="00406009" w:rsidP="002E39C8">
            <w:pPr>
              <w:ind w:left="29" w:right="-392"/>
              <w:jc w:val="center"/>
              <w:rPr>
                <w:sz w:val="26"/>
                <w:szCs w:val="26"/>
              </w:rPr>
            </w:pPr>
            <w:r w:rsidRPr="00E1784D">
              <w:rPr>
                <w:sz w:val="26"/>
                <w:szCs w:val="26"/>
              </w:rPr>
              <w:t>1.a</w:t>
            </w:r>
          </w:p>
        </w:tc>
        <w:tc>
          <w:tcPr>
            <w:tcW w:w="8363" w:type="dxa"/>
          </w:tcPr>
          <w:p w14:paraId="72A97CA2" w14:textId="77777777" w:rsidR="00406009" w:rsidRPr="00E1784D" w:rsidRDefault="00810559" w:rsidP="002E39C8">
            <w:pPr>
              <w:spacing w:line="269" w:lineRule="auto"/>
              <w:jc w:val="both"/>
              <w:rPr>
                <w:sz w:val="26"/>
                <w:szCs w:val="26"/>
                <w:lang w:val="pt-BR"/>
              </w:rPr>
            </w:pPr>
            <w:r w:rsidRPr="00E1784D">
              <w:rPr>
                <w:position w:val="-26"/>
                <w:sz w:val="26"/>
                <w:szCs w:val="26"/>
                <w:lang w:val="pt-BR"/>
              </w:rPr>
              <w:object w:dxaOrig="1480" w:dyaOrig="700" w14:anchorId="699090B3">
                <v:shape id="_x0000_i1122" type="#_x0000_t75" style="width:74.15pt;height:34.95pt" o:ole="">
                  <v:imagedata r:id="rId178" o:title=""/>
                </v:shape>
                <o:OLEObject Type="Embed" ProgID="Equation.DSMT4" ShapeID="_x0000_i1122" DrawAspect="Content" ObjectID="_1766423432" r:id="rId179"/>
              </w:object>
            </w:r>
            <w:r w:rsidRPr="00E1784D">
              <w:rPr>
                <w:sz w:val="26"/>
                <w:szCs w:val="26"/>
                <w:lang w:val="pt-BR"/>
              </w:rPr>
              <w:t>Rad/s</w:t>
            </w:r>
          </w:p>
          <w:p w14:paraId="6B1F3EBF" w14:textId="77777777" w:rsidR="00810559" w:rsidRPr="00E1784D" w:rsidRDefault="00810559" w:rsidP="002E39C8">
            <w:pPr>
              <w:spacing w:line="269" w:lineRule="auto"/>
              <w:jc w:val="both"/>
              <w:rPr>
                <w:sz w:val="26"/>
                <w:szCs w:val="26"/>
                <w:lang w:val="pt-BR"/>
              </w:rPr>
            </w:pPr>
            <w:r w:rsidRPr="00E1784D">
              <w:rPr>
                <w:sz w:val="26"/>
                <w:szCs w:val="26"/>
                <w:lang w:val="pt-BR"/>
              </w:rPr>
              <w:t>A = 4cm</w:t>
            </w:r>
          </w:p>
          <w:p w14:paraId="28B714CF" w14:textId="77777777" w:rsidR="00D20F36" w:rsidRPr="00E1784D" w:rsidRDefault="00D20F36" w:rsidP="002E39C8">
            <w:pPr>
              <w:spacing w:line="269" w:lineRule="auto"/>
              <w:jc w:val="both"/>
              <w:rPr>
                <w:sz w:val="26"/>
                <w:szCs w:val="26"/>
                <w:lang w:val="pt-BR"/>
              </w:rPr>
            </w:pPr>
            <w:r w:rsidRPr="00E1784D">
              <w:rPr>
                <w:sz w:val="26"/>
                <w:szCs w:val="26"/>
                <w:lang w:val="pt-BR"/>
              </w:rPr>
              <w:t>Gốc thời gian là lúc vật qua VTCB lần đầu tiên nên lúc t = 0 thì:</w:t>
            </w:r>
          </w:p>
          <w:p w14:paraId="12A60093" w14:textId="77777777" w:rsidR="00044419" w:rsidRPr="00E1784D" w:rsidRDefault="00D20F36" w:rsidP="002E39C8">
            <w:pPr>
              <w:spacing w:line="269" w:lineRule="auto"/>
              <w:jc w:val="both"/>
              <w:rPr>
                <w:sz w:val="26"/>
                <w:szCs w:val="26"/>
                <w:lang w:val="pt-BR"/>
              </w:rPr>
            </w:pPr>
            <w:r w:rsidRPr="00E1784D">
              <w:rPr>
                <w:sz w:val="26"/>
                <w:szCs w:val="26"/>
                <w:lang w:val="pt-BR"/>
              </w:rPr>
              <w:t xml:space="preserve"> x= 0 và v &lt; 0 nên </w:t>
            </w:r>
            <w:r w:rsidRPr="00E1784D">
              <w:rPr>
                <w:position w:val="-24"/>
                <w:sz w:val="26"/>
                <w:szCs w:val="26"/>
                <w:lang w:val="pt-BR"/>
              </w:rPr>
              <w:object w:dxaOrig="660" w:dyaOrig="620" w14:anchorId="6A0C0DB9">
                <v:shape id="_x0000_i1123" type="#_x0000_t75" style="width:32.8pt;height:31.15pt" o:ole="">
                  <v:imagedata r:id="rId180" o:title=""/>
                </v:shape>
                <o:OLEObject Type="Embed" ProgID="Equation.DSMT4" ShapeID="_x0000_i1123" DrawAspect="Content" ObjectID="_1766423433" r:id="rId181"/>
              </w:object>
            </w:r>
            <w:r w:rsidRPr="00E1784D">
              <w:rPr>
                <w:sz w:val="26"/>
                <w:szCs w:val="26"/>
                <w:lang w:val="pt-BR"/>
              </w:rPr>
              <w:t>Rad</w:t>
            </w:r>
          </w:p>
          <w:p w14:paraId="0570C3CC" w14:textId="77777777" w:rsidR="00D20F36" w:rsidRPr="00E1784D" w:rsidRDefault="00D20F36" w:rsidP="002E39C8">
            <w:pPr>
              <w:spacing w:line="269" w:lineRule="auto"/>
              <w:jc w:val="both"/>
              <w:rPr>
                <w:sz w:val="26"/>
                <w:szCs w:val="26"/>
                <w:lang w:val="pt-BR"/>
              </w:rPr>
            </w:pPr>
            <w:r w:rsidRPr="00E1784D">
              <w:rPr>
                <w:sz w:val="26"/>
                <w:szCs w:val="26"/>
                <w:lang w:val="pt-BR"/>
              </w:rPr>
              <w:t xml:space="preserve">Vậy phương trình dao động của vật là: </w:t>
            </w:r>
          </w:p>
          <w:p w14:paraId="52142C05" w14:textId="77777777" w:rsidR="00D20F36" w:rsidRPr="00E1784D" w:rsidRDefault="00D20F36" w:rsidP="002E39C8">
            <w:pPr>
              <w:spacing w:line="269" w:lineRule="auto"/>
              <w:jc w:val="both"/>
              <w:rPr>
                <w:sz w:val="26"/>
                <w:szCs w:val="26"/>
                <w:lang w:val="pt-BR"/>
              </w:rPr>
            </w:pPr>
            <w:r w:rsidRPr="00E1784D">
              <w:rPr>
                <w:position w:val="-28"/>
                <w:sz w:val="26"/>
                <w:szCs w:val="26"/>
                <w:lang w:val="pt-BR"/>
              </w:rPr>
              <w:object w:dxaOrig="2060" w:dyaOrig="680" w14:anchorId="6B776538">
                <v:shape id="_x0000_i1124" type="#_x0000_t75" style="width:103.15pt;height:33.85pt" o:ole="">
                  <v:imagedata r:id="rId182" o:title=""/>
                </v:shape>
                <o:OLEObject Type="Embed" ProgID="Equation.DSMT4" ShapeID="_x0000_i1124" DrawAspect="Content" ObjectID="_1766423434" r:id="rId183"/>
              </w:object>
            </w:r>
            <w:r w:rsidRPr="00E1784D">
              <w:rPr>
                <w:sz w:val="26"/>
                <w:szCs w:val="26"/>
                <w:lang w:val="pt-BR"/>
              </w:rPr>
              <w:t>cm</w:t>
            </w:r>
          </w:p>
        </w:tc>
        <w:tc>
          <w:tcPr>
            <w:tcW w:w="991" w:type="dxa"/>
            <w:vAlign w:val="center"/>
          </w:tcPr>
          <w:p w14:paraId="6AE99D85" w14:textId="77777777" w:rsidR="00406009" w:rsidRPr="00E1784D" w:rsidRDefault="00406009" w:rsidP="002E39C8">
            <w:pPr>
              <w:ind w:right="-45"/>
              <w:jc w:val="center"/>
              <w:rPr>
                <w:sz w:val="26"/>
                <w:szCs w:val="26"/>
              </w:rPr>
            </w:pPr>
          </w:p>
          <w:p w14:paraId="1F4CF220" w14:textId="77777777" w:rsidR="003A0DBD" w:rsidRPr="00E1784D" w:rsidRDefault="007B4843" w:rsidP="002E39C8">
            <w:pPr>
              <w:ind w:right="-45"/>
              <w:jc w:val="center"/>
              <w:rPr>
                <w:sz w:val="26"/>
                <w:szCs w:val="26"/>
              </w:rPr>
            </w:pPr>
            <w:r w:rsidRPr="00E1784D">
              <w:rPr>
                <w:sz w:val="26"/>
                <w:szCs w:val="26"/>
              </w:rPr>
              <w:t>0,25</w:t>
            </w:r>
          </w:p>
          <w:p w14:paraId="65F1845F" w14:textId="77777777" w:rsidR="003A0DBD" w:rsidRPr="00E1784D" w:rsidRDefault="003A0DBD" w:rsidP="002E39C8">
            <w:pPr>
              <w:ind w:right="-45"/>
              <w:jc w:val="center"/>
              <w:rPr>
                <w:sz w:val="26"/>
                <w:szCs w:val="26"/>
              </w:rPr>
            </w:pPr>
          </w:p>
          <w:p w14:paraId="7D702D0A" w14:textId="77777777" w:rsidR="003A0DBD" w:rsidRPr="00E1784D" w:rsidRDefault="003A0DBD" w:rsidP="002E39C8">
            <w:pPr>
              <w:ind w:right="-45"/>
              <w:jc w:val="center"/>
              <w:rPr>
                <w:sz w:val="26"/>
                <w:szCs w:val="26"/>
              </w:rPr>
            </w:pPr>
          </w:p>
          <w:p w14:paraId="537CD47D" w14:textId="77777777" w:rsidR="003A0DBD" w:rsidRPr="00E1784D" w:rsidRDefault="003A0DBD" w:rsidP="002E39C8">
            <w:pPr>
              <w:ind w:right="-45"/>
              <w:jc w:val="center"/>
              <w:rPr>
                <w:sz w:val="26"/>
                <w:szCs w:val="26"/>
              </w:rPr>
            </w:pPr>
          </w:p>
          <w:p w14:paraId="76F0A2FD" w14:textId="77777777" w:rsidR="003A0DBD" w:rsidRPr="00E1784D" w:rsidRDefault="003A0DBD" w:rsidP="002E39C8">
            <w:pPr>
              <w:ind w:right="-45"/>
              <w:jc w:val="center"/>
              <w:rPr>
                <w:sz w:val="26"/>
                <w:szCs w:val="26"/>
              </w:rPr>
            </w:pPr>
          </w:p>
          <w:p w14:paraId="08A9AD1D" w14:textId="77777777" w:rsidR="003A0DBD" w:rsidRPr="00E1784D" w:rsidRDefault="003A0DBD" w:rsidP="002E39C8">
            <w:pPr>
              <w:ind w:right="-45"/>
              <w:jc w:val="center"/>
              <w:rPr>
                <w:sz w:val="26"/>
                <w:szCs w:val="26"/>
              </w:rPr>
            </w:pPr>
          </w:p>
          <w:p w14:paraId="7062E5E8" w14:textId="77777777" w:rsidR="003A0DBD" w:rsidRPr="00E1784D" w:rsidRDefault="003A0DBD" w:rsidP="002E39C8">
            <w:pPr>
              <w:ind w:right="-45"/>
              <w:jc w:val="center"/>
              <w:rPr>
                <w:sz w:val="26"/>
                <w:szCs w:val="26"/>
              </w:rPr>
            </w:pPr>
            <w:r w:rsidRPr="00E1784D">
              <w:rPr>
                <w:sz w:val="26"/>
                <w:szCs w:val="26"/>
              </w:rPr>
              <w:t>0,25</w:t>
            </w:r>
          </w:p>
        </w:tc>
      </w:tr>
      <w:tr w:rsidR="00406009" w:rsidRPr="00E1784D" w14:paraId="5C5DE81D" w14:textId="77777777" w:rsidTr="002E39C8">
        <w:tc>
          <w:tcPr>
            <w:tcW w:w="714" w:type="dxa"/>
            <w:vMerge/>
            <w:vAlign w:val="center"/>
          </w:tcPr>
          <w:p w14:paraId="2E178A12" w14:textId="77777777" w:rsidR="00406009" w:rsidRPr="00E1784D" w:rsidRDefault="00406009" w:rsidP="002E39C8">
            <w:pPr>
              <w:ind w:left="-108" w:right="-245"/>
              <w:jc w:val="center"/>
              <w:rPr>
                <w:sz w:val="26"/>
                <w:szCs w:val="26"/>
              </w:rPr>
            </w:pPr>
          </w:p>
        </w:tc>
        <w:tc>
          <w:tcPr>
            <w:tcW w:w="846" w:type="dxa"/>
            <w:vAlign w:val="center"/>
          </w:tcPr>
          <w:p w14:paraId="58188ED5" w14:textId="77777777" w:rsidR="00406009" w:rsidRPr="00E1784D" w:rsidRDefault="00406009" w:rsidP="002E39C8">
            <w:pPr>
              <w:ind w:left="29" w:right="-392"/>
              <w:jc w:val="center"/>
              <w:rPr>
                <w:sz w:val="26"/>
                <w:szCs w:val="26"/>
              </w:rPr>
            </w:pPr>
            <w:r w:rsidRPr="00E1784D">
              <w:rPr>
                <w:sz w:val="26"/>
                <w:szCs w:val="26"/>
              </w:rPr>
              <w:t>1.b</w:t>
            </w:r>
          </w:p>
        </w:tc>
        <w:tc>
          <w:tcPr>
            <w:tcW w:w="8363" w:type="dxa"/>
          </w:tcPr>
          <w:p w14:paraId="412C675B" w14:textId="77777777" w:rsidR="00406009" w:rsidRPr="00E1784D" w:rsidRDefault="007B4843" w:rsidP="002E39C8">
            <w:pPr>
              <w:spacing w:line="269" w:lineRule="auto"/>
              <w:jc w:val="both"/>
              <w:rPr>
                <w:sz w:val="26"/>
                <w:szCs w:val="26"/>
                <w:lang w:val="pt-BR"/>
              </w:rPr>
            </w:pPr>
            <w:r w:rsidRPr="00E1784D">
              <w:rPr>
                <w:sz w:val="26"/>
                <w:szCs w:val="26"/>
                <w:lang w:val="pt-BR"/>
              </w:rPr>
              <w:t>Khi lò xo bị nén 2cm thì vật ở vị trí có li độ x = -2cm</w:t>
            </w:r>
          </w:p>
          <w:p w14:paraId="5F85F010" w14:textId="77777777" w:rsidR="007B4843" w:rsidRPr="00E1784D" w:rsidRDefault="007B4843" w:rsidP="002E39C8">
            <w:pPr>
              <w:spacing w:line="269" w:lineRule="auto"/>
              <w:jc w:val="both"/>
              <w:rPr>
                <w:sz w:val="26"/>
                <w:szCs w:val="26"/>
                <w:lang w:val="pt-BR"/>
              </w:rPr>
            </w:pPr>
            <w:r w:rsidRPr="00E1784D">
              <w:rPr>
                <w:sz w:val="26"/>
                <w:szCs w:val="26"/>
                <w:lang w:val="pt-BR"/>
              </w:rPr>
              <w:lastRenderedPageBreak/>
              <w:t xml:space="preserve">Kể từ khi buông tay đến khi lò xo bị nén 2cm lần thứ 2 thì pha dao động của vật biến thiên từ 0 đến </w:t>
            </w:r>
            <w:r w:rsidRPr="00E1784D">
              <w:rPr>
                <w:position w:val="-24"/>
                <w:sz w:val="26"/>
                <w:szCs w:val="26"/>
                <w:lang w:val="pt-BR"/>
              </w:rPr>
              <w:object w:dxaOrig="380" w:dyaOrig="620" w14:anchorId="5E730E94">
                <v:shape id="_x0000_i1125" type="#_x0000_t75" style="width:18.8pt;height:31.15pt" o:ole="">
                  <v:imagedata r:id="rId184" o:title=""/>
                </v:shape>
                <o:OLEObject Type="Embed" ProgID="Equation.DSMT4" ShapeID="_x0000_i1125" DrawAspect="Content" ObjectID="_1766423435" r:id="rId185"/>
              </w:object>
            </w:r>
            <w:r w:rsidRPr="00E1784D">
              <w:rPr>
                <w:sz w:val="26"/>
                <w:szCs w:val="26"/>
                <w:lang w:val="pt-BR"/>
              </w:rPr>
              <w:t>. Vì vậy khoảng thời gian ứng với sự di chuyển trên là:</w:t>
            </w:r>
          </w:p>
          <w:p w14:paraId="30578622" w14:textId="77777777" w:rsidR="007B4843" w:rsidRPr="00E1784D" w:rsidRDefault="007B4843" w:rsidP="002E39C8">
            <w:pPr>
              <w:spacing w:line="269" w:lineRule="auto"/>
              <w:jc w:val="both"/>
              <w:rPr>
                <w:sz w:val="26"/>
                <w:szCs w:val="26"/>
                <w:lang w:val="pt-BR"/>
              </w:rPr>
            </w:pPr>
            <w:r w:rsidRPr="00E1784D">
              <w:rPr>
                <w:position w:val="-24"/>
                <w:sz w:val="26"/>
                <w:szCs w:val="26"/>
                <w:lang w:val="pt-BR"/>
              </w:rPr>
              <w:object w:dxaOrig="2480" w:dyaOrig="900" w14:anchorId="7F0319B4">
                <v:shape id="_x0000_i1126" type="#_x0000_t75" style="width:124.1pt;height:45.15pt" o:ole="">
                  <v:imagedata r:id="rId186" o:title=""/>
                </v:shape>
                <o:OLEObject Type="Embed" ProgID="Equation.DSMT4" ShapeID="_x0000_i1126" DrawAspect="Content" ObjectID="_1766423436" r:id="rId187"/>
              </w:object>
            </w:r>
            <w:r w:rsidRPr="00E1784D">
              <w:rPr>
                <w:sz w:val="26"/>
                <w:szCs w:val="26"/>
                <w:lang w:val="pt-BR"/>
              </w:rPr>
              <w:t>s</w:t>
            </w:r>
          </w:p>
        </w:tc>
        <w:tc>
          <w:tcPr>
            <w:tcW w:w="991" w:type="dxa"/>
            <w:vAlign w:val="center"/>
          </w:tcPr>
          <w:p w14:paraId="28C1848B" w14:textId="77777777" w:rsidR="00406009" w:rsidRPr="00E1784D" w:rsidRDefault="00406009" w:rsidP="002E39C8">
            <w:pPr>
              <w:ind w:right="-45"/>
              <w:jc w:val="center"/>
              <w:rPr>
                <w:sz w:val="26"/>
                <w:szCs w:val="26"/>
              </w:rPr>
            </w:pPr>
          </w:p>
          <w:p w14:paraId="23069932" w14:textId="77777777" w:rsidR="007B4843" w:rsidRPr="00E1784D" w:rsidRDefault="007B4843" w:rsidP="002E39C8">
            <w:pPr>
              <w:ind w:right="-45"/>
              <w:jc w:val="center"/>
              <w:rPr>
                <w:sz w:val="26"/>
                <w:szCs w:val="26"/>
              </w:rPr>
            </w:pPr>
          </w:p>
          <w:p w14:paraId="4F2FDEB1" w14:textId="77777777" w:rsidR="007B4843" w:rsidRPr="00E1784D" w:rsidRDefault="007B4843" w:rsidP="002E39C8">
            <w:pPr>
              <w:ind w:right="-45"/>
              <w:jc w:val="center"/>
              <w:rPr>
                <w:sz w:val="26"/>
                <w:szCs w:val="26"/>
              </w:rPr>
            </w:pPr>
            <w:r w:rsidRPr="00E1784D">
              <w:rPr>
                <w:sz w:val="26"/>
                <w:szCs w:val="26"/>
              </w:rPr>
              <w:lastRenderedPageBreak/>
              <w:t>0,25</w:t>
            </w:r>
          </w:p>
          <w:p w14:paraId="7A7F09BC" w14:textId="77777777" w:rsidR="007B4843" w:rsidRPr="00E1784D" w:rsidRDefault="007B4843" w:rsidP="002E39C8">
            <w:pPr>
              <w:ind w:right="-45"/>
              <w:jc w:val="center"/>
              <w:rPr>
                <w:sz w:val="26"/>
                <w:szCs w:val="26"/>
              </w:rPr>
            </w:pPr>
          </w:p>
          <w:p w14:paraId="76A55E8A" w14:textId="77777777" w:rsidR="007B4843" w:rsidRPr="00E1784D" w:rsidRDefault="007B4843" w:rsidP="002E39C8">
            <w:pPr>
              <w:ind w:right="-45"/>
              <w:jc w:val="center"/>
              <w:rPr>
                <w:sz w:val="26"/>
                <w:szCs w:val="26"/>
              </w:rPr>
            </w:pPr>
          </w:p>
          <w:p w14:paraId="4128CE0B" w14:textId="77777777" w:rsidR="007B4843" w:rsidRDefault="007B4843" w:rsidP="002E39C8">
            <w:pPr>
              <w:ind w:right="-45"/>
              <w:jc w:val="center"/>
              <w:rPr>
                <w:sz w:val="26"/>
                <w:szCs w:val="26"/>
              </w:rPr>
            </w:pPr>
          </w:p>
          <w:p w14:paraId="557543DA" w14:textId="77777777" w:rsidR="0015745B" w:rsidRDefault="0015745B" w:rsidP="002E39C8">
            <w:pPr>
              <w:ind w:right="-45"/>
              <w:jc w:val="center"/>
              <w:rPr>
                <w:sz w:val="26"/>
                <w:szCs w:val="26"/>
              </w:rPr>
            </w:pPr>
          </w:p>
          <w:p w14:paraId="0EB8E375" w14:textId="77777777" w:rsidR="0015745B" w:rsidRPr="00E1784D" w:rsidRDefault="0015745B" w:rsidP="002E39C8">
            <w:pPr>
              <w:ind w:right="-45"/>
              <w:jc w:val="center"/>
              <w:rPr>
                <w:sz w:val="26"/>
                <w:szCs w:val="26"/>
              </w:rPr>
            </w:pPr>
          </w:p>
          <w:p w14:paraId="65FAAA23" w14:textId="77777777" w:rsidR="007B4843" w:rsidRPr="00E1784D" w:rsidRDefault="007B4843" w:rsidP="002E39C8">
            <w:pPr>
              <w:ind w:right="-45"/>
              <w:jc w:val="center"/>
              <w:rPr>
                <w:sz w:val="26"/>
                <w:szCs w:val="26"/>
              </w:rPr>
            </w:pPr>
            <w:r w:rsidRPr="00E1784D">
              <w:rPr>
                <w:sz w:val="26"/>
                <w:szCs w:val="26"/>
              </w:rPr>
              <w:t>0,25</w:t>
            </w:r>
          </w:p>
        </w:tc>
      </w:tr>
      <w:tr w:rsidR="00406009" w:rsidRPr="00E1784D" w14:paraId="7CC3D37B" w14:textId="77777777" w:rsidTr="002E39C8">
        <w:tc>
          <w:tcPr>
            <w:tcW w:w="714" w:type="dxa"/>
            <w:vMerge/>
            <w:vAlign w:val="center"/>
          </w:tcPr>
          <w:p w14:paraId="199E93DA" w14:textId="77777777" w:rsidR="00406009" w:rsidRPr="00E1784D" w:rsidRDefault="00406009" w:rsidP="002E39C8">
            <w:pPr>
              <w:ind w:left="-108" w:right="-245"/>
              <w:jc w:val="center"/>
              <w:rPr>
                <w:sz w:val="26"/>
                <w:szCs w:val="26"/>
              </w:rPr>
            </w:pPr>
          </w:p>
        </w:tc>
        <w:tc>
          <w:tcPr>
            <w:tcW w:w="846" w:type="dxa"/>
            <w:vAlign w:val="center"/>
          </w:tcPr>
          <w:p w14:paraId="739ADA93" w14:textId="77777777" w:rsidR="00406009" w:rsidRPr="00E1784D" w:rsidRDefault="00406009" w:rsidP="002E39C8">
            <w:pPr>
              <w:ind w:left="29" w:right="-392"/>
              <w:jc w:val="center"/>
              <w:rPr>
                <w:sz w:val="26"/>
                <w:szCs w:val="26"/>
              </w:rPr>
            </w:pPr>
            <w:r w:rsidRPr="00E1784D">
              <w:rPr>
                <w:sz w:val="26"/>
                <w:szCs w:val="26"/>
              </w:rPr>
              <w:t>1.c</w:t>
            </w:r>
          </w:p>
        </w:tc>
        <w:tc>
          <w:tcPr>
            <w:tcW w:w="8363" w:type="dxa"/>
          </w:tcPr>
          <w:p w14:paraId="16C02514" w14:textId="77777777" w:rsidR="00406009" w:rsidRPr="00E1784D" w:rsidRDefault="00463E95" w:rsidP="002E39C8">
            <w:pPr>
              <w:spacing w:line="269" w:lineRule="auto"/>
              <w:jc w:val="both"/>
              <w:rPr>
                <w:sz w:val="26"/>
                <w:szCs w:val="26"/>
                <w:lang w:val="pt-BR"/>
              </w:rPr>
            </w:pPr>
            <w:r w:rsidRPr="00E1784D">
              <w:rPr>
                <w:sz w:val="26"/>
                <w:szCs w:val="26"/>
                <w:lang w:val="pt-BR"/>
              </w:rPr>
              <w:t xml:space="preserve">Ta có: </w:t>
            </w:r>
            <w:r w:rsidR="005C5274" w:rsidRPr="00E1784D">
              <w:rPr>
                <w:position w:val="-24"/>
                <w:sz w:val="26"/>
                <w:szCs w:val="26"/>
                <w:lang w:val="pt-BR"/>
              </w:rPr>
              <w:object w:dxaOrig="1660" w:dyaOrig="620" w14:anchorId="34FE1BB5">
                <v:shape id="_x0000_i1127" type="#_x0000_t75" style="width:82.75pt;height:31.15pt" o:ole="">
                  <v:imagedata r:id="rId188" o:title=""/>
                </v:shape>
                <o:OLEObject Type="Embed" ProgID="Equation.DSMT4" ShapeID="_x0000_i1127" DrawAspect="Content" ObjectID="_1766423437" r:id="rId189"/>
              </w:object>
            </w:r>
          </w:p>
          <w:p w14:paraId="645B247D" w14:textId="77777777" w:rsidR="005C5274" w:rsidRPr="00E1784D" w:rsidRDefault="005C5274" w:rsidP="002E39C8">
            <w:pPr>
              <w:spacing w:line="269" w:lineRule="auto"/>
              <w:jc w:val="both"/>
              <w:rPr>
                <w:sz w:val="26"/>
                <w:szCs w:val="26"/>
                <w:lang w:val="pt-BR"/>
              </w:rPr>
            </w:pPr>
            <w:r w:rsidRPr="00E1784D">
              <w:rPr>
                <w:sz w:val="26"/>
                <w:szCs w:val="26"/>
                <w:lang w:val="pt-BR"/>
              </w:rPr>
              <w:t>Trong thời gian 5T vật luôn đi được quãng đường là: s</w:t>
            </w:r>
            <w:r w:rsidRPr="00E1784D">
              <w:rPr>
                <w:sz w:val="26"/>
                <w:szCs w:val="26"/>
                <w:vertAlign w:val="subscript"/>
                <w:lang w:val="pt-BR"/>
              </w:rPr>
              <w:t>1</w:t>
            </w:r>
            <w:r w:rsidRPr="00E1784D">
              <w:rPr>
                <w:sz w:val="26"/>
                <w:szCs w:val="26"/>
                <w:lang w:val="pt-BR"/>
              </w:rPr>
              <w:t xml:space="preserve"> = 5.4.A = 80cm</w:t>
            </w:r>
          </w:p>
          <w:p w14:paraId="1793C068" w14:textId="77777777" w:rsidR="005C5274" w:rsidRPr="00E1784D" w:rsidRDefault="005C5274" w:rsidP="002E39C8">
            <w:pPr>
              <w:spacing w:line="269" w:lineRule="auto"/>
              <w:jc w:val="both"/>
              <w:rPr>
                <w:sz w:val="26"/>
                <w:szCs w:val="26"/>
                <w:lang w:val="pt-BR"/>
              </w:rPr>
            </w:pPr>
            <w:r w:rsidRPr="00E1784D">
              <w:rPr>
                <w:sz w:val="26"/>
                <w:szCs w:val="26"/>
                <w:lang w:val="pt-BR"/>
              </w:rPr>
              <w:t xml:space="preserve">Trong khoảng thời gian </w:t>
            </w:r>
            <w:r w:rsidRPr="00E1784D">
              <w:rPr>
                <w:position w:val="-24"/>
                <w:sz w:val="26"/>
                <w:szCs w:val="26"/>
                <w:lang w:val="pt-BR"/>
              </w:rPr>
              <w:object w:dxaOrig="480" w:dyaOrig="620" w14:anchorId="1379B869">
                <v:shape id="_x0000_i1128" type="#_x0000_t75" style="width:24.2pt;height:31.15pt" o:ole="">
                  <v:imagedata r:id="rId190" o:title=""/>
                </v:shape>
                <o:OLEObject Type="Embed" ProgID="Equation.DSMT4" ShapeID="_x0000_i1128" DrawAspect="Content" ObjectID="_1766423438" r:id="rId191"/>
              </w:object>
            </w:r>
            <w:r w:rsidRPr="00E1784D">
              <w:rPr>
                <w:sz w:val="26"/>
                <w:szCs w:val="26"/>
                <w:lang w:val="pt-BR"/>
              </w:rPr>
              <w:t xml:space="preserve">pha dao động của vật biến thiên một góc </w:t>
            </w:r>
            <w:r w:rsidRPr="00E1784D">
              <w:rPr>
                <w:position w:val="-24"/>
                <w:sz w:val="26"/>
                <w:szCs w:val="26"/>
                <w:lang w:val="pt-BR"/>
              </w:rPr>
              <w:object w:dxaOrig="2439" w:dyaOrig="620" w14:anchorId="3FA45CD3">
                <v:shape id="_x0000_i1129" type="#_x0000_t75" style="width:121.95pt;height:31.15pt" o:ole="">
                  <v:imagedata r:id="rId192" o:title=""/>
                </v:shape>
                <o:OLEObject Type="Embed" ProgID="Equation.DSMT4" ShapeID="_x0000_i1129" DrawAspect="Content" ObjectID="_1766423439" r:id="rId193"/>
              </w:object>
            </w:r>
            <w:r w:rsidRPr="00E1784D">
              <w:rPr>
                <w:sz w:val="26"/>
                <w:szCs w:val="26"/>
                <w:lang w:val="pt-BR"/>
              </w:rPr>
              <w:t>Rad</w:t>
            </w:r>
          </w:p>
          <w:p w14:paraId="1A4905F6" w14:textId="77777777" w:rsidR="005C5274" w:rsidRPr="00E1784D" w:rsidRDefault="005C5274" w:rsidP="002E39C8">
            <w:pPr>
              <w:spacing w:line="269" w:lineRule="auto"/>
              <w:jc w:val="both"/>
              <w:rPr>
                <w:sz w:val="26"/>
                <w:szCs w:val="26"/>
                <w:lang w:val="pt-BR"/>
              </w:rPr>
            </w:pPr>
            <w:r w:rsidRPr="00E1784D">
              <w:rPr>
                <w:sz w:val="26"/>
                <w:szCs w:val="26"/>
                <w:lang w:val="pt-BR"/>
              </w:rPr>
              <w:t xml:space="preserve">Để vật có tốc độ lớn nhất  thì trong khoảng thời gian đó vật phải đi được quãng đường lớn nhất, muốn như vậy thì vậy phải di chuyển đối xứng qua VTCB tức là pha dao động sẽ biến thiên từ </w:t>
            </w:r>
            <w:r w:rsidRPr="00E1784D">
              <w:rPr>
                <w:position w:val="-24"/>
                <w:sz w:val="26"/>
                <w:szCs w:val="26"/>
                <w:lang w:val="pt-BR"/>
              </w:rPr>
              <w:object w:dxaOrig="260" w:dyaOrig="620" w14:anchorId="1F89EBD6">
                <v:shape id="_x0000_i1130" type="#_x0000_t75" style="width:12.9pt;height:31.15pt" o:ole="">
                  <v:imagedata r:id="rId194" o:title=""/>
                </v:shape>
                <o:OLEObject Type="Embed" ProgID="Equation.DSMT4" ShapeID="_x0000_i1130" DrawAspect="Content" ObjectID="_1766423440" r:id="rId195"/>
              </w:object>
            </w:r>
            <w:r w:rsidRPr="00E1784D">
              <w:rPr>
                <w:sz w:val="26"/>
                <w:szCs w:val="26"/>
                <w:lang w:val="pt-BR"/>
              </w:rPr>
              <w:t xml:space="preserve"> đến </w:t>
            </w:r>
            <w:r w:rsidRPr="00E1784D">
              <w:rPr>
                <w:position w:val="-24"/>
                <w:sz w:val="26"/>
                <w:szCs w:val="26"/>
                <w:lang w:val="pt-BR"/>
              </w:rPr>
              <w:object w:dxaOrig="380" w:dyaOrig="620" w14:anchorId="09293AC6">
                <v:shape id="_x0000_i1131" type="#_x0000_t75" style="width:18.8pt;height:31.15pt" o:ole="">
                  <v:imagedata r:id="rId196" o:title=""/>
                </v:shape>
                <o:OLEObject Type="Embed" ProgID="Equation.DSMT4" ShapeID="_x0000_i1131" DrawAspect="Content" ObjectID="_1766423441" r:id="rId197"/>
              </w:object>
            </w:r>
            <w:r w:rsidRPr="00E1784D">
              <w:rPr>
                <w:sz w:val="26"/>
                <w:szCs w:val="26"/>
                <w:lang w:val="pt-BR"/>
              </w:rPr>
              <w:t>. Lúc này vật sẽ di chuyển từ A/2 đến –A/2 ứng với quãng đường là:</w:t>
            </w:r>
          </w:p>
          <w:p w14:paraId="7E768056" w14:textId="77777777" w:rsidR="005C5274" w:rsidRPr="00E1784D" w:rsidRDefault="005C5274" w:rsidP="002E39C8">
            <w:pPr>
              <w:spacing w:line="269" w:lineRule="auto"/>
              <w:jc w:val="both"/>
              <w:rPr>
                <w:sz w:val="26"/>
                <w:szCs w:val="26"/>
                <w:lang w:val="pt-BR"/>
              </w:rPr>
            </w:pPr>
            <w:r w:rsidRPr="00E1784D">
              <w:rPr>
                <w:sz w:val="26"/>
                <w:szCs w:val="26"/>
                <w:lang w:val="pt-BR"/>
              </w:rPr>
              <w:t>s</w:t>
            </w:r>
            <w:r w:rsidRPr="00E1784D">
              <w:rPr>
                <w:sz w:val="26"/>
                <w:szCs w:val="26"/>
                <w:vertAlign w:val="subscript"/>
                <w:lang w:val="pt-BR"/>
              </w:rPr>
              <w:t>2</w:t>
            </w:r>
            <w:r w:rsidRPr="00E1784D">
              <w:rPr>
                <w:sz w:val="26"/>
                <w:szCs w:val="26"/>
                <w:lang w:val="pt-BR"/>
              </w:rPr>
              <w:t xml:space="preserve"> =  A = 4cm</w:t>
            </w:r>
          </w:p>
          <w:p w14:paraId="23265882" w14:textId="77777777" w:rsidR="005C5274" w:rsidRPr="00E1784D" w:rsidRDefault="005C5274" w:rsidP="002E39C8">
            <w:pPr>
              <w:spacing w:line="269" w:lineRule="auto"/>
              <w:jc w:val="both"/>
              <w:rPr>
                <w:sz w:val="26"/>
                <w:szCs w:val="26"/>
                <w:lang w:val="pt-BR"/>
              </w:rPr>
            </w:pPr>
            <w:r w:rsidRPr="00E1784D">
              <w:rPr>
                <w:sz w:val="26"/>
                <w:szCs w:val="26"/>
                <w:lang w:val="pt-BR"/>
              </w:rPr>
              <w:t xml:space="preserve">Vậy trong khoảng thời gian </w:t>
            </w:r>
            <w:r w:rsidRPr="00E1784D">
              <w:rPr>
                <w:position w:val="-24"/>
                <w:sz w:val="26"/>
                <w:szCs w:val="26"/>
                <w:lang w:val="pt-BR"/>
              </w:rPr>
              <w:object w:dxaOrig="480" w:dyaOrig="620" w14:anchorId="0DC08318">
                <v:shape id="_x0000_i1132" type="#_x0000_t75" style="width:24.2pt;height:31.15pt" o:ole="">
                  <v:imagedata r:id="rId198" o:title=""/>
                </v:shape>
                <o:OLEObject Type="Embed" ProgID="Equation.DSMT4" ShapeID="_x0000_i1132" DrawAspect="Content" ObjectID="_1766423442" r:id="rId199"/>
              </w:object>
            </w:r>
            <w:r w:rsidRPr="00E1784D">
              <w:rPr>
                <w:sz w:val="26"/>
                <w:szCs w:val="26"/>
                <w:lang w:val="pt-BR"/>
              </w:rPr>
              <w:t xml:space="preserve"> vật sẽ đi được quãng đường lớn nhất là:</w:t>
            </w:r>
          </w:p>
          <w:p w14:paraId="111E310C" w14:textId="77777777" w:rsidR="005C5274" w:rsidRPr="00E1784D" w:rsidRDefault="005C5274" w:rsidP="002E39C8">
            <w:pPr>
              <w:spacing w:line="269" w:lineRule="auto"/>
              <w:jc w:val="both"/>
              <w:rPr>
                <w:sz w:val="26"/>
                <w:szCs w:val="26"/>
                <w:lang w:val="pt-BR"/>
              </w:rPr>
            </w:pPr>
            <w:r w:rsidRPr="00E1784D">
              <w:rPr>
                <w:sz w:val="26"/>
                <w:szCs w:val="26"/>
                <w:lang w:val="pt-BR"/>
              </w:rPr>
              <w:t>S</w:t>
            </w:r>
            <w:r w:rsidRPr="00E1784D">
              <w:rPr>
                <w:sz w:val="26"/>
                <w:szCs w:val="26"/>
                <w:vertAlign w:val="subscript"/>
                <w:lang w:val="pt-BR"/>
              </w:rPr>
              <w:t>max</w:t>
            </w:r>
            <w:r w:rsidRPr="00E1784D">
              <w:rPr>
                <w:sz w:val="26"/>
                <w:szCs w:val="26"/>
                <w:lang w:val="pt-BR"/>
              </w:rPr>
              <w:t xml:space="preserve"> = 80 + 4 = 84cm</w:t>
            </w:r>
          </w:p>
          <w:p w14:paraId="4E4C4737" w14:textId="77777777" w:rsidR="005C5274" w:rsidRPr="00E1784D" w:rsidRDefault="005C5274" w:rsidP="002E39C8">
            <w:pPr>
              <w:spacing w:line="269" w:lineRule="auto"/>
              <w:jc w:val="both"/>
              <w:rPr>
                <w:sz w:val="26"/>
                <w:szCs w:val="26"/>
                <w:lang w:val="pt-BR"/>
              </w:rPr>
            </w:pPr>
            <w:r w:rsidRPr="00E1784D">
              <w:rPr>
                <w:sz w:val="26"/>
                <w:szCs w:val="26"/>
                <w:lang w:val="pt-BR"/>
              </w:rPr>
              <w:t>=&gt; Tốc độ lớn nhất của vật trong khoảng thời gian đó là:</w:t>
            </w:r>
          </w:p>
          <w:p w14:paraId="5F54E91D" w14:textId="77777777" w:rsidR="005C5274" w:rsidRPr="00E1784D" w:rsidRDefault="005C5274" w:rsidP="002E39C8">
            <w:pPr>
              <w:spacing w:line="269" w:lineRule="auto"/>
              <w:jc w:val="both"/>
              <w:rPr>
                <w:sz w:val="26"/>
                <w:szCs w:val="26"/>
                <w:lang w:val="pt-BR"/>
              </w:rPr>
            </w:pPr>
            <w:r w:rsidRPr="00E1784D">
              <w:rPr>
                <w:position w:val="-24"/>
                <w:sz w:val="26"/>
                <w:szCs w:val="26"/>
                <w:lang w:val="pt-BR"/>
              </w:rPr>
              <w:object w:dxaOrig="2620" w:dyaOrig="620" w14:anchorId="2D71D5EF">
                <v:shape id="_x0000_i1133" type="#_x0000_t75" style="width:131.1pt;height:31.15pt" o:ole="">
                  <v:imagedata r:id="rId200" o:title=""/>
                </v:shape>
                <o:OLEObject Type="Embed" ProgID="Equation.DSMT4" ShapeID="_x0000_i1133" DrawAspect="Content" ObjectID="_1766423443" r:id="rId201"/>
              </w:object>
            </w:r>
            <w:r w:rsidRPr="00E1784D">
              <w:rPr>
                <w:sz w:val="26"/>
                <w:szCs w:val="26"/>
                <w:lang w:val="pt-BR"/>
              </w:rPr>
              <w:t>cm/s</w:t>
            </w:r>
          </w:p>
        </w:tc>
        <w:tc>
          <w:tcPr>
            <w:tcW w:w="991" w:type="dxa"/>
            <w:vAlign w:val="center"/>
          </w:tcPr>
          <w:p w14:paraId="577FD919" w14:textId="77777777" w:rsidR="00406009" w:rsidRPr="00E1784D" w:rsidRDefault="00406009" w:rsidP="002E39C8">
            <w:pPr>
              <w:ind w:right="-45"/>
              <w:jc w:val="center"/>
              <w:rPr>
                <w:sz w:val="26"/>
                <w:szCs w:val="26"/>
              </w:rPr>
            </w:pPr>
          </w:p>
          <w:p w14:paraId="5EB86C92" w14:textId="77777777" w:rsidR="00EF2F17" w:rsidRPr="00E1784D" w:rsidRDefault="00EF2F17" w:rsidP="002E39C8">
            <w:pPr>
              <w:ind w:right="-45"/>
              <w:jc w:val="center"/>
              <w:rPr>
                <w:sz w:val="26"/>
                <w:szCs w:val="26"/>
              </w:rPr>
            </w:pPr>
          </w:p>
          <w:p w14:paraId="642A0ABB" w14:textId="77777777" w:rsidR="00EF2F17" w:rsidRPr="00E1784D" w:rsidRDefault="00EF2F17" w:rsidP="002E39C8">
            <w:pPr>
              <w:ind w:right="-45"/>
              <w:jc w:val="center"/>
              <w:rPr>
                <w:sz w:val="26"/>
                <w:szCs w:val="26"/>
              </w:rPr>
            </w:pPr>
          </w:p>
          <w:p w14:paraId="3BEAA524" w14:textId="77777777" w:rsidR="00EF2F17" w:rsidRDefault="00EF2F17" w:rsidP="002E39C8">
            <w:pPr>
              <w:ind w:right="-45"/>
              <w:jc w:val="center"/>
              <w:rPr>
                <w:sz w:val="26"/>
                <w:szCs w:val="26"/>
              </w:rPr>
            </w:pPr>
          </w:p>
          <w:p w14:paraId="33CE1D90" w14:textId="77777777" w:rsidR="0015745B" w:rsidRDefault="0015745B" w:rsidP="002E39C8">
            <w:pPr>
              <w:ind w:right="-45"/>
              <w:jc w:val="center"/>
              <w:rPr>
                <w:sz w:val="26"/>
                <w:szCs w:val="26"/>
              </w:rPr>
            </w:pPr>
          </w:p>
          <w:p w14:paraId="0550DBBB" w14:textId="77777777" w:rsidR="0015745B" w:rsidRPr="00E1784D" w:rsidRDefault="0015745B" w:rsidP="002E39C8">
            <w:pPr>
              <w:ind w:right="-45"/>
              <w:jc w:val="center"/>
              <w:rPr>
                <w:sz w:val="26"/>
                <w:szCs w:val="26"/>
              </w:rPr>
            </w:pPr>
          </w:p>
          <w:p w14:paraId="0A0A542D" w14:textId="77777777" w:rsidR="00EF2F17" w:rsidRPr="00E1784D" w:rsidRDefault="00EF2F17" w:rsidP="002E39C8">
            <w:pPr>
              <w:ind w:right="-45"/>
              <w:jc w:val="center"/>
              <w:rPr>
                <w:sz w:val="26"/>
                <w:szCs w:val="26"/>
              </w:rPr>
            </w:pPr>
            <w:r w:rsidRPr="00E1784D">
              <w:rPr>
                <w:sz w:val="26"/>
                <w:szCs w:val="26"/>
              </w:rPr>
              <w:t>0,25</w:t>
            </w:r>
          </w:p>
          <w:p w14:paraId="494C0183" w14:textId="77777777" w:rsidR="00EF2F17" w:rsidRPr="00E1784D" w:rsidRDefault="00EF2F17" w:rsidP="002E39C8">
            <w:pPr>
              <w:ind w:right="-45"/>
              <w:jc w:val="center"/>
              <w:rPr>
                <w:sz w:val="26"/>
                <w:szCs w:val="26"/>
              </w:rPr>
            </w:pPr>
          </w:p>
          <w:p w14:paraId="03E2DD27" w14:textId="77777777" w:rsidR="00EF2F17" w:rsidRPr="00E1784D" w:rsidRDefault="00EF2F17" w:rsidP="002E39C8">
            <w:pPr>
              <w:ind w:right="-45"/>
              <w:jc w:val="center"/>
              <w:rPr>
                <w:sz w:val="26"/>
                <w:szCs w:val="26"/>
              </w:rPr>
            </w:pPr>
          </w:p>
          <w:p w14:paraId="314ADD7D" w14:textId="77777777" w:rsidR="00EF2F17" w:rsidRPr="00E1784D" w:rsidRDefault="00EF2F17" w:rsidP="002E39C8">
            <w:pPr>
              <w:ind w:right="-45"/>
              <w:jc w:val="center"/>
              <w:rPr>
                <w:sz w:val="26"/>
                <w:szCs w:val="26"/>
              </w:rPr>
            </w:pPr>
          </w:p>
          <w:p w14:paraId="201FC05B" w14:textId="77777777" w:rsidR="00EF2F17" w:rsidRPr="00E1784D" w:rsidRDefault="00EF2F17" w:rsidP="002E39C8">
            <w:pPr>
              <w:ind w:right="-45"/>
              <w:jc w:val="center"/>
              <w:rPr>
                <w:sz w:val="26"/>
                <w:szCs w:val="26"/>
              </w:rPr>
            </w:pPr>
          </w:p>
          <w:p w14:paraId="7D232285" w14:textId="77777777" w:rsidR="00EF2F17" w:rsidRPr="00E1784D" w:rsidRDefault="00EF2F17" w:rsidP="002E39C8">
            <w:pPr>
              <w:ind w:right="-45"/>
              <w:jc w:val="center"/>
              <w:rPr>
                <w:sz w:val="26"/>
                <w:szCs w:val="26"/>
              </w:rPr>
            </w:pPr>
          </w:p>
          <w:p w14:paraId="47F042C0" w14:textId="77777777" w:rsidR="00EF2F17" w:rsidRPr="00E1784D" w:rsidRDefault="00EF2F17" w:rsidP="002E39C8">
            <w:pPr>
              <w:ind w:right="-45"/>
              <w:jc w:val="center"/>
              <w:rPr>
                <w:sz w:val="26"/>
                <w:szCs w:val="26"/>
              </w:rPr>
            </w:pPr>
          </w:p>
          <w:p w14:paraId="673D9218" w14:textId="77777777" w:rsidR="00EF2F17" w:rsidRPr="00E1784D" w:rsidRDefault="00EF2F17" w:rsidP="002E39C8">
            <w:pPr>
              <w:ind w:right="-45"/>
              <w:jc w:val="center"/>
              <w:rPr>
                <w:sz w:val="26"/>
                <w:szCs w:val="26"/>
              </w:rPr>
            </w:pPr>
          </w:p>
          <w:p w14:paraId="401A9476" w14:textId="77777777" w:rsidR="00EF2F17" w:rsidRPr="00E1784D" w:rsidRDefault="00EF2F17" w:rsidP="002E39C8">
            <w:pPr>
              <w:ind w:right="-45"/>
              <w:jc w:val="center"/>
              <w:rPr>
                <w:sz w:val="26"/>
                <w:szCs w:val="26"/>
              </w:rPr>
            </w:pPr>
          </w:p>
          <w:p w14:paraId="56BE425D" w14:textId="77777777" w:rsidR="00EF2F17" w:rsidRDefault="00EF2F17" w:rsidP="002E39C8">
            <w:pPr>
              <w:ind w:right="-45"/>
              <w:jc w:val="center"/>
              <w:rPr>
                <w:sz w:val="26"/>
                <w:szCs w:val="26"/>
              </w:rPr>
            </w:pPr>
          </w:p>
          <w:p w14:paraId="5C04DF45" w14:textId="77777777" w:rsidR="0015745B" w:rsidRDefault="0015745B" w:rsidP="002E39C8">
            <w:pPr>
              <w:ind w:right="-45"/>
              <w:jc w:val="center"/>
              <w:rPr>
                <w:sz w:val="26"/>
                <w:szCs w:val="26"/>
              </w:rPr>
            </w:pPr>
          </w:p>
          <w:p w14:paraId="41F65313" w14:textId="77777777" w:rsidR="0015745B" w:rsidRDefault="0015745B" w:rsidP="002E39C8">
            <w:pPr>
              <w:ind w:right="-45"/>
              <w:jc w:val="center"/>
              <w:rPr>
                <w:sz w:val="26"/>
                <w:szCs w:val="26"/>
              </w:rPr>
            </w:pPr>
          </w:p>
          <w:p w14:paraId="21DDE728" w14:textId="77777777" w:rsidR="0015745B" w:rsidRPr="00E1784D" w:rsidRDefault="0015745B" w:rsidP="002E39C8">
            <w:pPr>
              <w:ind w:right="-45"/>
              <w:jc w:val="center"/>
              <w:rPr>
                <w:sz w:val="26"/>
                <w:szCs w:val="26"/>
              </w:rPr>
            </w:pPr>
          </w:p>
          <w:p w14:paraId="58F9A88B" w14:textId="77777777" w:rsidR="00EF2F17" w:rsidRPr="00E1784D" w:rsidRDefault="00EF2F17" w:rsidP="002E39C8">
            <w:pPr>
              <w:ind w:right="-45"/>
              <w:jc w:val="center"/>
              <w:rPr>
                <w:sz w:val="26"/>
                <w:szCs w:val="26"/>
              </w:rPr>
            </w:pPr>
            <w:r w:rsidRPr="00E1784D">
              <w:rPr>
                <w:sz w:val="26"/>
                <w:szCs w:val="26"/>
              </w:rPr>
              <w:t>0,25</w:t>
            </w:r>
          </w:p>
        </w:tc>
      </w:tr>
      <w:tr w:rsidR="00406009" w:rsidRPr="00E1784D" w14:paraId="75FC36DD" w14:textId="77777777" w:rsidTr="002E39C8">
        <w:tc>
          <w:tcPr>
            <w:tcW w:w="714" w:type="dxa"/>
            <w:vMerge/>
            <w:vAlign w:val="center"/>
          </w:tcPr>
          <w:p w14:paraId="7F95009A" w14:textId="77777777" w:rsidR="00406009" w:rsidRPr="00E1784D" w:rsidRDefault="00406009" w:rsidP="002E39C8">
            <w:pPr>
              <w:ind w:left="-108" w:right="-245"/>
              <w:jc w:val="center"/>
              <w:rPr>
                <w:sz w:val="26"/>
                <w:szCs w:val="26"/>
              </w:rPr>
            </w:pPr>
          </w:p>
        </w:tc>
        <w:tc>
          <w:tcPr>
            <w:tcW w:w="846" w:type="dxa"/>
            <w:vAlign w:val="center"/>
          </w:tcPr>
          <w:p w14:paraId="12451BF1" w14:textId="77777777" w:rsidR="00406009" w:rsidRPr="00E1784D" w:rsidRDefault="00406009" w:rsidP="002E39C8">
            <w:pPr>
              <w:ind w:left="29" w:right="-392"/>
              <w:jc w:val="center"/>
              <w:rPr>
                <w:sz w:val="26"/>
                <w:szCs w:val="26"/>
              </w:rPr>
            </w:pPr>
            <w:r w:rsidRPr="00E1784D">
              <w:rPr>
                <w:sz w:val="26"/>
                <w:szCs w:val="26"/>
              </w:rPr>
              <w:t>2</w:t>
            </w:r>
          </w:p>
        </w:tc>
        <w:tc>
          <w:tcPr>
            <w:tcW w:w="8363" w:type="dxa"/>
          </w:tcPr>
          <w:p w14:paraId="004DBA1B" w14:textId="77777777" w:rsidR="00406009" w:rsidRPr="00E1784D" w:rsidRDefault="00DE0780" w:rsidP="002E39C8">
            <w:pPr>
              <w:spacing w:line="269" w:lineRule="auto"/>
              <w:jc w:val="both"/>
              <w:rPr>
                <w:sz w:val="26"/>
                <w:szCs w:val="26"/>
                <w:lang w:val="pt-BR"/>
              </w:rPr>
            </w:pPr>
            <w:r w:rsidRPr="00E1784D">
              <w:rPr>
                <w:noProof/>
                <w:sz w:val="26"/>
                <w:szCs w:val="26"/>
                <w:lang w:val="vi-VN" w:eastAsia="vi-VN"/>
              </w:rPr>
              <mc:AlternateContent>
                <mc:Choice Requires="wpg">
                  <w:drawing>
                    <wp:anchor distT="0" distB="0" distL="114300" distR="114300" simplePos="0" relativeHeight="251826176" behindDoc="0" locked="0" layoutInCell="1" allowOverlap="1" wp14:anchorId="0328FDBB" wp14:editId="569AA27C">
                      <wp:simplePos x="0" y="0"/>
                      <wp:positionH relativeFrom="column">
                        <wp:posOffset>649605</wp:posOffset>
                      </wp:positionH>
                      <wp:positionV relativeFrom="paragraph">
                        <wp:posOffset>16510</wp:posOffset>
                      </wp:positionV>
                      <wp:extent cx="3302000" cy="368300"/>
                      <wp:effectExtent l="0" t="0" r="69850" b="12700"/>
                      <wp:wrapNone/>
                      <wp:docPr id="285" name="Group 285"/>
                      <wp:cNvGraphicFramePr/>
                      <a:graphic xmlns:a="http://schemas.openxmlformats.org/drawingml/2006/main">
                        <a:graphicData uri="http://schemas.microsoft.com/office/word/2010/wordprocessingGroup">
                          <wpg:wgp>
                            <wpg:cNvGrpSpPr/>
                            <wpg:grpSpPr>
                              <a:xfrm>
                                <a:off x="0" y="0"/>
                                <a:ext cx="3302000" cy="368300"/>
                                <a:chOff x="0" y="0"/>
                                <a:chExt cx="3302000" cy="368300"/>
                              </a:xfrm>
                            </wpg:grpSpPr>
                            <wpg:grpSp>
                              <wpg:cNvPr id="284" name="Group 284"/>
                              <wpg:cNvGrpSpPr/>
                              <wpg:grpSpPr>
                                <a:xfrm>
                                  <a:off x="0" y="0"/>
                                  <a:ext cx="3302000" cy="330200"/>
                                  <a:chOff x="0" y="0"/>
                                  <a:chExt cx="3302000" cy="330200"/>
                                </a:xfrm>
                              </wpg:grpSpPr>
                              <wps:wsp>
                                <wps:cNvPr id="275" name="Straight Arrow Connector 275"/>
                                <wps:cNvCnPr/>
                                <wps:spPr>
                                  <a:xfrm>
                                    <a:off x="0" y="285750"/>
                                    <a:ext cx="33020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6" name="Oval 276"/>
                                <wps:cNvSpPr/>
                                <wps:spPr>
                                  <a:xfrm>
                                    <a:off x="1625600" y="254000"/>
                                    <a:ext cx="45719" cy="69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Oval 277"/>
                                <wps:cNvSpPr/>
                                <wps:spPr>
                                  <a:xfrm>
                                    <a:off x="1873250" y="247650"/>
                                    <a:ext cx="45719" cy="69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Oval 278"/>
                                <wps:cNvSpPr/>
                                <wps:spPr>
                                  <a:xfrm>
                                    <a:off x="1397000" y="254000"/>
                                    <a:ext cx="45719" cy="69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 name="Oval 279"/>
                                <wps:cNvSpPr/>
                                <wps:spPr>
                                  <a:xfrm>
                                    <a:off x="2927350" y="260350"/>
                                    <a:ext cx="45719" cy="69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 name="Text Box 280"/>
                                <wps:cNvSpPr txBox="1"/>
                                <wps:spPr>
                                  <a:xfrm>
                                    <a:off x="1238250" y="0"/>
                                    <a:ext cx="375285" cy="33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6F634F" w14:textId="77777777" w:rsidR="00DE0780" w:rsidRPr="00DE0780" w:rsidRDefault="00DE0780">
                                      <w:r>
                                        <w:t>O</w:t>
                                      </w:r>
                                      <w:r>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81" name="Text Box 281"/>
                              <wps:cNvSpPr txBox="1"/>
                              <wps:spPr>
                                <a:xfrm>
                                  <a:off x="1479550" y="0"/>
                                  <a:ext cx="318135" cy="33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B13739" w14:textId="77777777" w:rsidR="00DE0780" w:rsidRPr="00DE0780" w:rsidRDefault="00DE0780" w:rsidP="00DE0780">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82" name="Text Box 282"/>
                              <wps:cNvSpPr txBox="1"/>
                              <wps:spPr>
                                <a:xfrm>
                                  <a:off x="1727200" y="12700"/>
                                  <a:ext cx="375285" cy="33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793DD5" w14:textId="77777777" w:rsidR="00DE0780" w:rsidRPr="00DE0780" w:rsidRDefault="00DE0780" w:rsidP="00DE0780">
                                    <w:r>
                                      <w:t>O</w:t>
                                    </w:r>
                                    <w:r>
                                      <w:rPr>
                                        <w:vertAlign w:val="sub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83" name="Text Box 283"/>
                              <wps:cNvSpPr txBox="1"/>
                              <wps:spPr>
                                <a:xfrm>
                                  <a:off x="2794000" y="38100"/>
                                  <a:ext cx="318135" cy="330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050BE" w14:textId="77777777" w:rsidR="00DE0780" w:rsidRPr="00DE0780" w:rsidRDefault="00DE0780" w:rsidP="00DE0780">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328FDBB" id="Group 285" o:spid="_x0000_s1277" style="position:absolute;left:0;text-align:left;margin-left:51.15pt;margin-top:1.3pt;width:260pt;height:29pt;z-index:251826176" coordsize="33020,3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">
                      <v:group id="Group 284" o:spid="_x0000_s1278" style="position:absolute;width:33020;height:3302" coordsize="3302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shape id="Straight Arrow Connector 275" o:spid="_x0000_s1279" type="#_x0000_t32" style="position:absolute;top:2857;width:330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" strokecolor="black [3213]" strokeweight="1.5pt">
                          <v:stroke endarrow="block" joinstyle="miter"/>
                        </v:shape>
                        <v:oval id="Oval 276" o:spid="_x0000_s1280" style="position:absolute;left:16256;top:2540;width:457;height:6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" fillcolor="black [3213]" strokecolor="black [3213]" strokeweight="1pt">
                          <v:stroke joinstyle="miter"/>
                        </v:oval>
                        <v:oval id="Oval 277" o:spid="_x0000_s1281" style="position:absolute;left:18732;top:2476;width:457;height: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" fillcolor="black [3213]" strokecolor="black [3213]" strokeweight="1pt">
                          <v:stroke joinstyle="miter"/>
                        </v:oval>
                        <v:oval id="Oval 278" o:spid="_x0000_s1282" style="position:absolute;left:13970;top:2540;width:457;height:6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" fillcolor="black [3213]" strokecolor="black [3213]" strokeweight="1pt">
                          <v:stroke joinstyle="miter"/>
                        </v:oval>
                        <v:oval id="Oval 279" o:spid="_x0000_s1283" style="position:absolute;left:29273;top:2603;width:457;height: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" fillcolor="black [3213]" strokecolor="black [3213]" strokeweight="1pt">
                          <v:stroke joinstyle="miter"/>
                        </v:oval>
                        <v:shape id="Text Box 280" o:spid="_x0000_s1284" type="#_x0000_t202" style="position:absolute;left:12382;width:3753;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" filled="f" stroked="f" strokeweight=".5pt">
                          <v:textbox>
                            <w:txbxContent>
                              <w:p w14:paraId="516F634F" w14:textId="77777777" w:rsidR="00DE0780" w:rsidRPr="00DE0780" w:rsidRDefault="00DE0780">
                                <w:r>
                                  <w:t>O</w:t>
                                </w:r>
                                <w:r>
                                  <w:rPr>
                                    <w:vertAlign w:val="subscript"/>
                                  </w:rPr>
                                  <w:t>1</w:t>
                                </w:r>
                              </w:p>
                            </w:txbxContent>
                          </v:textbox>
                        </v:shape>
                      </v:group>
                      <v:shape id="Text Box 281" o:spid="_x0000_s1285" type="#_x0000_t202" style="position:absolute;left:14795;width:3181;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" filled="f" stroked="f" strokeweight=".5pt">
                        <v:textbox>
                          <w:txbxContent>
                            <w:p w14:paraId="25B13739" w14:textId="77777777" w:rsidR="00DE0780" w:rsidRPr="00DE0780" w:rsidRDefault="00DE0780" w:rsidP="00DE0780">
                              <w:r>
                                <w:t>O</w:t>
                              </w:r>
                            </w:p>
                          </w:txbxContent>
                        </v:textbox>
                      </v:shape>
                      <v:shape id="Text Box 282" o:spid="_x0000_s1286" type="#_x0000_t202" style="position:absolute;left:17272;top:127;width:3752;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" filled="f" stroked="f" strokeweight=".5pt">
                        <v:textbox>
                          <w:txbxContent>
                            <w:p w14:paraId="11793DD5" w14:textId="77777777" w:rsidR="00DE0780" w:rsidRPr="00DE0780" w:rsidRDefault="00DE0780" w:rsidP="00DE0780">
                              <w:r>
                                <w:t>O</w:t>
                              </w:r>
                              <w:r>
                                <w:rPr>
                                  <w:vertAlign w:val="subscript"/>
                                </w:rPr>
                                <w:t>2</w:t>
                              </w:r>
                            </w:p>
                          </w:txbxContent>
                        </v:textbox>
                      </v:shape>
                      <v:shape id="Text Box 283" o:spid="_x0000_s1287" type="#_x0000_t202" style="position:absolute;left:27940;top:381;width:3181;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" filled="f" stroked="f" strokeweight=".5pt">
                        <v:textbox>
                          <w:txbxContent>
                            <w:p w14:paraId="59A050BE" w14:textId="77777777" w:rsidR="00DE0780" w:rsidRPr="00DE0780" w:rsidRDefault="00DE0780" w:rsidP="00DE0780">
                              <w:r>
                                <w:t>A</w:t>
                              </w:r>
                            </w:p>
                          </w:txbxContent>
                        </v:textbox>
                      </v:shape>
                    </v:group>
                  </w:pict>
                </mc:Fallback>
              </mc:AlternateContent>
            </w:r>
          </w:p>
          <w:p w14:paraId="40E95136" w14:textId="77777777" w:rsidR="00DE0780" w:rsidRPr="00E1784D" w:rsidRDefault="00DE0780" w:rsidP="002E39C8">
            <w:pPr>
              <w:spacing w:line="269" w:lineRule="auto"/>
              <w:jc w:val="both"/>
              <w:rPr>
                <w:sz w:val="26"/>
                <w:szCs w:val="26"/>
                <w:lang w:val="pt-BR"/>
              </w:rPr>
            </w:pPr>
          </w:p>
          <w:p w14:paraId="51DD4F52" w14:textId="77777777" w:rsidR="00DE0780" w:rsidRPr="00E1784D" w:rsidRDefault="00DE0780" w:rsidP="002E39C8">
            <w:pPr>
              <w:spacing w:line="269" w:lineRule="auto"/>
              <w:jc w:val="both"/>
              <w:rPr>
                <w:sz w:val="26"/>
                <w:szCs w:val="26"/>
                <w:lang w:val="pt-BR"/>
              </w:rPr>
            </w:pPr>
          </w:p>
          <w:p w14:paraId="3238E8B0" w14:textId="77777777" w:rsidR="00DE0780" w:rsidRPr="00E1784D" w:rsidRDefault="00DE0780" w:rsidP="002E39C8">
            <w:pPr>
              <w:spacing w:line="269" w:lineRule="auto"/>
              <w:jc w:val="both"/>
              <w:rPr>
                <w:sz w:val="26"/>
                <w:szCs w:val="26"/>
                <w:lang w:val="pt-BR"/>
              </w:rPr>
            </w:pPr>
            <w:r w:rsidRPr="00E1784D">
              <w:rPr>
                <w:sz w:val="26"/>
                <w:szCs w:val="26"/>
                <w:lang w:val="pt-BR"/>
              </w:rPr>
              <w:t>Khi có ma sát vị trí cân bằng của vật dao động không còn cố định là O nữa mà VTCB lúc này là O</w:t>
            </w:r>
            <w:r w:rsidRPr="00E1784D">
              <w:rPr>
                <w:sz w:val="26"/>
                <w:szCs w:val="26"/>
                <w:vertAlign w:val="subscript"/>
                <w:lang w:val="pt-BR"/>
              </w:rPr>
              <w:t>1</w:t>
            </w:r>
            <w:r w:rsidRPr="00E1784D">
              <w:rPr>
                <w:sz w:val="26"/>
                <w:szCs w:val="26"/>
                <w:lang w:val="pt-BR"/>
              </w:rPr>
              <w:t xml:space="preserve"> và O</w:t>
            </w:r>
            <w:r w:rsidRPr="00E1784D">
              <w:rPr>
                <w:sz w:val="26"/>
                <w:szCs w:val="26"/>
                <w:vertAlign w:val="subscript"/>
                <w:lang w:val="pt-BR"/>
              </w:rPr>
              <w:t>2</w:t>
            </w:r>
            <w:r w:rsidRPr="00E1784D">
              <w:rPr>
                <w:sz w:val="26"/>
                <w:szCs w:val="26"/>
                <w:lang w:val="pt-BR"/>
              </w:rPr>
              <w:t xml:space="preserve"> như hình vẽ. Ta có</w:t>
            </w:r>
          </w:p>
          <w:p w14:paraId="4C4370FE" w14:textId="77777777" w:rsidR="00DE0780" w:rsidRPr="00E1784D" w:rsidRDefault="00DE0780" w:rsidP="002E39C8">
            <w:pPr>
              <w:spacing w:line="269" w:lineRule="auto"/>
              <w:jc w:val="both"/>
              <w:rPr>
                <w:sz w:val="26"/>
                <w:szCs w:val="26"/>
                <w:lang w:val="pt-BR"/>
              </w:rPr>
            </w:pPr>
            <w:r w:rsidRPr="00E1784D">
              <w:rPr>
                <w:position w:val="-24"/>
                <w:sz w:val="26"/>
                <w:szCs w:val="26"/>
                <w:lang w:val="pt-BR"/>
              </w:rPr>
              <w:object w:dxaOrig="4760" w:dyaOrig="620" w14:anchorId="055847B1">
                <v:shape id="_x0000_i1134" type="#_x0000_t75" style="width:238.05pt;height:31.15pt" o:ole="">
                  <v:imagedata r:id="rId202" o:title=""/>
                </v:shape>
                <o:OLEObject Type="Embed" ProgID="Equation.DSMT4" ShapeID="_x0000_i1134" DrawAspect="Content" ObjectID="_1766423444" r:id="rId203"/>
              </w:object>
            </w:r>
          </w:p>
          <w:p w14:paraId="52529DEF" w14:textId="77777777" w:rsidR="00DE0780" w:rsidRPr="00E1784D" w:rsidRDefault="00DE0780" w:rsidP="002E39C8">
            <w:pPr>
              <w:spacing w:line="269" w:lineRule="auto"/>
              <w:jc w:val="both"/>
              <w:rPr>
                <w:sz w:val="26"/>
                <w:szCs w:val="26"/>
                <w:lang w:val="pt-BR"/>
              </w:rPr>
            </w:pPr>
            <w:r w:rsidRPr="00E1784D">
              <w:rPr>
                <w:sz w:val="26"/>
                <w:szCs w:val="26"/>
                <w:lang w:val="pt-BR"/>
              </w:rPr>
              <w:t>Vật sẽ đổi chiều chiểu động khi đi qua vị trí biên. Vậy tổng quãng đường vật đi được từ lúc buông tay đến khi vật đổi chiều chuyển động lần 3 là:</w:t>
            </w:r>
          </w:p>
          <w:p w14:paraId="4681B59C" w14:textId="77777777" w:rsidR="00DE0780" w:rsidRPr="00E1784D" w:rsidRDefault="00DE0780" w:rsidP="002E39C8">
            <w:pPr>
              <w:spacing w:line="269" w:lineRule="auto"/>
              <w:jc w:val="both"/>
              <w:rPr>
                <w:sz w:val="26"/>
                <w:szCs w:val="26"/>
                <w:lang w:val="pt-BR"/>
              </w:rPr>
            </w:pPr>
            <w:r w:rsidRPr="00E1784D">
              <w:rPr>
                <w:sz w:val="26"/>
                <w:szCs w:val="26"/>
                <w:lang w:val="pt-BR"/>
              </w:rPr>
              <w:t xml:space="preserve">S = </w:t>
            </w:r>
            <w:r w:rsidR="008D4B43" w:rsidRPr="00E1784D">
              <w:rPr>
                <w:sz w:val="26"/>
                <w:szCs w:val="26"/>
                <w:lang w:val="pt-BR"/>
              </w:rPr>
              <w:t>3,9 + 3,9 + 3,7 + 3,7 + 3,5 + 3,5 = 22,2cm</w:t>
            </w:r>
          </w:p>
        </w:tc>
        <w:tc>
          <w:tcPr>
            <w:tcW w:w="991" w:type="dxa"/>
            <w:vAlign w:val="center"/>
          </w:tcPr>
          <w:p w14:paraId="79210F10" w14:textId="77777777" w:rsidR="00406009" w:rsidRPr="00E1784D" w:rsidRDefault="00406009" w:rsidP="002E39C8">
            <w:pPr>
              <w:ind w:right="-45"/>
              <w:jc w:val="center"/>
              <w:rPr>
                <w:sz w:val="26"/>
                <w:szCs w:val="26"/>
              </w:rPr>
            </w:pPr>
          </w:p>
          <w:p w14:paraId="044BE083" w14:textId="77777777" w:rsidR="008D4B43" w:rsidRPr="00E1784D" w:rsidRDefault="008D4B43" w:rsidP="002E39C8">
            <w:pPr>
              <w:ind w:right="-45"/>
              <w:jc w:val="center"/>
              <w:rPr>
                <w:sz w:val="26"/>
                <w:szCs w:val="26"/>
              </w:rPr>
            </w:pPr>
          </w:p>
          <w:p w14:paraId="6DF0B344" w14:textId="77777777" w:rsidR="008D4B43" w:rsidRPr="00E1784D" w:rsidRDefault="008D4B43" w:rsidP="002E39C8">
            <w:pPr>
              <w:ind w:right="-45"/>
              <w:jc w:val="center"/>
              <w:rPr>
                <w:sz w:val="26"/>
                <w:szCs w:val="26"/>
              </w:rPr>
            </w:pPr>
          </w:p>
          <w:p w14:paraId="461A21F4" w14:textId="77777777" w:rsidR="008D4B43" w:rsidRPr="00E1784D" w:rsidRDefault="008D4B43" w:rsidP="002E39C8">
            <w:pPr>
              <w:ind w:right="-45"/>
              <w:jc w:val="center"/>
              <w:rPr>
                <w:sz w:val="26"/>
                <w:szCs w:val="26"/>
              </w:rPr>
            </w:pPr>
          </w:p>
          <w:p w14:paraId="739556FE" w14:textId="77777777" w:rsidR="008D4B43" w:rsidRPr="00E1784D" w:rsidRDefault="008D4B43" w:rsidP="002E39C8">
            <w:pPr>
              <w:ind w:right="-45"/>
              <w:jc w:val="center"/>
              <w:rPr>
                <w:sz w:val="26"/>
                <w:szCs w:val="26"/>
              </w:rPr>
            </w:pPr>
          </w:p>
          <w:p w14:paraId="433747CF" w14:textId="77777777" w:rsidR="008D4B43" w:rsidRPr="00E1784D" w:rsidRDefault="008D4B43" w:rsidP="002E39C8">
            <w:pPr>
              <w:ind w:right="-45"/>
              <w:jc w:val="center"/>
              <w:rPr>
                <w:sz w:val="26"/>
                <w:szCs w:val="26"/>
              </w:rPr>
            </w:pPr>
            <w:r w:rsidRPr="00E1784D">
              <w:rPr>
                <w:sz w:val="26"/>
                <w:szCs w:val="26"/>
              </w:rPr>
              <w:t>0,25</w:t>
            </w:r>
          </w:p>
          <w:p w14:paraId="3ACA9BA7" w14:textId="77777777" w:rsidR="008D4B43" w:rsidRPr="00E1784D" w:rsidRDefault="008D4B43" w:rsidP="002E39C8">
            <w:pPr>
              <w:ind w:right="-45"/>
              <w:jc w:val="center"/>
              <w:rPr>
                <w:sz w:val="26"/>
                <w:szCs w:val="26"/>
              </w:rPr>
            </w:pPr>
          </w:p>
          <w:p w14:paraId="09C22C24" w14:textId="77777777" w:rsidR="008D4B43" w:rsidRPr="00E1784D" w:rsidRDefault="008D4B43" w:rsidP="002E39C8">
            <w:pPr>
              <w:ind w:right="-45"/>
              <w:jc w:val="center"/>
              <w:rPr>
                <w:sz w:val="26"/>
                <w:szCs w:val="26"/>
              </w:rPr>
            </w:pPr>
          </w:p>
          <w:p w14:paraId="792405B7" w14:textId="77777777" w:rsidR="008D4B43" w:rsidRPr="00E1784D" w:rsidRDefault="008D4B43" w:rsidP="002E39C8">
            <w:pPr>
              <w:ind w:right="-45"/>
              <w:jc w:val="center"/>
              <w:rPr>
                <w:sz w:val="26"/>
                <w:szCs w:val="26"/>
              </w:rPr>
            </w:pPr>
            <w:r w:rsidRPr="00E1784D">
              <w:rPr>
                <w:sz w:val="26"/>
                <w:szCs w:val="26"/>
              </w:rPr>
              <w:t>0,25</w:t>
            </w:r>
          </w:p>
        </w:tc>
      </w:tr>
      <w:tr w:rsidR="006201AB" w:rsidRPr="00E1784D" w14:paraId="4A300354" w14:textId="77777777" w:rsidTr="002E39C8">
        <w:tc>
          <w:tcPr>
            <w:tcW w:w="714" w:type="dxa"/>
            <w:vMerge w:val="restart"/>
            <w:vAlign w:val="center"/>
          </w:tcPr>
          <w:p w14:paraId="67D1A003" w14:textId="77777777" w:rsidR="006201AB" w:rsidRPr="00E1784D" w:rsidRDefault="006201AB" w:rsidP="002E39C8">
            <w:pPr>
              <w:ind w:left="-108" w:right="-245"/>
              <w:jc w:val="center"/>
              <w:rPr>
                <w:sz w:val="26"/>
                <w:szCs w:val="26"/>
              </w:rPr>
            </w:pPr>
            <w:r w:rsidRPr="00E1784D">
              <w:rPr>
                <w:sz w:val="26"/>
                <w:szCs w:val="26"/>
              </w:rPr>
              <w:t>5</w:t>
            </w:r>
          </w:p>
        </w:tc>
        <w:tc>
          <w:tcPr>
            <w:tcW w:w="846" w:type="dxa"/>
            <w:vAlign w:val="center"/>
          </w:tcPr>
          <w:p w14:paraId="6FF48A4C" w14:textId="77777777" w:rsidR="006201AB" w:rsidRPr="00E1784D" w:rsidRDefault="006201AB" w:rsidP="002E39C8">
            <w:pPr>
              <w:ind w:left="29" w:right="-392"/>
              <w:jc w:val="center"/>
              <w:rPr>
                <w:sz w:val="26"/>
                <w:szCs w:val="26"/>
              </w:rPr>
            </w:pPr>
            <w:r w:rsidRPr="00E1784D">
              <w:rPr>
                <w:sz w:val="26"/>
                <w:szCs w:val="26"/>
              </w:rPr>
              <w:t>a</w:t>
            </w:r>
          </w:p>
        </w:tc>
        <w:tc>
          <w:tcPr>
            <w:tcW w:w="8363" w:type="dxa"/>
          </w:tcPr>
          <w:p w14:paraId="136A8571" w14:textId="77777777" w:rsidR="006201AB" w:rsidRPr="00E1784D" w:rsidRDefault="00B413BA" w:rsidP="002E39C8">
            <w:pPr>
              <w:spacing w:line="269" w:lineRule="auto"/>
              <w:jc w:val="both"/>
              <w:rPr>
                <w:noProof/>
                <w:sz w:val="26"/>
                <w:szCs w:val="26"/>
              </w:rPr>
            </w:pPr>
            <w:r w:rsidRPr="00E1784D">
              <w:rPr>
                <w:noProof/>
                <w:sz w:val="26"/>
                <w:szCs w:val="26"/>
              </w:rPr>
              <w:t>Đổi 10</w:t>
            </w:r>
            <w:r w:rsidRPr="00E1784D">
              <w:rPr>
                <w:noProof/>
                <w:sz w:val="26"/>
                <w:szCs w:val="26"/>
                <w:vertAlign w:val="superscript"/>
              </w:rPr>
              <w:t>0</w:t>
            </w:r>
            <w:r w:rsidRPr="00E1784D">
              <w:rPr>
                <w:noProof/>
                <w:sz w:val="26"/>
                <w:szCs w:val="26"/>
              </w:rPr>
              <w:t xml:space="preserve"> = 0,175 Rad</w:t>
            </w:r>
            <w:r w:rsidR="004C58E3" w:rsidRPr="00E1784D">
              <w:rPr>
                <w:noProof/>
                <w:sz w:val="26"/>
                <w:szCs w:val="26"/>
              </w:rPr>
              <w:t xml:space="preserve">; </w:t>
            </w:r>
            <w:r w:rsidR="009C569A" w:rsidRPr="00E1784D">
              <w:rPr>
                <w:noProof/>
                <w:sz w:val="26"/>
                <w:szCs w:val="26"/>
              </w:rPr>
              <w:t>40cm  = 0,4m</w:t>
            </w:r>
          </w:p>
          <w:p w14:paraId="788DEF07" w14:textId="77777777" w:rsidR="00B413BA" w:rsidRPr="00E1784D" w:rsidRDefault="00B413BA" w:rsidP="002E39C8">
            <w:pPr>
              <w:spacing w:line="269" w:lineRule="auto"/>
              <w:jc w:val="both"/>
              <w:rPr>
                <w:noProof/>
                <w:sz w:val="26"/>
                <w:szCs w:val="26"/>
              </w:rPr>
            </w:pPr>
            <w:r w:rsidRPr="00E1784D">
              <w:rPr>
                <w:noProof/>
                <w:position w:val="-26"/>
                <w:sz w:val="26"/>
                <w:szCs w:val="26"/>
              </w:rPr>
              <w:object w:dxaOrig="1200" w:dyaOrig="700" w14:anchorId="26C31736">
                <v:shape id="_x0000_i1135" type="#_x0000_t75" style="width:60.2pt;height:34.95pt" o:ole="">
                  <v:imagedata r:id="rId204" o:title=""/>
                </v:shape>
                <o:OLEObject Type="Embed" ProgID="Equation.DSMT4" ShapeID="_x0000_i1135" DrawAspect="Content" ObjectID="_1766423445" r:id="rId205"/>
              </w:object>
            </w:r>
            <w:r w:rsidRPr="00E1784D">
              <w:rPr>
                <w:noProof/>
                <w:sz w:val="26"/>
                <w:szCs w:val="26"/>
              </w:rPr>
              <w:t>Rad/s</w:t>
            </w:r>
          </w:p>
          <w:p w14:paraId="7817DB79" w14:textId="77777777" w:rsidR="004C58E3" w:rsidRPr="00E1784D" w:rsidRDefault="009C569A" w:rsidP="002E39C8">
            <w:pPr>
              <w:spacing w:line="269" w:lineRule="auto"/>
              <w:jc w:val="both"/>
              <w:rPr>
                <w:noProof/>
                <w:sz w:val="26"/>
                <w:szCs w:val="26"/>
              </w:rPr>
            </w:pPr>
            <w:r w:rsidRPr="00E1784D">
              <w:rPr>
                <w:noProof/>
                <w:sz w:val="26"/>
                <w:szCs w:val="26"/>
              </w:rPr>
              <w:t xml:space="preserve">A = </w:t>
            </w:r>
            <w:r w:rsidRPr="00E1784D">
              <w:rPr>
                <w:noProof/>
                <w:position w:val="-12"/>
                <w:sz w:val="26"/>
                <w:szCs w:val="26"/>
              </w:rPr>
              <w:object w:dxaOrig="1840" w:dyaOrig="360" w14:anchorId="255E3827">
                <v:shape id="_x0000_i1136" type="#_x0000_t75" style="width:91.9pt;height:18.25pt" o:ole="">
                  <v:imagedata r:id="rId206" o:title=""/>
                </v:shape>
                <o:OLEObject Type="Embed" ProgID="Equation.DSMT4" ShapeID="_x0000_i1136" DrawAspect="Content" ObjectID="_1766423446" r:id="rId207"/>
              </w:object>
            </w:r>
            <w:r w:rsidRPr="00E1784D">
              <w:rPr>
                <w:noProof/>
                <w:sz w:val="26"/>
                <w:szCs w:val="26"/>
              </w:rPr>
              <w:t>cm</w:t>
            </w:r>
          </w:p>
          <w:p w14:paraId="464B9B94" w14:textId="77777777" w:rsidR="009C569A" w:rsidRPr="00E1784D" w:rsidRDefault="009C569A" w:rsidP="002E39C8">
            <w:pPr>
              <w:spacing w:line="269" w:lineRule="auto"/>
              <w:jc w:val="both"/>
              <w:rPr>
                <w:noProof/>
                <w:sz w:val="26"/>
                <w:szCs w:val="26"/>
              </w:rPr>
            </w:pPr>
            <w:r w:rsidRPr="00E1784D">
              <w:rPr>
                <w:noProof/>
                <w:sz w:val="26"/>
                <w:szCs w:val="26"/>
              </w:rPr>
              <w:lastRenderedPageBreak/>
              <w:t xml:space="preserve">Chọn gốc thời gian lúc vật qua VTCB lần 2 nên </w:t>
            </w:r>
            <w:r w:rsidRPr="00E1784D">
              <w:rPr>
                <w:noProof/>
                <w:position w:val="-24"/>
                <w:sz w:val="26"/>
                <w:szCs w:val="26"/>
              </w:rPr>
              <w:object w:dxaOrig="820" w:dyaOrig="620" w14:anchorId="2A9CF93A">
                <v:shape id="_x0000_i1137" type="#_x0000_t75" style="width:40.85pt;height:31.15pt" o:ole="">
                  <v:imagedata r:id="rId208" o:title=""/>
                </v:shape>
                <o:OLEObject Type="Embed" ProgID="Equation.DSMT4" ShapeID="_x0000_i1137" DrawAspect="Content" ObjectID="_1766423447" r:id="rId209"/>
              </w:object>
            </w:r>
            <w:r w:rsidRPr="00E1784D">
              <w:rPr>
                <w:noProof/>
                <w:sz w:val="26"/>
                <w:szCs w:val="26"/>
              </w:rPr>
              <w:t>Rad</w:t>
            </w:r>
          </w:p>
          <w:p w14:paraId="5D9C68E3" w14:textId="77777777" w:rsidR="009C569A" w:rsidRPr="00E1784D" w:rsidRDefault="009C569A" w:rsidP="002E39C8">
            <w:pPr>
              <w:spacing w:line="269" w:lineRule="auto"/>
              <w:jc w:val="both"/>
              <w:rPr>
                <w:noProof/>
                <w:sz w:val="26"/>
                <w:szCs w:val="26"/>
              </w:rPr>
            </w:pPr>
            <w:r w:rsidRPr="00E1784D">
              <w:rPr>
                <w:noProof/>
                <w:sz w:val="26"/>
                <w:szCs w:val="26"/>
              </w:rPr>
              <w:t>Phương trình dao động của vật là:</w:t>
            </w:r>
          </w:p>
          <w:p w14:paraId="5470AA6D" w14:textId="77777777" w:rsidR="009C569A" w:rsidRPr="00E1784D" w:rsidRDefault="009C569A" w:rsidP="002E39C8">
            <w:pPr>
              <w:spacing w:line="269" w:lineRule="auto"/>
              <w:jc w:val="both"/>
              <w:rPr>
                <w:noProof/>
                <w:sz w:val="26"/>
                <w:szCs w:val="26"/>
              </w:rPr>
            </w:pPr>
            <w:r w:rsidRPr="00E1784D">
              <w:rPr>
                <w:noProof/>
                <w:position w:val="-28"/>
                <w:sz w:val="26"/>
                <w:szCs w:val="26"/>
              </w:rPr>
              <w:object w:dxaOrig="1800" w:dyaOrig="680" w14:anchorId="6311DD5E">
                <v:shape id="_x0000_i1138" type="#_x0000_t75" style="width:90.25pt;height:33.85pt" o:ole="">
                  <v:imagedata r:id="rId210" o:title=""/>
                </v:shape>
                <o:OLEObject Type="Embed" ProgID="Equation.DSMT4" ShapeID="_x0000_i1138" DrawAspect="Content" ObjectID="_1766423448" r:id="rId211"/>
              </w:object>
            </w:r>
            <w:r w:rsidRPr="00E1784D">
              <w:rPr>
                <w:noProof/>
                <w:sz w:val="26"/>
                <w:szCs w:val="26"/>
              </w:rPr>
              <w:t>cm</w:t>
            </w:r>
          </w:p>
        </w:tc>
        <w:tc>
          <w:tcPr>
            <w:tcW w:w="991" w:type="dxa"/>
            <w:vAlign w:val="center"/>
          </w:tcPr>
          <w:p w14:paraId="0146E8E6" w14:textId="77777777" w:rsidR="006201AB" w:rsidRPr="00E1784D" w:rsidRDefault="006201AB" w:rsidP="002E39C8">
            <w:pPr>
              <w:ind w:right="-45"/>
              <w:jc w:val="center"/>
              <w:rPr>
                <w:sz w:val="26"/>
                <w:szCs w:val="26"/>
              </w:rPr>
            </w:pPr>
          </w:p>
          <w:p w14:paraId="1861761B" w14:textId="77777777" w:rsidR="00172F50" w:rsidRPr="00E1784D" w:rsidRDefault="00172F50" w:rsidP="002E39C8">
            <w:pPr>
              <w:ind w:right="-45"/>
              <w:jc w:val="center"/>
              <w:rPr>
                <w:sz w:val="26"/>
                <w:szCs w:val="26"/>
              </w:rPr>
            </w:pPr>
          </w:p>
          <w:p w14:paraId="6DFCA646" w14:textId="77777777" w:rsidR="00172F50" w:rsidRPr="00E1784D" w:rsidRDefault="00172F50" w:rsidP="002E39C8">
            <w:pPr>
              <w:ind w:right="-45"/>
              <w:jc w:val="center"/>
              <w:rPr>
                <w:sz w:val="26"/>
                <w:szCs w:val="26"/>
              </w:rPr>
            </w:pPr>
          </w:p>
          <w:p w14:paraId="1083C72D" w14:textId="77777777" w:rsidR="00172F50" w:rsidRPr="00E1784D" w:rsidRDefault="00172F50" w:rsidP="002E39C8">
            <w:pPr>
              <w:ind w:right="-45"/>
              <w:jc w:val="center"/>
              <w:rPr>
                <w:sz w:val="26"/>
                <w:szCs w:val="26"/>
              </w:rPr>
            </w:pPr>
            <w:r w:rsidRPr="00E1784D">
              <w:rPr>
                <w:sz w:val="26"/>
                <w:szCs w:val="26"/>
              </w:rPr>
              <w:t>0,25</w:t>
            </w:r>
          </w:p>
          <w:p w14:paraId="2A7CCF42" w14:textId="77777777" w:rsidR="00172F50" w:rsidRPr="00E1784D" w:rsidRDefault="00172F50" w:rsidP="002E39C8">
            <w:pPr>
              <w:ind w:right="-45"/>
              <w:jc w:val="center"/>
              <w:rPr>
                <w:sz w:val="26"/>
                <w:szCs w:val="26"/>
              </w:rPr>
            </w:pPr>
          </w:p>
          <w:p w14:paraId="1127DC83" w14:textId="77777777" w:rsidR="00172F50" w:rsidRPr="00E1784D" w:rsidRDefault="00172F50" w:rsidP="002E39C8">
            <w:pPr>
              <w:ind w:right="-45"/>
              <w:jc w:val="center"/>
              <w:rPr>
                <w:sz w:val="26"/>
                <w:szCs w:val="26"/>
              </w:rPr>
            </w:pPr>
          </w:p>
          <w:p w14:paraId="414356A5" w14:textId="77777777" w:rsidR="00172F50" w:rsidRPr="00E1784D" w:rsidRDefault="00172F50" w:rsidP="002E39C8">
            <w:pPr>
              <w:ind w:right="-45"/>
              <w:jc w:val="center"/>
              <w:rPr>
                <w:sz w:val="26"/>
                <w:szCs w:val="26"/>
              </w:rPr>
            </w:pPr>
          </w:p>
          <w:p w14:paraId="4F5FD59A" w14:textId="77777777" w:rsidR="00172F50" w:rsidRPr="00E1784D" w:rsidRDefault="00172F50" w:rsidP="002E39C8">
            <w:pPr>
              <w:ind w:right="-45"/>
              <w:jc w:val="center"/>
              <w:rPr>
                <w:sz w:val="26"/>
                <w:szCs w:val="26"/>
              </w:rPr>
            </w:pPr>
          </w:p>
          <w:p w14:paraId="2A9250BC" w14:textId="77777777" w:rsidR="00172F50" w:rsidRPr="00E1784D" w:rsidRDefault="00172F50" w:rsidP="002E39C8">
            <w:pPr>
              <w:ind w:right="-45"/>
              <w:jc w:val="center"/>
              <w:rPr>
                <w:sz w:val="26"/>
                <w:szCs w:val="26"/>
              </w:rPr>
            </w:pPr>
            <w:r w:rsidRPr="00E1784D">
              <w:rPr>
                <w:sz w:val="26"/>
                <w:szCs w:val="26"/>
              </w:rPr>
              <w:t>0,25</w:t>
            </w:r>
          </w:p>
        </w:tc>
      </w:tr>
      <w:tr w:rsidR="006201AB" w:rsidRPr="00E1784D" w14:paraId="281C529E" w14:textId="77777777" w:rsidTr="002E39C8">
        <w:tc>
          <w:tcPr>
            <w:tcW w:w="714" w:type="dxa"/>
            <w:vMerge/>
            <w:vAlign w:val="center"/>
          </w:tcPr>
          <w:p w14:paraId="2EFC8ED9" w14:textId="77777777" w:rsidR="006201AB" w:rsidRPr="00E1784D" w:rsidRDefault="006201AB" w:rsidP="002E39C8">
            <w:pPr>
              <w:ind w:left="-108" w:right="-245"/>
              <w:jc w:val="center"/>
              <w:rPr>
                <w:sz w:val="26"/>
                <w:szCs w:val="26"/>
              </w:rPr>
            </w:pPr>
          </w:p>
        </w:tc>
        <w:tc>
          <w:tcPr>
            <w:tcW w:w="846" w:type="dxa"/>
            <w:vAlign w:val="center"/>
          </w:tcPr>
          <w:p w14:paraId="2A00F2CD" w14:textId="77777777" w:rsidR="006201AB" w:rsidRPr="00E1784D" w:rsidRDefault="006201AB" w:rsidP="002E39C8">
            <w:pPr>
              <w:ind w:left="29" w:right="-392"/>
              <w:jc w:val="center"/>
              <w:rPr>
                <w:sz w:val="26"/>
                <w:szCs w:val="26"/>
              </w:rPr>
            </w:pPr>
            <w:r w:rsidRPr="00E1784D">
              <w:rPr>
                <w:sz w:val="26"/>
                <w:szCs w:val="26"/>
              </w:rPr>
              <w:t>b</w:t>
            </w:r>
          </w:p>
        </w:tc>
        <w:tc>
          <w:tcPr>
            <w:tcW w:w="8363" w:type="dxa"/>
          </w:tcPr>
          <w:p w14:paraId="016F5F65" w14:textId="77777777" w:rsidR="00F24FE8" w:rsidRPr="00E1784D" w:rsidRDefault="00F24FE8" w:rsidP="002E39C8">
            <w:pPr>
              <w:spacing w:line="269" w:lineRule="auto"/>
              <w:jc w:val="both"/>
              <w:rPr>
                <w:noProof/>
                <w:sz w:val="26"/>
                <w:szCs w:val="26"/>
              </w:rPr>
            </w:pPr>
            <w:r w:rsidRPr="00E1784D">
              <w:rPr>
                <w:noProof/>
                <w:sz w:val="26"/>
                <w:szCs w:val="26"/>
              </w:rPr>
              <w:t>Vì vật dao động với biên độ góc nhỏ nên chuyển động của vật coi như dao động điều hòa</w:t>
            </w:r>
          </w:p>
          <w:p w14:paraId="28AB4CA8" w14:textId="77777777" w:rsidR="006201AB" w:rsidRPr="00E1784D" w:rsidRDefault="00F24FE8" w:rsidP="002E39C8">
            <w:pPr>
              <w:spacing w:line="269" w:lineRule="auto"/>
              <w:jc w:val="both"/>
              <w:rPr>
                <w:noProof/>
                <w:sz w:val="26"/>
                <w:szCs w:val="26"/>
              </w:rPr>
            </w:pPr>
            <w:r w:rsidRPr="00E1784D">
              <w:rPr>
                <w:noProof/>
                <w:position w:val="-12"/>
                <w:sz w:val="26"/>
                <w:szCs w:val="26"/>
              </w:rPr>
              <w:object w:dxaOrig="2060" w:dyaOrig="360" w14:anchorId="3F663AF0">
                <v:shape id="_x0000_i1139" type="#_x0000_t75" style="width:103.15pt;height:18.25pt" o:ole="">
                  <v:imagedata r:id="rId212" o:title=""/>
                </v:shape>
                <o:OLEObject Type="Embed" ProgID="Equation.DSMT4" ShapeID="_x0000_i1139" DrawAspect="Content" ObjectID="_1766423449" r:id="rId213"/>
              </w:object>
            </w:r>
            <w:r w:rsidRPr="00E1784D">
              <w:rPr>
                <w:noProof/>
                <w:sz w:val="26"/>
                <w:szCs w:val="26"/>
              </w:rPr>
              <w:t xml:space="preserve"> cm/s</w:t>
            </w:r>
          </w:p>
          <w:p w14:paraId="4EA88DE4" w14:textId="77777777" w:rsidR="00172F50" w:rsidRPr="00E1784D" w:rsidRDefault="00172F50" w:rsidP="002E39C8">
            <w:pPr>
              <w:spacing w:line="269" w:lineRule="auto"/>
              <w:jc w:val="both"/>
              <w:rPr>
                <w:noProof/>
                <w:sz w:val="26"/>
                <w:szCs w:val="26"/>
              </w:rPr>
            </w:pPr>
            <w:r w:rsidRPr="00E1784D">
              <w:rPr>
                <w:noProof/>
                <w:position w:val="-12"/>
                <w:sz w:val="26"/>
                <w:szCs w:val="26"/>
              </w:rPr>
              <w:object w:dxaOrig="2380" w:dyaOrig="380" w14:anchorId="4FEFD038">
                <v:shape id="_x0000_i1140" type="#_x0000_t75" style="width:118.75pt;height:18.8pt" o:ole="">
                  <v:imagedata r:id="rId214" o:title=""/>
                </v:shape>
                <o:OLEObject Type="Embed" ProgID="Equation.DSMT4" ShapeID="_x0000_i1140" DrawAspect="Content" ObjectID="_1766423450" r:id="rId215"/>
              </w:object>
            </w:r>
            <w:r w:rsidRPr="00E1784D">
              <w:rPr>
                <w:noProof/>
                <w:sz w:val="26"/>
                <w:szCs w:val="26"/>
              </w:rPr>
              <w:t xml:space="preserve"> cm/s</w:t>
            </w:r>
            <w:r w:rsidRPr="00E1784D">
              <w:rPr>
                <w:noProof/>
                <w:sz w:val="26"/>
                <w:szCs w:val="26"/>
                <w:vertAlign w:val="superscript"/>
              </w:rPr>
              <w:t>2</w:t>
            </w:r>
          </w:p>
        </w:tc>
        <w:tc>
          <w:tcPr>
            <w:tcW w:w="991" w:type="dxa"/>
            <w:vAlign w:val="center"/>
          </w:tcPr>
          <w:p w14:paraId="33584666" w14:textId="77777777" w:rsidR="006201AB" w:rsidRPr="00E1784D" w:rsidRDefault="006201AB" w:rsidP="002E39C8">
            <w:pPr>
              <w:ind w:right="-45"/>
              <w:jc w:val="center"/>
              <w:rPr>
                <w:sz w:val="26"/>
                <w:szCs w:val="26"/>
              </w:rPr>
            </w:pPr>
          </w:p>
          <w:p w14:paraId="5C917BB0" w14:textId="77777777" w:rsidR="00172F50" w:rsidRPr="00E1784D" w:rsidRDefault="00172F50" w:rsidP="002E39C8">
            <w:pPr>
              <w:ind w:right="-45"/>
              <w:jc w:val="center"/>
              <w:rPr>
                <w:sz w:val="26"/>
                <w:szCs w:val="26"/>
              </w:rPr>
            </w:pPr>
            <w:r w:rsidRPr="00E1784D">
              <w:rPr>
                <w:sz w:val="26"/>
                <w:szCs w:val="26"/>
              </w:rPr>
              <w:t>0,25</w:t>
            </w:r>
          </w:p>
          <w:p w14:paraId="5442F776" w14:textId="77777777" w:rsidR="00172F50" w:rsidRPr="00E1784D" w:rsidRDefault="00172F50" w:rsidP="002E39C8">
            <w:pPr>
              <w:ind w:right="-45"/>
              <w:jc w:val="center"/>
              <w:rPr>
                <w:sz w:val="26"/>
                <w:szCs w:val="26"/>
              </w:rPr>
            </w:pPr>
            <w:r w:rsidRPr="00E1784D">
              <w:rPr>
                <w:sz w:val="26"/>
                <w:szCs w:val="26"/>
              </w:rPr>
              <w:t>0,25</w:t>
            </w:r>
          </w:p>
        </w:tc>
      </w:tr>
      <w:tr w:rsidR="006201AB" w:rsidRPr="00E1784D" w14:paraId="6D67CBF5" w14:textId="77777777" w:rsidTr="0015745B">
        <w:tc>
          <w:tcPr>
            <w:tcW w:w="714" w:type="dxa"/>
            <w:vMerge/>
            <w:vAlign w:val="center"/>
          </w:tcPr>
          <w:p w14:paraId="619A4EB0" w14:textId="77777777" w:rsidR="006201AB" w:rsidRPr="00E1784D" w:rsidRDefault="006201AB" w:rsidP="002E39C8">
            <w:pPr>
              <w:ind w:left="-108" w:right="-245"/>
              <w:jc w:val="center"/>
              <w:rPr>
                <w:sz w:val="26"/>
                <w:szCs w:val="26"/>
              </w:rPr>
            </w:pPr>
          </w:p>
        </w:tc>
        <w:tc>
          <w:tcPr>
            <w:tcW w:w="846" w:type="dxa"/>
            <w:vAlign w:val="center"/>
          </w:tcPr>
          <w:p w14:paraId="77C9A73A" w14:textId="77777777" w:rsidR="006201AB" w:rsidRPr="00E1784D" w:rsidRDefault="006201AB" w:rsidP="002E39C8">
            <w:pPr>
              <w:ind w:left="29" w:right="-392"/>
              <w:jc w:val="center"/>
              <w:rPr>
                <w:sz w:val="26"/>
                <w:szCs w:val="26"/>
              </w:rPr>
            </w:pPr>
            <w:r w:rsidRPr="00E1784D">
              <w:rPr>
                <w:sz w:val="26"/>
                <w:szCs w:val="26"/>
              </w:rPr>
              <w:t>c</w:t>
            </w:r>
          </w:p>
        </w:tc>
        <w:tc>
          <w:tcPr>
            <w:tcW w:w="8363" w:type="dxa"/>
          </w:tcPr>
          <w:p w14:paraId="0E214E7D" w14:textId="77777777" w:rsidR="00895579" w:rsidRPr="00E1784D" w:rsidRDefault="00895579" w:rsidP="002E39C8">
            <w:pPr>
              <w:rPr>
                <w:sz w:val="26"/>
                <w:szCs w:val="26"/>
              </w:rPr>
            </w:pPr>
            <w:r w:rsidRPr="00E1784D">
              <w:rPr>
                <w:sz w:val="26"/>
                <w:szCs w:val="26"/>
              </w:rPr>
              <w:t xml:space="preserve">Tốc độ m ngay sau lúc va chạm mềm: </w:t>
            </w:r>
            <w:r w:rsidR="00FE23C1" w:rsidRPr="00E1784D">
              <w:rPr>
                <w:position w:val="-28"/>
                <w:sz w:val="26"/>
                <w:szCs w:val="26"/>
              </w:rPr>
              <w:object w:dxaOrig="3000" w:dyaOrig="620" w14:anchorId="3E13D5AD">
                <v:shape id="_x0000_i1141" type="#_x0000_t75" style="width:149.35pt;height:30.65pt" o:ole="">
                  <v:imagedata r:id="rId216" o:title=""/>
                </v:shape>
                <o:OLEObject Type="Embed" ProgID="Equation.DSMT4" ShapeID="_x0000_i1141" DrawAspect="Content" ObjectID="_1766423451" r:id="rId217"/>
              </w:object>
            </w:r>
            <w:r w:rsidR="00FE23C1" w:rsidRPr="00E1784D">
              <w:rPr>
                <w:sz w:val="26"/>
                <w:szCs w:val="26"/>
              </w:rPr>
              <w:t>cm/s</w:t>
            </w:r>
          </w:p>
          <w:p w14:paraId="2ECCD2F9" w14:textId="77777777" w:rsidR="00F23443" w:rsidRPr="00E1784D" w:rsidRDefault="00895579" w:rsidP="002E39C8">
            <w:pPr>
              <w:rPr>
                <w:sz w:val="26"/>
                <w:szCs w:val="26"/>
              </w:rPr>
            </w:pPr>
            <w:r w:rsidRPr="00E1784D">
              <w:rPr>
                <w:sz w:val="26"/>
                <w:szCs w:val="26"/>
              </w:rPr>
              <w:t xml:space="preserve">Đây cũng chính là tốc độ cực đại của con lắc sau va chạm </w:t>
            </w:r>
            <w:r w:rsidR="00F23443" w:rsidRPr="00E1784D">
              <w:rPr>
                <w:position w:val="-22"/>
                <w:sz w:val="26"/>
                <w:szCs w:val="26"/>
              </w:rPr>
              <w:object w:dxaOrig="3720" w:dyaOrig="580" w14:anchorId="19F925D1">
                <v:shape id="_x0000_i1142" type="#_x0000_t75" style="width:186.45pt;height:28.5pt" o:ole="">
                  <v:imagedata r:id="rId218" o:title=""/>
                </v:shape>
                <o:OLEObject Type="Embed" ProgID="Equation.DSMT4" ShapeID="_x0000_i1142" DrawAspect="Content" ObjectID="_1766423452" r:id="rId219"/>
              </w:object>
            </w:r>
            <w:r w:rsidRPr="00E1784D">
              <w:rPr>
                <w:sz w:val="26"/>
                <w:szCs w:val="26"/>
              </w:rPr>
              <w:t xml:space="preserve"> </w:t>
            </w:r>
          </w:p>
          <w:p w14:paraId="02C671D4" w14:textId="77777777" w:rsidR="007612B5" w:rsidRPr="00E1784D" w:rsidRDefault="007612B5" w:rsidP="002E39C8">
            <w:pPr>
              <w:rPr>
                <w:sz w:val="26"/>
                <w:szCs w:val="26"/>
              </w:rPr>
            </w:pPr>
            <w:r w:rsidRPr="00E1784D">
              <w:rPr>
                <w:sz w:val="26"/>
                <w:szCs w:val="26"/>
              </w:rPr>
              <w:t xml:space="preserve">=&gt; </w:t>
            </w:r>
            <w:r w:rsidRPr="00E1784D">
              <w:rPr>
                <w:position w:val="-24"/>
                <w:sz w:val="26"/>
                <w:szCs w:val="26"/>
              </w:rPr>
              <w:object w:dxaOrig="3220" w:dyaOrig="620" w14:anchorId="062C7FD9">
                <v:shape id="_x0000_i1143" type="#_x0000_t75" style="width:161.2pt;height:31.15pt" o:ole="">
                  <v:imagedata r:id="rId220" o:title=""/>
                </v:shape>
                <o:OLEObject Type="Embed" ProgID="Equation.DSMT4" ShapeID="_x0000_i1143" DrawAspect="Content" ObjectID="_1766423453" r:id="rId221"/>
              </w:object>
            </w:r>
          </w:p>
        </w:tc>
        <w:tc>
          <w:tcPr>
            <w:tcW w:w="991" w:type="dxa"/>
            <w:vAlign w:val="center"/>
          </w:tcPr>
          <w:p w14:paraId="12097D8D" w14:textId="77777777" w:rsidR="006201AB" w:rsidRPr="00E1784D" w:rsidRDefault="00B92EDF" w:rsidP="0015745B">
            <w:pPr>
              <w:ind w:right="-45"/>
              <w:jc w:val="center"/>
              <w:rPr>
                <w:sz w:val="26"/>
                <w:szCs w:val="26"/>
              </w:rPr>
            </w:pPr>
            <w:r w:rsidRPr="00E1784D">
              <w:rPr>
                <w:sz w:val="26"/>
                <w:szCs w:val="26"/>
              </w:rPr>
              <w:t>0,25</w:t>
            </w:r>
          </w:p>
          <w:p w14:paraId="11225229" w14:textId="77777777" w:rsidR="00B92EDF" w:rsidRPr="00E1784D" w:rsidRDefault="00B92EDF" w:rsidP="0015745B">
            <w:pPr>
              <w:ind w:right="-45"/>
              <w:jc w:val="center"/>
              <w:rPr>
                <w:sz w:val="26"/>
                <w:szCs w:val="26"/>
              </w:rPr>
            </w:pPr>
          </w:p>
          <w:p w14:paraId="6CB6A165" w14:textId="77777777" w:rsidR="00F23443" w:rsidRPr="00E1784D" w:rsidRDefault="00F23443" w:rsidP="0015745B">
            <w:pPr>
              <w:ind w:right="-45"/>
              <w:jc w:val="center"/>
              <w:rPr>
                <w:sz w:val="26"/>
                <w:szCs w:val="26"/>
              </w:rPr>
            </w:pPr>
          </w:p>
          <w:p w14:paraId="355A89DE" w14:textId="77777777" w:rsidR="00E31637" w:rsidRPr="00E1784D" w:rsidRDefault="00B92EDF" w:rsidP="0015745B">
            <w:pPr>
              <w:ind w:right="-45"/>
              <w:jc w:val="center"/>
              <w:rPr>
                <w:sz w:val="26"/>
                <w:szCs w:val="26"/>
              </w:rPr>
            </w:pPr>
            <w:r w:rsidRPr="00E1784D">
              <w:rPr>
                <w:sz w:val="26"/>
                <w:szCs w:val="26"/>
              </w:rPr>
              <w:t>0,25</w:t>
            </w:r>
          </w:p>
        </w:tc>
      </w:tr>
      <w:tr w:rsidR="00EE7D1F" w:rsidRPr="00E1784D" w14:paraId="6199D154" w14:textId="77777777" w:rsidTr="002E39C8">
        <w:tc>
          <w:tcPr>
            <w:tcW w:w="714" w:type="dxa"/>
            <w:vAlign w:val="center"/>
          </w:tcPr>
          <w:p w14:paraId="42086CB1" w14:textId="77777777" w:rsidR="00EE7D1F" w:rsidRPr="00E1784D" w:rsidRDefault="00EE7D1F" w:rsidP="002E39C8">
            <w:pPr>
              <w:ind w:left="-108" w:right="-245"/>
              <w:jc w:val="center"/>
              <w:rPr>
                <w:sz w:val="26"/>
                <w:szCs w:val="26"/>
              </w:rPr>
            </w:pPr>
            <w:r w:rsidRPr="00E1784D">
              <w:rPr>
                <w:sz w:val="26"/>
                <w:szCs w:val="26"/>
              </w:rPr>
              <w:t>6</w:t>
            </w:r>
          </w:p>
        </w:tc>
        <w:tc>
          <w:tcPr>
            <w:tcW w:w="846" w:type="dxa"/>
            <w:vAlign w:val="center"/>
          </w:tcPr>
          <w:p w14:paraId="583E9159" w14:textId="77777777" w:rsidR="00EE7D1F" w:rsidRPr="00E1784D" w:rsidRDefault="00EE7D1F" w:rsidP="002E39C8">
            <w:pPr>
              <w:ind w:left="29" w:right="-392"/>
              <w:jc w:val="center"/>
              <w:rPr>
                <w:sz w:val="26"/>
                <w:szCs w:val="26"/>
              </w:rPr>
            </w:pPr>
          </w:p>
        </w:tc>
        <w:tc>
          <w:tcPr>
            <w:tcW w:w="8363" w:type="dxa"/>
          </w:tcPr>
          <w:p w14:paraId="735AF55F" w14:textId="77777777" w:rsidR="00EE7D1F" w:rsidRPr="00E1784D" w:rsidRDefault="00E1784D" w:rsidP="002E39C8">
            <w:pPr>
              <w:rPr>
                <w:sz w:val="26"/>
                <w:szCs w:val="26"/>
              </w:rPr>
            </w:pPr>
            <w:r>
              <w:rPr>
                <w:sz w:val="26"/>
                <w:szCs w:val="26"/>
              </w:rPr>
              <w:t>Bước 1:</w:t>
            </w:r>
            <w:r w:rsidR="00EE7D1F" w:rsidRPr="00E1784D">
              <w:rPr>
                <w:sz w:val="26"/>
                <w:szCs w:val="26"/>
              </w:rPr>
              <w:t xml:space="preserve"> Gắn đầu trên của lò xo vào giá đỡ sau đó dùng thước đo chiều dài tự nhiên của lò xo là l</w:t>
            </w:r>
            <w:r w:rsidR="00EE7D1F" w:rsidRPr="00E1784D">
              <w:rPr>
                <w:sz w:val="26"/>
                <w:szCs w:val="26"/>
                <w:vertAlign w:val="subscript"/>
              </w:rPr>
              <w:t>0</w:t>
            </w:r>
          </w:p>
          <w:p w14:paraId="038428E3" w14:textId="77777777" w:rsidR="00EE7D1F" w:rsidRPr="00E1784D" w:rsidRDefault="00E1784D" w:rsidP="002E39C8">
            <w:pPr>
              <w:rPr>
                <w:sz w:val="26"/>
                <w:szCs w:val="26"/>
              </w:rPr>
            </w:pPr>
            <w:r>
              <w:rPr>
                <w:sz w:val="26"/>
                <w:szCs w:val="26"/>
              </w:rPr>
              <w:t>Bước 2:</w:t>
            </w:r>
            <w:r w:rsidR="00EE7D1F" w:rsidRPr="00E1784D">
              <w:rPr>
                <w:sz w:val="26"/>
                <w:szCs w:val="26"/>
              </w:rPr>
              <w:t xml:space="preserve"> Gắn vật nặng m vào đầu dưới của lò xo rồi đo chiều dài của lò xo khi vật nằm cân bằng</w:t>
            </w:r>
            <w:r w:rsidRPr="00E1784D">
              <w:rPr>
                <w:sz w:val="26"/>
                <w:szCs w:val="26"/>
              </w:rPr>
              <w:t xml:space="preserve"> là l</w:t>
            </w:r>
          </w:p>
          <w:p w14:paraId="00214B2F" w14:textId="77777777" w:rsidR="00EE7D1F" w:rsidRPr="00E1784D" w:rsidRDefault="00EE7D1F" w:rsidP="002E39C8">
            <w:pPr>
              <w:rPr>
                <w:sz w:val="26"/>
                <w:szCs w:val="26"/>
              </w:rPr>
            </w:pPr>
            <w:r w:rsidRPr="00E1784D">
              <w:rPr>
                <w:sz w:val="26"/>
                <w:szCs w:val="26"/>
              </w:rPr>
              <w:t xml:space="preserve">- </w:t>
            </w:r>
            <w:r w:rsidR="00E1784D" w:rsidRPr="00E1784D">
              <w:rPr>
                <w:sz w:val="26"/>
                <w:szCs w:val="26"/>
              </w:rPr>
              <w:t xml:space="preserve">Tính toán để tính độ biến dạng của lò xo ở VTCB là </w:t>
            </w:r>
            <w:r w:rsidR="00E1784D" w:rsidRPr="00E1784D">
              <w:rPr>
                <w:position w:val="-12"/>
                <w:sz w:val="26"/>
                <w:szCs w:val="26"/>
              </w:rPr>
              <w:object w:dxaOrig="1040" w:dyaOrig="360" w14:anchorId="74314ECB">
                <v:shape id="_x0000_i1144" type="#_x0000_t75" style="width:52.1pt;height:18.25pt" o:ole="">
                  <v:imagedata r:id="rId222" o:title=""/>
                </v:shape>
                <o:OLEObject Type="Embed" ProgID="Equation.DSMT4" ShapeID="_x0000_i1144" DrawAspect="Content" ObjectID="_1766423454" r:id="rId223"/>
              </w:object>
            </w:r>
          </w:p>
          <w:p w14:paraId="184DFED4" w14:textId="77777777" w:rsidR="00E1784D" w:rsidRPr="00E1784D" w:rsidRDefault="007C46BE" w:rsidP="002E39C8">
            <w:pPr>
              <w:rPr>
                <w:sz w:val="26"/>
                <w:szCs w:val="26"/>
              </w:rPr>
            </w:pPr>
            <w:r>
              <w:rPr>
                <w:sz w:val="26"/>
                <w:szCs w:val="26"/>
              </w:rPr>
              <w:t>Bước 3:</w:t>
            </w:r>
            <w:r w:rsidRPr="00E1784D">
              <w:rPr>
                <w:sz w:val="26"/>
                <w:szCs w:val="26"/>
              </w:rPr>
              <w:t xml:space="preserve"> </w:t>
            </w:r>
            <w:r w:rsidR="00E1784D" w:rsidRPr="00E1784D">
              <w:rPr>
                <w:sz w:val="26"/>
                <w:szCs w:val="26"/>
              </w:rPr>
              <w:t>Kéo vật nặng m xuống một đoạn rồi buông tay cho vật dao động, dùng đồng hồ đo thời gian đo thời gian dao động của 10 chu kì. Từ đó suy ra chu kì dao động T</w:t>
            </w:r>
          </w:p>
          <w:p w14:paraId="0335B9B4" w14:textId="77777777" w:rsidR="00E1784D" w:rsidRPr="00E1784D" w:rsidRDefault="007C46BE" w:rsidP="002E39C8">
            <w:pPr>
              <w:rPr>
                <w:sz w:val="26"/>
                <w:szCs w:val="26"/>
              </w:rPr>
            </w:pPr>
            <w:r>
              <w:rPr>
                <w:sz w:val="26"/>
                <w:szCs w:val="26"/>
              </w:rPr>
              <w:t>Bước 4:</w:t>
            </w:r>
            <w:r w:rsidRPr="00E1784D">
              <w:rPr>
                <w:sz w:val="26"/>
                <w:szCs w:val="26"/>
              </w:rPr>
              <w:t xml:space="preserve"> </w:t>
            </w:r>
            <w:r w:rsidR="00E1784D" w:rsidRPr="00E1784D">
              <w:rPr>
                <w:sz w:val="26"/>
                <w:szCs w:val="26"/>
              </w:rPr>
              <w:t xml:space="preserve"> Áp dụng công thức tính chu kì dao động của con lắc lò xo thẳng đứng để tìm ra g:</w:t>
            </w:r>
          </w:p>
          <w:p w14:paraId="3F21D017" w14:textId="77777777" w:rsidR="00E1784D" w:rsidRPr="00E1784D" w:rsidRDefault="00E1784D" w:rsidP="002E39C8">
            <w:pPr>
              <w:jc w:val="center"/>
              <w:rPr>
                <w:sz w:val="26"/>
                <w:szCs w:val="26"/>
              </w:rPr>
            </w:pPr>
            <w:r w:rsidRPr="00E1784D">
              <w:rPr>
                <w:position w:val="-30"/>
                <w:sz w:val="26"/>
                <w:szCs w:val="26"/>
              </w:rPr>
              <w:object w:dxaOrig="2900" w:dyaOrig="740" w14:anchorId="22A8ACF8">
                <v:shape id="_x0000_i1145" type="#_x0000_t75" style="width:145.05pt;height:37.05pt" o:ole="">
                  <v:imagedata r:id="rId224" o:title=""/>
                </v:shape>
                <o:OLEObject Type="Embed" ProgID="Equation.DSMT4" ShapeID="_x0000_i1145" DrawAspect="Content" ObjectID="_1766423455" r:id="rId225"/>
              </w:object>
            </w:r>
          </w:p>
        </w:tc>
        <w:tc>
          <w:tcPr>
            <w:tcW w:w="991" w:type="dxa"/>
            <w:vAlign w:val="center"/>
          </w:tcPr>
          <w:p w14:paraId="0F38DA02" w14:textId="77777777" w:rsidR="00EE7D1F" w:rsidRDefault="00E1784D" w:rsidP="002E39C8">
            <w:pPr>
              <w:ind w:right="-45"/>
              <w:jc w:val="center"/>
              <w:rPr>
                <w:sz w:val="26"/>
                <w:szCs w:val="26"/>
              </w:rPr>
            </w:pPr>
            <w:r>
              <w:rPr>
                <w:sz w:val="26"/>
                <w:szCs w:val="26"/>
              </w:rPr>
              <w:t>0,25</w:t>
            </w:r>
          </w:p>
          <w:p w14:paraId="13103EA5" w14:textId="77777777" w:rsidR="00E1784D" w:rsidRDefault="00E1784D" w:rsidP="002E39C8">
            <w:pPr>
              <w:ind w:right="-45"/>
              <w:jc w:val="center"/>
              <w:rPr>
                <w:sz w:val="26"/>
                <w:szCs w:val="26"/>
              </w:rPr>
            </w:pPr>
          </w:p>
          <w:p w14:paraId="713FF117" w14:textId="77777777" w:rsidR="00E1784D" w:rsidRDefault="00E1784D" w:rsidP="002E39C8">
            <w:pPr>
              <w:ind w:right="-45"/>
              <w:jc w:val="center"/>
              <w:rPr>
                <w:sz w:val="26"/>
                <w:szCs w:val="26"/>
              </w:rPr>
            </w:pPr>
          </w:p>
          <w:p w14:paraId="3D11058D" w14:textId="77777777" w:rsidR="00E1784D" w:rsidRDefault="00E1784D" w:rsidP="002E39C8">
            <w:pPr>
              <w:ind w:right="-45"/>
              <w:jc w:val="center"/>
              <w:rPr>
                <w:sz w:val="26"/>
                <w:szCs w:val="26"/>
              </w:rPr>
            </w:pPr>
          </w:p>
          <w:p w14:paraId="510ED859" w14:textId="77777777" w:rsidR="00E1784D" w:rsidRDefault="00E1784D" w:rsidP="002E39C8">
            <w:pPr>
              <w:ind w:right="-45"/>
              <w:jc w:val="center"/>
              <w:rPr>
                <w:sz w:val="26"/>
                <w:szCs w:val="26"/>
              </w:rPr>
            </w:pPr>
            <w:r>
              <w:rPr>
                <w:sz w:val="26"/>
                <w:szCs w:val="26"/>
              </w:rPr>
              <w:t>0,25</w:t>
            </w:r>
          </w:p>
          <w:p w14:paraId="418EBE46" w14:textId="77777777" w:rsidR="00E1784D" w:rsidRDefault="00E1784D" w:rsidP="002E39C8">
            <w:pPr>
              <w:ind w:right="-45"/>
              <w:jc w:val="center"/>
              <w:rPr>
                <w:sz w:val="26"/>
                <w:szCs w:val="26"/>
              </w:rPr>
            </w:pPr>
          </w:p>
          <w:p w14:paraId="1C266B82" w14:textId="77777777" w:rsidR="00E1784D" w:rsidRDefault="00E1784D" w:rsidP="002E39C8">
            <w:pPr>
              <w:ind w:right="-45"/>
              <w:jc w:val="center"/>
              <w:rPr>
                <w:sz w:val="26"/>
                <w:szCs w:val="26"/>
              </w:rPr>
            </w:pPr>
          </w:p>
          <w:p w14:paraId="08F7192C" w14:textId="77777777" w:rsidR="00E1784D" w:rsidRDefault="00E1784D" w:rsidP="002E39C8">
            <w:pPr>
              <w:ind w:right="-45"/>
              <w:jc w:val="center"/>
              <w:rPr>
                <w:sz w:val="26"/>
                <w:szCs w:val="26"/>
              </w:rPr>
            </w:pPr>
            <w:r>
              <w:rPr>
                <w:sz w:val="26"/>
                <w:szCs w:val="26"/>
              </w:rPr>
              <w:t>0,25</w:t>
            </w:r>
          </w:p>
          <w:p w14:paraId="0A8D5047" w14:textId="77777777" w:rsidR="00E1784D" w:rsidRDefault="00E1784D" w:rsidP="002E39C8">
            <w:pPr>
              <w:ind w:right="-45"/>
              <w:jc w:val="center"/>
              <w:rPr>
                <w:sz w:val="26"/>
                <w:szCs w:val="26"/>
              </w:rPr>
            </w:pPr>
          </w:p>
          <w:p w14:paraId="6A4D7C79" w14:textId="77777777" w:rsidR="00E1784D" w:rsidRDefault="00E1784D" w:rsidP="002E39C8">
            <w:pPr>
              <w:ind w:right="-45"/>
              <w:jc w:val="center"/>
              <w:rPr>
                <w:sz w:val="26"/>
                <w:szCs w:val="26"/>
              </w:rPr>
            </w:pPr>
          </w:p>
          <w:p w14:paraId="39AD0F24" w14:textId="77777777" w:rsidR="00E1784D" w:rsidRDefault="00E1784D" w:rsidP="002E39C8">
            <w:pPr>
              <w:ind w:right="-45"/>
              <w:jc w:val="center"/>
              <w:rPr>
                <w:sz w:val="26"/>
                <w:szCs w:val="26"/>
              </w:rPr>
            </w:pPr>
          </w:p>
          <w:p w14:paraId="3F2AA21C" w14:textId="77777777" w:rsidR="00E1784D" w:rsidRPr="00E1784D" w:rsidRDefault="00E1784D" w:rsidP="002E39C8">
            <w:pPr>
              <w:ind w:right="-45"/>
              <w:jc w:val="center"/>
              <w:rPr>
                <w:sz w:val="26"/>
                <w:szCs w:val="26"/>
              </w:rPr>
            </w:pPr>
            <w:r>
              <w:rPr>
                <w:sz w:val="26"/>
                <w:szCs w:val="26"/>
              </w:rPr>
              <w:t>0,25</w:t>
            </w:r>
          </w:p>
        </w:tc>
      </w:tr>
    </w:tbl>
    <w:p w14:paraId="65007674" w14:textId="77777777" w:rsidR="00171B26" w:rsidRPr="00E1784D" w:rsidRDefault="00171B26" w:rsidP="001C2A0F">
      <w:pPr>
        <w:ind w:left="-567" w:right="-563"/>
        <w:rPr>
          <w:sz w:val="26"/>
          <w:szCs w:val="26"/>
        </w:rPr>
      </w:pPr>
    </w:p>
    <w:sectPr w:rsidR="00171B26" w:rsidRPr="00E1784D" w:rsidSect="005E1B88">
      <w:pgSz w:w="12240" w:h="15840"/>
      <w:pgMar w:top="709"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llegro">
    <w:altName w:val="Calibri"/>
    <w:charset w:val="00"/>
    <w:family w:val="auto"/>
    <w:pitch w:val="variable"/>
    <w:sig w:usb0="00000087"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54A2"/>
    <w:rsid w:val="000109FE"/>
    <w:rsid w:val="0002083C"/>
    <w:rsid w:val="00044419"/>
    <w:rsid w:val="00087C67"/>
    <w:rsid w:val="000A6472"/>
    <w:rsid w:val="00144AA3"/>
    <w:rsid w:val="00144F7F"/>
    <w:rsid w:val="00150AEA"/>
    <w:rsid w:val="001513F7"/>
    <w:rsid w:val="0015745B"/>
    <w:rsid w:val="00157B73"/>
    <w:rsid w:val="00166F8F"/>
    <w:rsid w:val="00171B26"/>
    <w:rsid w:val="00172F50"/>
    <w:rsid w:val="00183D76"/>
    <w:rsid w:val="001C2A0F"/>
    <w:rsid w:val="001E4041"/>
    <w:rsid w:val="001E5E50"/>
    <w:rsid w:val="002104A6"/>
    <w:rsid w:val="00215C38"/>
    <w:rsid w:val="002201A8"/>
    <w:rsid w:val="00237BE0"/>
    <w:rsid w:val="0024652A"/>
    <w:rsid w:val="00253417"/>
    <w:rsid w:val="002B500E"/>
    <w:rsid w:val="002E39C8"/>
    <w:rsid w:val="002F7248"/>
    <w:rsid w:val="003264ED"/>
    <w:rsid w:val="00342D94"/>
    <w:rsid w:val="00360C4C"/>
    <w:rsid w:val="00361643"/>
    <w:rsid w:val="00365A68"/>
    <w:rsid w:val="00372E77"/>
    <w:rsid w:val="003A0DBD"/>
    <w:rsid w:val="003B7607"/>
    <w:rsid w:val="003C3231"/>
    <w:rsid w:val="003C41D5"/>
    <w:rsid w:val="00406009"/>
    <w:rsid w:val="0041336B"/>
    <w:rsid w:val="00413B0A"/>
    <w:rsid w:val="00427F38"/>
    <w:rsid w:val="00463E95"/>
    <w:rsid w:val="00494D28"/>
    <w:rsid w:val="004B5680"/>
    <w:rsid w:val="004C58E3"/>
    <w:rsid w:val="004D6BC7"/>
    <w:rsid w:val="004E28D3"/>
    <w:rsid w:val="0050782D"/>
    <w:rsid w:val="0053436C"/>
    <w:rsid w:val="0055771E"/>
    <w:rsid w:val="00587714"/>
    <w:rsid w:val="00596B39"/>
    <w:rsid w:val="005C5274"/>
    <w:rsid w:val="005C7F96"/>
    <w:rsid w:val="005E1B88"/>
    <w:rsid w:val="005F6034"/>
    <w:rsid w:val="006201AB"/>
    <w:rsid w:val="006252A3"/>
    <w:rsid w:val="006272FF"/>
    <w:rsid w:val="00645391"/>
    <w:rsid w:val="006627A6"/>
    <w:rsid w:val="006768C0"/>
    <w:rsid w:val="00695B54"/>
    <w:rsid w:val="006A088F"/>
    <w:rsid w:val="006A20C5"/>
    <w:rsid w:val="006C5C3B"/>
    <w:rsid w:val="006D187F"/>
    <w:rsid w:val="006D512B"/>
    <w:rsid w:val="00716A34"/>
    <w:rsid w:val="00727F6E"/>
    <w:rsid w:val="007354A2"/>
    <w:rsid w:val="007612B5"/>
    <w:rsid w:val="007775E1"/>
    <w:rsid w:val="007915A3"/>
    <w:rsid w:val="007A7B5B"/>
    <w:rsid w:val="007B4843"/>
    <w:rsid w:val="007C46BE"/>
    <w:rsid w:val="00810559"/>
    <w:rsid w:val="0083358C"/>
    <w:rsid w:val="00865D0C"/>
    <w:rsid w:val="00895579"/>
    <w:rsid w:val="008D4B43"/>
    <w:rsid w:val="009136D0"/>
    <w:rsid w:val="0094785F"/>
    <w:rsid w:val="00950A8C"/>
    <w:rsid w:val="00992194"/>
    <w:rsid w:val="009C5635"/>
    <w:rsid w:val="009C569A"/>
    <w:rsid w:val="009C6676"/>
    <w:rsid w:val="009E2A4B"/>
    <w:rsid w:val="00A117BD"/>
    <w:rsid w:val="00A16551"/>
    <w:rsid w:val="00A20D19"/>
    <w:rsid w:val="00A623BE"/>
    <w:rsid w:val="00AA19B0"/>
    <w:rsid w:val="00AE0AE7"/>
    <w:rsid w:val="00B07310"/>
    <w:rsid w:val="00B270AB"/>
    <w:rsid w:val="00B35DEB"/>
    <w:rsid w:val="00B413BA"/>
    <w:rsid w:val="00B47C87"/>
    <w:rsid w:val="00B5095D"/>
    <w:rsid w:val="00B71F4F"/>
    <w:rsid w:val="00B92EDF"/>
    <w:rsid w:val="00C02D1A"/>
    <w:rsid w:val="00C15751"/>
    <w:rsid w:val="00C27640"/>
    <w:rsid w:val="00C47791"/>
    <w:rsid w:val="00CA2947"/>
    <w:rsid w:val="00CE4B73"/>
    <w:rsid w:val="00CE71AD"/>
    <w:rsid w:val="00D20F36"/>
    <w:rsid w:val="00D2190E"/>
    <w:rsid w:val="00D30121"/>
    <w:rsid w:val="00D52411"/>
    <w:rsid w:val="00D71273"/>
    <w:rsid w:val="00D739E3"/>
    <w:rsid w:val="00DB245D"/>
    <w:rsid w:val="00DE0780"/>
    <w:rsid w:val="00DF5636"/>
    <w:rsid w:val="00DF65E8"/>
    <w:rsid w:val="00E125BA"/>
    <w:rsid w:val="00E17136"/>
    <w:rsid w:val="00E1784D"/>
    <w:rsid w:val="00E31637"/>
    <w:rsid w:val="00E60726"/>
    <w:rsid w:val="00EB0256"/>
    <w:rsid w:val="00EB162E"/>
    <w:rsid w:val="00EB2CD0"/>
    <w:rsid w:val="00EC6A26"/>
    <w:rsid w:val="00EE7D1F"/>
    <w:rsid w:val="00EF2F17"/>
    <w:rsid w:val="00F00790"/>
    <w:rsid w:val="00F17655"/>
    <w:rsid w:val="00F23443"/>
    <w:rsid w:val="00F242B2"/>
    <w:rsid w:val="00F24FE8"/>
    <w:rsid w:val="00F25F49"/>
    <w:rsid w:val="00FE23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4A7CB3"/>
  <w15:chartTrackingRefBased/>
  <w15:docId w15:val="{20CEA8B4-AA72-466B-9F18-53C9F790D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354A2"/>
    <w:pPr>
      <w:spacing w:after="0" w:line="240" w:lineRule="auto"/>
    </w:pPr>
    <w:rPr>
      <w:rFonts w:eastAsia="Times New Roman" w:cs="Times New Roman"/>
      <w:sz w:val="28"/>
      <w:szCs w:val="28"/>
    </w:rPr>
  </w:style>
  <w:style w:type="paragraph" w:styleId="Heading1">
    <w:name w:val="heading 1"/>
    <w:basedOn w:val="Normal"/>
    <w:next w:val="Normal"/>
    <w:link w:val="Heading1Char"/>
    <w:qFormat/>
    <w:rsid w:val="00427F38"/>
    <w:pPr>
      <w:keepNext/>
      <w:tabs>
        <w:tab w:val="left" w:pos="1038"/>
        <w:tab w:val="left" w:pos="1440"/>
        <w:tab w:val="left" w:pos="2579"/>
      </w:tabs>
      <w:spacing w:after="60"/>
      <w:jc w:val="both"/>
      <w:outlineLvl w:val="0"/>
    </w:pPr>
    <w:rPr>
      <w:rFonts w:ascii=".VnTime" w:hAnsi=".VnTime"/>
      <w:b/>
      <w:bCs/>
      <w:sz w:val="24"/>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513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427F38"/>
    <w:rPr>
      <w:rFonts w:ascii=".VnTime" w:eastAsia="Times New Roman" w:hAnsi=".VnTime" w:cs="Times New Roman"/>
      <w:b/>
      <w:bCs/>
      <w:szCs w:val="26"/>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9.wmf"/><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oleObject" Target="embeddings/oleObject42.bin"/><Relationship Id="rId138" Type="http://schemas.openxmlformats.org/officeDocument/2006/relationships/oleObject" Target="embeddings/oleObject77.bin"/><Relationship Id="rId159" Type="http://schemas.openxmlformats.org/officeDocument/2006/relationships/oleObject" Target="embeddings/oleObject88.bin"/><Relationship Id="rId170" Type="http://schemas.openxmlformats.org/officeDocument/2006/relationships/image" Target="media/image74.wmf"/><Relationship Id="rId191" Type="http://schemas.openxmlformats.org/officeDocument/2006/relationships/oleObject" Target="embeddings/oleObject104.bin"/><Relationship Id="rId205" Type="http://schemas.openxmlformats.org/officeDocument/2006/relationships/oleObject" Target="embeddings/oleObject111.bin"/><Relationship Id="rId226" Type="http://schemas.openxmlformats.org/officeDocument/2006/relationships/fontTable" Target="fontTable.xml"/><Relationship Id="rId107" Type="http://schemas.openxmlformats.org/officeDocument/2006/relationships/oleObject" Target="embeddings/oleObject58.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6.bin"/><Relationship Id="rId74" Type="http://schemas.openxmlformats.org/officeDocument/2006/relationships/image" Target="media/image35.wmf"/><Relationship Id="rId128" Type="http://schemas.openxmlformats.org/officeDocument/2006/relationships/image" Target="media/image57.wmf"/><Relationship Id="rId149" Type="http://schemas.openxmlformats.org/officeDocument/2006/relationships/oleObject" Target="embeddings/oleObject83.bin"/><Relationship Id="rId5" Type="http://schemas.openxmlformats.org/officeDocument/2006/relationships/oleObject" Target="embeddings/oleObject1.bin"/><Relationship Id="rId95" Type="http://schemas.openxmlformats.org/officeDocument/2006/relationships/image" Target="media/image42.wmf"/><Relationship Id="rId160" Type="http://schemas.openxmlformats.org/officeDocument/2006/relationships/image" Target="media/image69.wmf"/><Relationship Id="rId181" Type="http://schemas.openxmlformats.org/officeDocument/2006/relationships/oleObject" Target="embeddings/oleObject99.bin"/><Relationship Id="rId216" Type="http://schemas.openxmlformats.org/officeDocument/2006/relationships/image" Target="media/image97.wmf"/><Relationship Id="rId211" Type="http://schemas.openxmlformats.org/officeDocument/2006/relationships/oleObject" Target="embeddings/oleObject114.bin"/><Relationship Id="rId22" Type="http://schemas.openxmlformats.org/officeDocument/2006/relationships/oleObject" Target="embeddings/oleObject10.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image" Target="media/image30.wmf"/><Relationship Id="rId69" Type="http://schemas.openxmlformats.org/officeDocument/2006/relationships/oleObject" Target="embeddings/oleObject34.bin"/><Relationship Id="rId113" Type="http://schemas.openxmlformats.org/officeDocument/2006/relationships/oleObject" Target="embeddings/oleObject61.bin"/><Relationship Id="rId118" Type="http://schemas.openxmlformats.org/officeDocument/2006/relationships/image" Target="media/image52.wmf"/><Relationship Id="rId134" Type="http://schemas.openxmlformats.org/officeDocument/2006/relationships/oleObject" Target="embeddings/oleObject74.bin"/><Relationship Id="rId139" Type="http://schemas.openxmlformats.org/officeDocument/2006/relationships/image" Target="media/image59.wmf"/><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image" Target="media/image64.wmf"/><Relationship Id="rId155" Type="http://schemas.openxmlformats.org/officeDocument/2006/relationships/oleObject" Target="embeddings/oleObject86.bin"/><Relationship Id="rId171" Type="http://schemas.openxmlformats.org/officeDocument/2006/relationships/oleObject" Target="embeddings/oleObject94.bin"/><Relationship Id="rId176" Type="http://schemas.openxmlformats.org/officeDocument/2006/relationships/image" Target="media/image77.wmf"/><Relationship Id="rId192" Type="http://schemas.openxmlformats.org/officeDocument/2006/relationships/image" Target="media/image85.wmf"/><Relationship Id="rId197" Type="http://schemas.openxmlformats.org/officeDocument/2006/relationships/oleObject" Target="embeddings/oleObject107.bin"/><Relationship Id="rId206" Type="http://schemas.openxmlformats.org/officeDocument/2006/relationships/image" Target="media/image92.wmf"/><Relationship Id="rId227" Type="http://schemas.openxmlformats.org/officeDocument/2006/relationships/theme" Target="theme/theme1.xml"/><Relationship Id="rId201" Type="http://schemas.openxmlformats.org/officeDocument/2006/relationships/oleObject" Target="embeddings/oleObject109.bin"/><Relationship Id="rId222" Type="http://schemas.openxmlformats.org/officeDocument/2006/relationships/image" Target="media/image100.wmf"/><Relationship Id="rId12" Type="http://schemas.openxmlformats.org/officeDocument/2006/relationships/oleObject" Target="embeddings/oleObject5.bin"/><Relationship Id="rId17"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oleObject" Target="embeddings/oleObject56.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9.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7.bin"/><Relationship Id="rId91" Type="http://schemas.openxmlformats.org/officeDocument/2006/relationships/oleObject" Target="embeddings/oleObject48.bin"/><Relationship Id="rId96" Type="http://schemas.openxmlformats.org/officeDocument/2006/relationships/oleObject" Target="embeddings/oleObject51.bin"/><Relationship Id="rId140" Type="http://schemas.openxmlformats.org/officeDocument/2006/relationships/oleObject" Target="embeddings/oleObject78.bin"/><Relationship Id="rId145" Type="http://schemas.openxmlformats.org/officeDocument/2006/relationships/image" Target="media/image62.wmf"/><Relationship Id="rId161" Type="http://schemas.openxmlformats.org/officeDocument/2006/relationships/oleObject" Target="embeddings/oleObject89.bin"/><Relationship Id="rId166" Type="http://schemas.openxmlformats.org/officeDocument/2006/relationships/image" Target="media/image72.wmf"/><Relationship Id="rId182" Type="http://schemas.openxmlformats.org/officeDocument/2006/relationships/image" Target="media/image80.wmf"/><Relationship Id="rId187" Type="http://schemas.openxmlformats.org/officeDocument/2006/relationships/oleObject" Target="embeddings/oleObject102.bin"/><Relationship Id="rId217" Type="http://schemas.openxmlformats.org/officeDocument/2006/relationships/oleObject" Target="embeddings/oleObject117.bin"/><Relationship Id="rId1" Type="http://schemas.openxmlformats.org/officeDocument/2006/relationships/styles" Target="styles.xml"/><Relationship Id="rId6" Type="http://schemas.openxmlformats.org/officeDocument/2006/relationships/oleObject" Target="embeddings/oleObject2.bin"/><Relationship Id="rId212" Type="http://schemas.openxmlformats.org/officeDocument/2006/relationships/image" Target="media/image95.wmf"/><Relationship Id="rId23" Type="http://schemas.openxmlformats.org/officeDocument/2006/relationships/image" Target="media/image10.wmf"/><Relationship Id="rId28" Type="http://schemas.openxmlformats.org/officeDocument/2006/relationships/oleObject" Target="embeddings/oleObject13.bin"/><Relationship Id="rId49" Type="http://schemas.openxmlformats.org/officeDocument/2006/relationships/image" Target="media/image23.wmf"/><Relationship Id="rId114" Type="http://schemas.openxmlformats.org/officeDocument/2006/relationships/image" Target="media/image50.wmf"/><Relationship Id="rId119" Type="http://schemas.openxmlformats.org/officeDocument/2006/relationships/oleObject" Target="embeddings/oleObject64.bin"/><Relationship Id="rId44"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32.bin"/><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oleObject" Target="embeddings/oleObject70.bin"/><Relationship Id="rId135" Type="http://schemas.openxmlformats.org/officeDocument/2006/relationships/oleObject" Target="embeddings/oleObject75.bin"/><Relationship Id="rId151" Type="http://schemas.openxmlformats.org/officeDocument/2006/relationships/oleObject" Target="embeddings/oleObject84.bin"/><Relationship Id="rId156" Type="http://schemas.openxmlformats.org/officeDocument/2006/relationships/image" Target="media/image67.wmf"/><Relationship Id="rId177" Type="http://schemas.openxmlformats.org/officeDocument/2006/relationships/oleObject" Target="embeddings/oleObject97.bin"/><Relationship Id="rId198" Type="http://schemas.openxmlformats.org/officeDocument/2006/relationships/image" Target="media/image88.wmf"/><Relationship Id="rId172" Type="http://schemas.openxmlformats.org/officeDocument/2006/relationships/image" Target="media/image75.wmf"/><Relationship Id="rId193" Type="http://schemas.openxmlformats.org/officeDocument/2006/relationships/oleObject" Target="embeddings/oleObject105.bin"/><Relationship Id="rId202" Type="http://schemas.openxmlformats.org/officeDocument/2006/relationships/image" Target="media/image90.wmf"/><Relationship Id="rId207" Type="http://schemas.openxmlformats.org/officeDocument/2006/relationships/oleObject" Target="embeddings/oleObject112.bin"/><Relationship Id="rId223" Type="http://schemas.openxmlformats.org/officeDocument/2006/relationships/oleObject" Target="embeddings/oleObject120.bin"/><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19.bin"/><Relationship Id="rId109" Type="http://schemas.openxmlformats.org/officeDocument/2006/relationships/oleObject" Target="embeddings/oleObject59.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6.wmf"/><Relationship Id="rId97" Type="http://schemas.openxmlformats.org/officeDocument/2006/relationships/oleObject" Target="embeddings/oleObject52.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7.bin"/><Relationship Id="rId141" Type="http://schemas.openxmlformats.org/officeDocument/2006/relationships/image" Target="media/image60.wmf"/><Relationship Id="rId146" Type="http://schemas.openxmlformats.org/officeDocument/2006/relationships/oleObject" Target="embeddings/oleObject81.bin"/><Relationship Id="rId167" Type="http://schemas.openxmlformats.org/officeDocument/2006/relationships/oleObject" Target="embeddings/oleObject92.bin"/><Relationship Id="rId188" Type="http://schemas.openxmlformats.org/officeDocument/2006/relationships/image" Target="media/image83.wmf"/><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oleObject" Target="embeddings/oleObject49.bin"/><Relationship Id="rId162" Type="http://schemas.openxmlformats.org/officeDocument/2006/relationships/image" Target="media/image70.wmf"/><Relationship Id="rId183" Type="http://schemas.openxmlformats.org/officeDocument/2006/relationships/oleObject" Target="embeddings/oleObject100.bin"/><Relationship Id="rId213" Type="http://schemas.openxmlformats.org/officeDocument/2006/relationships/oleObject" Target="embeddings/oleObject115.bin"/><Relationship Id="rId218" Type="http://schemas.openxmlformats.org/officeDocument/2006/relationships/image" Target="media/image98.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11.bin"/><Relationship Id="rId40" Type="http://schemas.openxmlformats.org/officeDocument/2006/relationships/image" Target="media/image18.gi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4.bin"/><Relationship Id="rId110" Type="http://schemas.openxmlformats.org/officeDocument/2006/relationships/image" Target="media/image48.wmf"/><Relationship Id="rId115" Type="http://schemas.openxmlformats.org/officeDocument/2006/relationships/oleObject" Target="embeddings/oleObject62.bin"/><Relationship Id="rId131" Type="http://schemas.openxmlformats.org/officeDocument/2006/relationships/oleObject" Target="embeddings/oleObject71.bin"/><Relationship Id="rId136" Type="http://schemas.openxmlformats.org/officeDocument/2006/relationships/oleObject" Target="embeddings/oleObject76.bin"/><Relationship Id="rId157" Type="http://schemas.openxmlformats.org/officeDocument/2006/relationships/oleObject" Target="embeddings/oleObject87.bin"/><Relationship Id="rId178" Type="http://schemas.openxmlformats.org/officeDocument/2006/relationships/image" Target="media/image78.wmf"/><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image" Target="media/image65.wmf"/><Relationship Id="rId173" Type="http://schemas.openxmlformats.org/officeDocument/2006/relationships/oleObject" Target="embeddings/oleObject95.bin"/><Relationship Id="rId194" Type="http://schemas.openxmlformats.org/officeDocument/2006/relationships/image" Target="media/image86.wmf"/><Relationship Id="rId199" Type="http://schemas.openxmlformats.org/officeDocument/2006/relationships/oleObject" Target="embeddings/oleObject108.bin"/><Relationship Id="rId203" Type="http://schemas.openxmlformats.org/officeDocument/2006/relationships/oleObject" Target="embeddings/oleObject110.bin"/><Relationship Id="rId208" Type="http://schemas.openxmlformats.org/officeDocument/2006/relationships/image" Target="media/image93.wmf"/><Relationship Id="rId19" Type="http://schemas.openxmlformats.org/officeDocument/2006/relationships/image" Target="media/image8.wmf"/><Relationship Id="rId224" Type="http://schemas.openxmlformats.org/officeDocument/2006/relationships/image" Target="media/image101.wmf"/><Relationship Id="rId14" Type="http://schemas.openxmlformats.org/officeDocument/2006/relationships/oleObject" Target="embeddings/oleObject6.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oleObject" Target="embeddings/oleObject54.bin"/><Relationship Id="rId105" Type="http://schemas.openxmlformats.org/officeDocument/2006/relationships/oleObject" Target="embeddings/oleObject57.bin"/><Relationship Id="rId126" Type="http://schemas.openxmlformats.org/officeDocument/2006/relationships/image" Target="media/image56.wmf"/><Relationship Id="rId147" Type="http://schemas.openxmlformats.org/officeDocument/2006/relationships/oleObject" Target="embeddings/oleObject82.bin"/><Relationship Id="rId168" Type="http://schemas.openxmlformats.org/officeDocument/2006/relationships/image" Target="media/image73.wmf"/><Relationship Id="rId8" Type="http://schemas.openxmlformats.org/officeDocument/2006/relationships/oleObject" Target="embeddings/oleObject3.bin"/><Relationship Id="rId51" Type="http://schemas.openxmlformats.org/officeDocument/2006/relationships/oleObject" Target="embeddings/oleObject25.bin"/><Relationship Id="rId72" Type="http://schemas.openxmlformats.org/officeDocument/2006/relationships/image" Target="media/image34.wmf"/><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65.bin"/><Relationship Id="rId142" Type="http://schemas.openxmlformats.org/officeDocument/2006/relationships/oleObject" Target="embeddings/oleObject79.bin"/><Relationship Id="rId163" Type="http://schemas.openxmlformats.org/officeDocument/2006/relationships/oleObject" Target="embeddings/oleObject90.bin"/><Relationship Id="rId184" Type="http://schemas.openxmlformats.org/officeDocument/2006/relationships/image" Target="media/image81.wmf"/><Relationship Id="rId189" Type="http://schemas.openxmlformats.org/officeDocument/2006/relationships/oleObject" Target="embeddings/oleObject103.bin"/><Relationship Id="rId219" Type="http://schemas.openxmlformats.org/officeDocument/2006/relationships/oleObject" Target="embeddings/oleObject118.bin"/><Relationship Id="rId3" Type="http://schemas.openxmlformats.org/officeDocument/2006/relationships/webSettings" Target="webSettings.xml"/><Relationship Id="rId214" Type="http://schemas.openxmlformats.org/officeDocument/2006/relationships/image" Target="media/image96.wmf"/><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image" Target="media/image58.wmf"/><Relationship Id="rId158" Type="http://schemas.openxmlformats.org/officeDocument/2006/relationships/image" Target="media/image68.wmf"/><Relationship Id="rId20" Type="http://schemas.openxmlformats.org/officeDocument/2006/relationships/oleObject" Target="embeddings/oleObject9.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5.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oleObject" Target="embeddings/oleObject85.bin"/><Relationship Id="rId174" Type="http://schemas.openxmlformats.org/officeDocument/2006/relationships/image" Target="media/image76.wmf"/><Relationship Id="rId179" Type="http://schemas.openxmlformats.org/officeDocument/2006/relationships/oleObject" Target="embeddings/oleObject98.bin"/><Relationship Id="rId195" Type="http://schemas.openxmlformats.org/officeDocument/2006/relationships/oleObject" Target="embeddings/oleObject106.bin"/><Relationship Id="rId209" Type="http://schemas.openxmlformats.org/officeDocument/2006/relationships/oleObject" Target="embeddings/oleObject113.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image" Target="media/image99.wmf"/><Relationship Id="rId225" Type="http://schemas.openxmlformats.org/officeDocument/2006/relationships/oleObject" Target="embeddings/oleObject121.bin"/><Relationship Id="rId15" Type="http://schemas.openxmlformats.org/officeDocument/2006/relationships/image" Target="media/image6.gif"/><Relationship Id="rId36" Type="http://schemas.openxmlformats.org/officeDocument/2006/relationships/image" Target="media/image16.wmf"/><Relationship Id="rId57" Type="http://schemas.openxmlformats.org/officeDocument/2006/relationships/oleObject" Target="embeddings/oleObject28.bin"/><Relationship Id="rId106" Type="http://schemas.openxmlformats.org/officeDocument/2006/relationships/image" Target="media/image46.wmf"/><Relationship Id="rId127" Type="http://schemas.openxmlformats.org/officeDocument/2006/relationships/oleObject" Target="embeddings/oleObject68.bin"/><Relationship Id="rId10" Type="http://schemas.openxmlformats.org/officeDocument/2006/relationships/oleObject" Target="embeddings/oleObject4.bin"/><Relationship Id="rId31" Type="http://schemas.openxmlformats.org/officeDocument/2006/relationships/oleObject" Target="embeddings/oleObject15.bin"/><Relationship Id="rId52" Type="http://schemas.openxmlformats.org/officeDocument/2006/relationships/image" Target="media/image24.wmf"/><Relationship Id="rId73" Type="http://schemas.openxmlformats.org/officeDocument/2006/relationships/oleObject" Target="embeddings/oleObject36.bin"/><Relationship Id="rId78" Type="http://schemas.openxmlformats.org/officeDocument/2006/relationships/image" Target="media/image37.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image" Target="media/image54.wmf"/><Relationship Id="rId143" Type="http://schemas.openxmlformats.org/officeDocument/2006/relationships/image" Target="media/image61.wmf"/><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93.bin"/><Relationship Id="rId185" Type="http://schemas.openxmlformats.org/officeDocument/2006/relationships/oleObject" Target="embeddings/oleObject101.bin"/><Relationship Id="rId4" Type="http://schemas.openxmlformats.org/officeDocument/2006/relationships/image" Target="media/image1.wmf"/><Relationship Id="rId9" Type="http://schemas.openxmlformats.org/officeDocument/2006/relationships/image" Target="media/image3.wmf"/><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oleObject" Target="embeddings/oleObject116.bin"/><Relationship Id="rId26" Type="http://schemas.openxmlformats.org/officeDocument/2006/relationships/oleObject" Target="embeddings/oleObject12.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6.bin"/><Relationship Id="rId112" Type="http://schemas.openxmlformats.org/officeDocument/2006/relationships/image" Target="media/image49.wmf"/><Relationship Id="rId133" Type="http://schemas.openxmlformats.org/officeDocument/2006/relationships/oleObject" Target="embeddings/oleObject73.bin"/><Relationship Id="rId154" Type="http://schemas.openxmlformats.org/officeDocument/2006/relationships/image" Target="media/image66.wmf"/><Relationship Id="rId175" Type="http://schemas.openxmlformats.org/officeDocument/2006/relationships/oleObject" Target="embeddings/oleObject96.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7.bin"/><Relationship Id="rId221" Type="http://schemas.openxmlformats.org/officeDocument/2006/relationships/oleObject" Target="embeddings/oleObject119.bin"/><Relationship Id="rId37" Type="http://schemas.openxmlformats.org/officeDocument/2006/relationships/oleObject" Target="embeddings/oleObject18.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image" Target="media/image44.wmf"/><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oleObject" Target="embeddings/oleObject47.bin"/><Relationship Id="rId165" Type="http://schemas.openxmlformats.org/officeDocument/2006/relationships/oleObject" Target="embeddings/oleObject91.bin"/><Relationship Id="rId186"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8</Pages>
  <Words>1636</Words>
  <Characters>9330</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10T13:18:00Z</dcterms:created>
  <dcterms:modified xsi:type="dcterms:W3CDTF">2024-01-10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